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ink/ink2.xml" ContentType="application/inkml+xml"/>
  <Override PartName="/ppt/notesSlides/notesSlide3.xml" ContentType="application/vnd.openxmlformats-officedocument.presentationml.notesSlide+xml"/>
  <Override PartName="/ppt/ink/ink3.xml" ContentType="application/inkml+xml"/>
  <Override PartName="/ppt/notesSlides/notesSlide4.xml" ContentType="application/vnd.openxmlformats-officedocument.presentationml.notesSlide+xml"/>
  <Override PartName="/ppt/ink/ink4.xml" ContentType="application/inkml+xml"/>
  <Override PartName="/ppt/ink/ink5.xml" ContentType="application/inkml+xml"/>
  <Override PartName="/ppt/ink/ink6.xml" ContentType="application/inkml+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7.xml" ContentType="application/inkml+xml"/>
  <Override PartName="/ppt/ink/ink8.xml" ContentType="application/inkml+xml"/>
  <Override PartName="/ppt/ink/ink9.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10.xml" ContentType="application/inkml+xml"/>
  <Override PartName="/ppt/notesSlides/notesSlide9.xml" ContentType="application/vnd.openxmlformats-officedocument.presentationml.notesSlide+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sldIdLst>
    <p:sldId id="266" r:id="rId2"/>
    <p:sldId id="295" r:id="rId3"/>
    <p:sldId id="296" r:id="rId4"/>
    <p:sldId id="297" r:id="rId5"/>
    <p:sldId id="293" r:id="rId6"/>
    <p:sldId id="298" r:id="rId7"/>
    <p:sldId id="413" r:id="rId8"/>
    <p:sldId id="299" r:id="rId9"/>
    <p:sldId id="358" r:id="rId10"/>
    <p:sldId id="302" r:id="rId11"/>
    <p:sldId id="423" r:id="rId12"/>
    <p:sldId id="303" r:id="rId13"/>
    <p:sldId id="304" r:id="rId14"/>
    <p:sldId id="305" r:id="rId15"/>
    <p:sldId id="373" r:id="rId16"/>
    <p:sldId id="306" r:id="rId17"/>
    <p:sldId id="307" r:id="rId18"/>
    <p:sldId id="424" r:id="rId19"/>
    <p:sldId id="422" r:id="rId20"/>
    <p:sldId id="309" r:id="rId21"/>
    <p:sldId id="386" r:id="rId22"/>
    <p:sldId id="429" r:id="rId23"/>
    <p:sldId id="430" r:id="rId24"/>
    <p:sldId id="312" r:id="rId25"/>
    <p:sldId id="400" r:id="rId26"/>
    <p:sldId id="315" r:id="rId27"/>
    <p:sldId id="355" r:id="rId28"/>
    <p:sldId id="318" r:id="rId29"/>
    <p:sldId id="319" r:id="rId30"/>
    <p:sldId id="320" r:id="rId31"/>
    <p:sldId id="321" r:id="rId32"/>
    <p:sldId id="325" r:id="rId33"/>
    <p:sldId id="326" r:id="rId34"/>
    <p:sldId id="403" r:id="rId35"/>
    <p:sldId id="328" r:id="rId36"/>
    <p:sldId id="329" r:id="rId37"/>
    <p:sldId id="330" r:id="rId38"/>
    <p:sldId id="331" r:id="rId39"/>
    <p:sldId id="332" r:id="rId40"/>
    <p:sldId id="334" r:id="rId41"/>
    <p:sldId id="427" r:id="rId42"/>
    <p:sldId id="428" r:id="rId43"/>
    <p:sldId id="336" r:id="rId44"/>
    <p:sldId id="337" r:id="rId45"/>
    <p:sldId id="339" r:id="rId46"/>
    <p:sldId id="340" r:id="rId47"/>
    <p:sldId id="342" r:id="rId48"/>
    <p:sldId id="341" r:id="rId49"/>
    <p:sldId id="346" r:id="rId50"/>
    <p:sldId id="323" r:id="rId51"/>
    <p:sldId id="324" r:id="rId52"/>
    <p:sldId id="345" r:id="rId53"/>
    <p:sldId id="347" r:id="rId54"/>
    <p:sldId id="348" r:id="rId55"/>
    <p:sldId id="349" r:id="rId56"/>
    <p:sldId id="350" r:id="rId57"/>
    <p:sldId id="351" r:id="rId58"/>
    <p:sldId id="352" r:id="rId59"/>
    <p:sldId id="353" r:id="rId60"/>
    <p:sldId id="354" r:id="rId61"/>
    <p:sldId id="343" r:id="rId62"/>
    <p:sldId id="356" r:id="rId63"/>
    <p:sldId id="414" r:id="rId64"/>
    <p:sldId id="415" r:id="rId65"/>
    <p:sldId id="416" r:id="rId66"/>
    <p:sldId id="417" r:id="rId67"/>
    <p:sldId id="418" r:id="rId68"/>
    <p:sldId id="419" r:id="rId69"/>
    <p:sldId id="420" r:id="rId70"/>
    <p:sldId id="421" r:id="rId7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245" autoAdjust="0"/>
    <p:restoredTop sz="94660"/>
  </p:normalViewPr>
  <p:slideViewPr>
    <p:cSldViewPr snapToGrid="0">
      <p:cViewPr varScale="1">
        <p:scale>
          <a:sx n="115" d="100"/>
          <a:sy n="115" d="100"/>
        </p:scale>
        <p:origin x="588"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 Id="rId9" Type="http://schemas.openxmlformats.org/officeDocument/2006/relationships/image" Target="../media/image5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09:55.863"/>
    </inkml:context>
    <inkml:brush xml:id="br0">
      <inkml:brushProperty name="width" value="0.05292" units="cm"/>
      <inkml:brushProperty name="height" value="0.05292" units="cm"/>
      <inkml:brushProperty name="color" value="#FF0000"/>
    </inkml:brush>
  </inkml:definitions>
  <inkml:trace contextRef="#ctx0" brushRef="#br0">7758 5800 223 0,'8'-37'40'15,"-4"-4"-37"-15,-4-2 78 16,0 3-4-16,-6 4-12 16,-9 1-50-16,-10 7 12 15,-11 5 0-15,-17 12-17 0,-19 9-14 16,-19 11-1-16,-15 19 5 15,-13 19 6-15,-4 19 22 16,0 20 34-16,3 17 18 16,11 14-17-16,15 4-40 15,17 1-21-15,22-5 0 0,21-11-3 16,25-11 2-16,12-12 0 16,23-11-1-16,12-10-3 15,10-10-5-15,8-10 2 16,6-10 5-16,5-11 3 15,0-10-3-15,-4-11 2 16,-1-8-3-16,-6-18-7 0,-10-14-13 16,-7-8 1-16,-12-6 18 15,-14 2 3-15,-9 6 3 16,-6 8 4-16,-13 10-5 16,-10 15-27-16,-4 10-78 15,0 3-133-15,4 3-48 0</inkml:trace>
  <inkml:trace contextRef="#ctx0" brushRef="#br0" timeOffset="921.7255">7693 6602 302 0,'0'0'90'0,"0"0"-116"15,0 0 10-15,0 0-19 16,0 0 24-16,0 0-17 16,0 0 32-16,0 0 7 0,0 0 6 15,53-27 4-15,-33 12-7 16,1-5-6-16,-2-3-7 16,-1-1 5-16,-7 1 21 15,-5-1 20-15,-5 0 46 16,-10 6-7-16,-13 5-28 15,-7 6-30-15,-10 7-26 0,-9 14-2 16,-4 17 19-16,-2 15 8 16,3 13-15-16,6 5-10 15,12 1-4-15,10-6-13 16,12-8-3-16,11-10 8 16,9-10 8-16,12-11 4 0,12-7-1 15,4-8-1-15,13-5-1 16,8-15 4-16,5-4-2 15,4-10 1-15,2-7 0 16,1-5 8-16,-3-6-5 16,-5 0-4-16,-1-5 2 0,-11 5-2 15,-9 6 0-15,-9 9 0 16,-13 8 4-16,-7 12 10 16,-8 12 6-16,-6 11-1 15,-7 12-14-15,-5 6-3 16,4 5-2-16,-2 2-1 0,1-2-1 15,4-7-1-15,6-8 4 16,1-5-2-16,0-6 2 16,10-2-1-16,1-6-1 15,9-9-4-15,5-8-8 16,4-8 7-16,7-9-9 16,2-7 3-16,-2 1 1 0,-2 5 5 15,-8 7 6-15,-4 11 8 16,-4 13 20-16,-6 10-10 15,-6 16-3-15,-2 10 5 16,4 10 3-16,-2 2-11 0,-1 5-11 16,1-4-2-16,6-4-2 15,-1-7 5-15,2-8-4 16,0-6-4-16,0-5-8 16,0-5-4-16,-1-3-6 15,-3-5-12-15,1-2-18 16,-2-4-8-16,3-6-4 0,1-6-37 15,3-3-29-15,3-6 16 16,0-1-23-16</inkml:trace>
  <inkml:trace contextRef="#ctx0" brushRef="#br0" timeOffset="1546.5439">8808 6595 88 0,'0'0'276'0,"0"0"-301"15,0 0 4-15,0 0 26 16,52-14 15-16,-29-2-20 16,2-4 0-16,-4-2 2 0,-1-4 1 15,-5 1 1-15,-9 2-2 16,-3 3 12-16,-1 6 15 15,-7 5 36-15,-7 9 47 16,-5 10-51-16,-2 13-26 16,-2 8-14-16,6 6-9 15,-1 4-8-15,7-1-2 0,8-3-9 16,2-3-6-16,10-4 7 16,6-5 5-16,4-4 1 15,4-3-4-15,4-7-29 16,2-2-17-16,-1-5-60 15,3-4 5-15,-2-4 37 0,0-8-10 16,-4-3 17-16,-2-2 44 16,-5 1 22-16,-2 2 20 15,-5 4 10-15,-5 4 19 16,0 5 1-16,-3 1-30 16,1 1-17-16,-4 1-2 0,0 1-4 15,1-2-1-15,-2 1-1 16,-1-2 3-16,0 0 18 15,0-5 26-15,0-5-10 16,0-7-28-16,0-6-8 16,4-7 3-16,5-6 1 15,4-4 0-15,7-1 1 0,2 2 23 16,3 7 14-16,4 5-24 16,-1 7-9-16,0 6-8 15,1 5-1-15,0 3-23 16,0 4-39-16,-6 2-30 0,1 2-23 15,-2 8-11-15,0 3 7 16</inkml:trace>
  <inkml:trace contextRef="#ctx0" brushRef="#br0" timeOffset="2093.2853">9720 6534 284 0,'0'0'56'0,"-54"57"-55"16,34-24 25-16,9-1-22 15,7-3-27-15,8-8-41 16,9-7 5-16,9-11 23 15,10-3 24-15,3-14 16 16,3-6-1-16,3-7-3 0,-3-3 7 16,-5 0 62-16,-2 1 30 15,-6 6-20-15,-9 4 8 16,0 5-20-16,-6 7-26 16,-3 7-8-16,-2 0 6 15,-3 13-11-15,1 7-19 16,1 5-9-16,2 9-2 0,1 2-3 15,2 1-10-15,2-2-35 16,4-2-19-16,3-5 23 16,5-3 18-16,0-7-37 15,3-7-26-15,1-8-23 0,-3-3-81 16</inkml:trace>
  <inkml:trace contextRef="#ctx0" brushRef="#br0" timeOffset="2358.8753">10558 5882 697 0,'0'0'60'0,"0"0"-50"0,0 0 16 15,0 0-31-15,-25 73 18 16,16-12 5-16,-3 14-1 15,2 16-15-15,1 4-2 16,5-4-2-16,4 0-12 16,6-10-2-16,7-12-29 0,1-10 5 15,3-14 3-15,2-9-36 16,-8-11-116-16,-7-11-129 16</inkml:trace>
  <inkml:trace contextRef="#ctx0" brushRef="#br0" timeOffset="4952.0199">11673 5902 245 0,'0'0'492'0,"0"0"-532"16,0 40 4-16,-6-5 35 15,3 15 17-15,-6 15-12 16,0 11-2-16,-4 5-1 15,1-2-3-15,1-5-3 0,3-13-8 16,3-10-4-16,2-15-30 16,3-12 13-16,0-10 31 15,0-7 5-15,0-7 2 16,0-5 12-16,0-10 3 0,0-10-12 16,0-7-11-16,0-9 3 15,-2-10 0-15,-4-7 1 16,1-6 1-16,-1-8-7 15,-1-5-4-15,2 0 5 16,-1 2 4-16,4 8 17 0,2 8 34 16,0 10 16-16,0 12-20 15,1 9-23-15,0 4-16 16,5 5-3-16,6 2 4 16,3 0 0-16,12 4 4 15,6-1-6-15,11 1 1 0,6 2 2 16,6 0 0-16,1 2-7 15,-1 1-7-15,-3-1-16 16,-9 4-6-16,-8 0-9 16,-15 3-27-16,-15 1-42 15,-15 1-82-15,-24 5-11 16</inkml:trace>
  <inkml:trace contextRef="#ctx0" brushRef="#br0" timeOffset="5123.8597">11337 5960 742 0,'0'0'119'0,"52"24"-152"15,-7-15 29-15,19-2 5 16,13 0-21-16,6-4-98 16,-1-3 10-16,-1-1-139 15,-6-5 39-15</inkml:trace>
  <inkml:trace contextRef="#ctx0" brushRef="#br0" timeOffset="5514.402">12065 6147 589 0,'0'0'15'0,"-57"16"-19"16,30 0 15-16,5 7 8 16,3 2-21-16,7 5-5 15,11 1-9-15,6-4-16 16,11-4 3-16,11-3-9 0,6-10-5 16,5-6 11-16,5-4 30 15,2-4 17-15,-1-8 16 16,1-6 0-16,-9-2-4 15,-3-4 16-15,-6 1 11 16,-9-2-2-16,-7-1-1 16,-9 1-12-16,-2-2-35 0,-8 4-19 15,-9 2-25-15,-4 2-15 16,-4 5-15-16,0 7-23 16,-2 4 21-16,5 3 15 15,6 7-60-15,8 3-7 16,0 3 33-16</inkml:trace>
  <inkml:trace contextRef="#ctx0" brushRef="#br0" timeOffset="5795.6634">12498 6466 538 0,'0'0'86'15,"0"0"-66"-15,0 0 22 16,0 0-9-16,0 0-16 0,17-48-32 16,-10 24 6-16,4-5-6 15,3-2 10-15,6 0 5 16,5 1 0-16,4 4-1 16,4 5 5-16,3 4 0 15,2 4 3-15,0 6-3 16,-2 4-8-16,-3 3-54 0,-5 0-154 15,-5 4-70-15</inkml:trace>
  <inkml:trace contextRef="#ctx0" brushRef="#br0" timeOffset="6311.0972">13016 6304 770 0,'0'0'-34'15,"16"38"27"-15,-7-14 12 16,4 2 4-16,-2 0-19 16,1-4 5-16,-4-3-14 15,2-5-7-15,1-7 12 0,2-7-10 16,2-7-8-16,4-10-63 15,6-6-1-15,1-8 51 16,1-3 36-16,2 0 17 16,-5 3 20-16,-1 7 19 15,-3 5 31-15,-2 9-3 0,2 6-40 16,-5 5-22-16,-1 12-4 16,-1 7 8-16,-1 4 9 15,-5 7 1-15,-1 2 3 16,-2-2 7-16,-2-1-7 15,2-3-17-15,4-10-11 16,5-9-7-16,8-8-29 0,10-14 6 16,3-14-14-16,7-5-1 15,3-8 26-15,-2-1 15 16,-4 7 5-16,-5 7 10 16,-6 14 17-16,-2 7 9 15,-5 7-7-15,-5 14-15 0,-1 7-8 16,-6 9 3-16,1 7-7 15,-6 1-7-15,1 1-21 16,3 2-44-16,2-7-80 16,0-7-156-16</inkml:trace>
  <inkml:trace contextRef="#ctx0" brushRef="#br0" timeOffset="6889.2593">14395 5838 923 0,'0'0'-41'0,"0"0"-25"0,0 0 23 16,0 0-14-16,0 0-200 0,0 0 48 31</inkml:trace>
  <inkml:trace contextRef="#ctx0" brushRef="#br0" timeOffset="7029.6953">14236 6298 988 0,'0'0'12'15,"0"0"-43"-15,0 0-93 16,0 0-32-16,0 0-296 0</inkml:trace>
  <inkml:trace contextRef="#ctx0" brushRef="#br0" timeOffset="9060.6726">15424 5549 658 0,'0'0'-31'0,"0"0"23"16,40-53 8-16,-7 34 11 15,12 1-7-15,10 1-3 16,13 3-4-16,5 2 4 16,4 5-2-16,-6 5 0 0,-11 3 1 15,-13 12-2-15,-18 11 2 16,-20 13 1-16,-16 13 40 15,-24 16-5-15,-15 10-2 16,-12 7-3-16,-8 7-3 16,4-5 2-16,4-7 7 15,8-7-7-15,10-10 15 16,11-7 1-16,14-7-17 0,8-6-9 16,7-4-6-16,18-2-10 15,11-6-1-15,15-3-6 16,10-8-11-16,6-6-21 15,6-7-31-15,0-5-50 0,-5-10-92 16,-10-10-170-16</inkml:trace>
  <inkml:trace contextRef="#ctx0" brushRef="#br0" timeOffset="9263.5668">15207 6036 951 0,'0'0'-14'0,"0"0"-31"0,89 10-27 16,-7-3 68-16,18 0-67 16,12-2-119-16,1-3-158 15</inkml:trace>
  <inkml:trace contextRef="#ctx0" brushRef="#br0" timeOffset="9513.511">16277 6263 579 0,'0'0'33'0,"-47"54"-11"16,29-19 50-16,3 2-43 0,9-1-27 16,6-2-4-16,15-4-4 15,11-5-1-15,8-6-1 16,11-5-4-16,6-5-12 16,5-5-42-16,2-4-97 15,0-8 31-15,-6-9-73 16</inkml:trace>
  <inkml:trace contextRef="#ctx0" brushRef="#br0" timeOffset="9669.725">16494 5868 800 0,'0'0'22'0,"-49"-18"6"16,43 20-47-16,12 11-48 15,12 3-93-15,8-2-230 0</inkml:trace>
  <inkml:trace contextRef="#ctx0" brushRef="#br0" timeOffset="10091.5128">17223 5972 909 0,'0'0'17'16,"82"-9"-45"-16,-23 5 14 16,14-2 14-16,2 6-62 0,-6-1-94 15,-11-1-132-15</inkml:trace>
  <inkml:trace contextRef="#ctx0" brushRef="#br0" timeOffset="10232.1074">17316 6127 850 0,'0'0'-11'16,"0"0"4"-16,0 0 2 15,39 18-8-15,-5-14-102 16,7-3-114-16,7-1-162 16</inkml:trace>
  <inkml:trace contextRef="#ctx0" brushRef="#br0" timeOffset="10810.1515">18318 5952 477 0,'0'0'124'15,"-22"-43"-161"-15,6 26 27 16,-4 6 19-16,-8 7-29 0,-7 4-3 16,-10 12 24-16,-6 14-4 15,-7 11 8-15,-4 11 5 16,5 9 2-16,4 4-11 15,15-1-27-15,10-4-70 16,14-6 82-16,13-7 34 16,10-10 16-16,14-8 13 0,10-6 2 15,10-7-33-15,10-10-13 16,3-4-7-16,-2-12 0 16,2-4-7-16,-5-5 6 15,-9-4 5-15,-3 0 4 0,-11 1 11 16,-4 2-1-16,-7 7 1 15,-8 4 14-15,-5 3 21 16,-4 6 9-16,0 4-23 16,-9 4-18-16,1 12-9 15,-2 4-4-15,2 13 4 16,5 6-6-16,3 7-4 0,2-1-3 16,9 2-9-16,8-6-29 15,5-6-38-15,3-7 0 16,5-7 14-16,3-7-36 15,-1-7-19-15,1-7-29 0</inkml:trace>
  <inkml:trace contextRef="#ctx0" brushRef="#br0" timeOffset="10950.6927">18731 6526 653 0,'0'0'88'0,"-4"42"-85"16,4-12-4-16,6 1 7 15,10-1-24-15,3-6-36 16,8-4-100-16,2-6-74 16,-2-8-14-16</inkml:trace>
  <inkml:trace contextRef="#ctx0" brushRef="#br0" timeOffset="11091.5388">18814 6176 936 0,'0'0'-22'16,"0"0"-17"-16,0 0-16 15,0 0-117-15,0 0-324 16</inkml:trace>
  <inkml:trace contextRef="#ctx0" brushRef="#br0" timeOffset="11388.1049">19125 5290 942 0,'0'0'-24'0,"-5"47"-11"16,-2-16 26-16,-7 10-23 0,-5 5-130 16,-6 2-99-16,-2-1-5 15</inkml:trace>
  <inkml:trace contextRef="#ctx0" brushRef="#br0" timeOffset="11778.6361">19649 5520 728 0,'35'47'-3'0,"8"11"2"16,9 12 7-16,7 7-3 0,3 5-2 16,1 0-1-16,1 2 0 15,-3-6 3-15,-1 0-5 16,-6-7 3-16,-2-7-24 16,-4-9-52-16,-4-10-56 15,-2-13-12-15,-3-12 19 0,2-13-1 16</inkml:trace>
  <inkml:trace contextRef="#ctx0" brushRef="#br0" timeOffset="12059.8215">20575 5504 1022 0,'-42'44'16'15,"-12"3"-23"-15,-11 13 42 16,-20 12-9-16,-13 5-17 16,-3 0-7-16,-1-6-16 0,3-3 5 15,5-4 7-15,14-4 1 16,16-2-14-16,19-4-58 15,18-7-79-15,17-12-122 16</inkml:trace>
  <inkml:trace contextRef="#ctx0" brushRef="#br0" timeOffset="16777.5282">22707 5959 304 0,'0'0'267'0,"0"0"-300"15,0 0-2-15,0 0 69 0,0 0 0 16,0 0-39-16,0 0 4 15,0 0 21-15,-42 68-1 16,20-22-8-16,4 5-7 16,-2 3-4-16,10-2 0 15,8-5-2-15,10-7-9 16,20-10-8-16,12-12-2 0,16-11-6 16,9-8 12-16,7-16-26 15,2-9-29-15,-5-13-54 16,-9-7-107-16</inkml:trace>
  <inkml:trace contextRef="#ctx0" brushRef="#br0" timeOffset="16902.7124">23038 5642 703 0,'-22'-35'93'0,"7"6"-82"16,3 11-8-16,9 6-1 0,10 8-31 15,14 4-55-15,10 0-83 16,8 0-170-16</inkml:trace>
  <inkml:trace contextRef="#ctx0" brushRef="#br0" timeOffset="17199.3115">23444 5993 766 0,'0'0'-6'15,"46"-18"-19"-15,-4 11 24 16,8 2-1-16,8 1-100 0,-1 0-101 16,-5-2-108-16</inkml:trace>
  <inkml:trace contextRef="#ctx0" brushRef="#br0" timeOffset="17339.9018">23624 6061 684 0,'0'0'135'0,"0"0"-128"16,0 0-17-16,23 39 10 16,3-28-60-16,4-4-108 15,1-7-212-15</inkml:trace>
  <inkml:trace contextRef="#ctx0" brushRef="#br0" timeOffset="56065.7081">24348 5720 687 0,'0'0'-25'0,"0"0"-33"0,0 0 24 15,20 61 53-15,-6-25-4 16,0 8 12-16,3 8-21 16,-6 7-4-16,-3 5-1 15,-5 0 1-15,-3 2-2 16,-1-5 1-16,0-4-24 15,1-7-27-15,5-9-51 0,5-10-3 16,3-12-35-16</inkml:trace>
  <inkml:trace contextRef="#ctx0" brushRef="#br0" timeOffset="56300.0278">24922 6374 746 0,'0'39'14'16,"-7"1"-23"-16,-5 7 19 15,-2 6 1-15,-4 0-11 16,-4 0-19-16,-5-6-48 15,-4-4-43-15,-3-11-118 0,-3-9-112 16</inkml:trace>
  <inkml:trace contextRef="#ctx0" brushRef="#br0" timeOffset="56721.8122">25283 5786 352 0,'0'0'330'0,"0"0"-427"0,0 0 28 15,36-23 68-15,-36 26-27 16,-10 10-94-16,-10 5 115 16,-5 6 10-16,-5 5 21 15,-3 3 2-15,2 2 24 16,6-1 18-16,5-2-9 0,9-2-2 16,6-2-14-16,6-3-5 15,13-6-12-15,9-1 3 16,5-4-7-16,8-6-13 15,4-4 0-15,4-3-6 0,0 0-1 16,-1-3-9-16,-1-4-18 16,-4-1-39-16,-7 2-64 15,-4 0-69-15,-6-1 28 16</inkml:trace>
  <inkml:trace contextRef="#ctx0" brushRef="#br0" timeOffset="56956.1622">25799 6175 597 0,'0'0'118'0,"35"55"-122"15,-22-21 14-15,1 2 15 16,-3 5-12-16,-6-3-12 15,-5-1-12-15,0-1-17 0,-5-5-2 16,-6-7-12-16,-8-3-43 16,-2-8-111-16,-1-7-136 15</inkml:trace>
  <inkml:trace contextRef="#ctx0" brushRef="#br0" timeOffset="57987.227">24960 5728 325 0,'0'0'114'16,"0"0"-133"-16,0 0 4 15,0 0 23-15,0 0-6 16,0 0-6-16,0 0 2 15,0 0-9-15,47-12-1 0,-38 7-1 16,2-1 8-16,1-2 5 16,0 0 3-16,3 1 1 15,-2 3-3-15,4 1 16 16,1 2 6-16,3 0-2 16,3 3 20-16,3 5-2 0,0 0-23 15,-4 3-14-15,2 0-1 16,-4 1-2-16,-6 3 2 15,-3 2 5-15,-6 4 30 16,-3-1 12-16,-2 2-16 16,-1 0-7-16,-2-3-5 0,-4 0-7 15,-4-3-12-15,-1-5-18 16,-2-3-52-16,2-4-123 16,1-3-115-16</inkml:trace>
  <inkml:trace contextRef="#ctx0" brushRef="#br0" timeOffset="58799.4729">26329 6196 916 0,'0'0'70'0,"0"0"-188"0,0 0 88 16,0 0 30-16,0 0-68 15,0 0-128-15,37-13 51 16,-26 9-33-16</inkml:trace>
  <inkml:trace contextRef="#ctx0" brushRef="#br0" timeOffset="58986.9296">26741 6185 919 0,'0'0'102'0,"0"0"-148"15,0 0 34-15,0 0 4 16,44 5-123-16,-30-9-150 16,1-3-88-16</inkml:trace>
  <inkml:trace contextRef="#ctx0" brushRef="#br0" timeOffset="59158.9598">27139 6145 494 0,'0'0'544'15,"0"0"-593"-15,0 0 12 16,0 0 23-16,38 8-87 0,-20-8-225 15,2 0-3-15</inkml:trace>
  <inkml:trace contextRef="#ctx0" brushRef="#br0" timeOffset="59455.6105">27606 6092 698 0,'0'0'146'0,"0"0"-187"16,0 0 1-16,48 33 40 15,-30-14-4-15,-4 5-57 0,-2 7 41 16,-4 4 8-16,-6 2 11 15,-3 2 1-15,-9 1 0 16,-2-1-10-16,-6-2-44 16,-2-3-83-16,-3-5-35 15,1-5 18-15</inkml:trace>
  <inkml:trace contextRef="#ctx0" brushRef="#br0" timeOffset="60142.9295">28170 6056 687 0,'0'0'-70'0,"8"65"-6"16,-3-23 103-16,2 5-13 15,-1 3-26-15,-3 0 18 16,-3-1-1-16,0-4 2 16,0-6 5-16,-7-5 4 0,4-11-6 15,1-7-4-15,0-8 10 16,-2-8-11-16,0-4 2 15,-1-14 1-15,-5-11-1 16,-3-8-6-16,0-8-2 16,1-8 1-16,4-5-1 15,4-4 7-15,5-4-11 0,9-1-16 16,10 2-24-16,3 7-15 16,5 7 6-16,6 11 57 15,4 11-5-15,-2 10-28 16,2 7-49-16,-6 7 26 15,-4 3 7-15,-6 2 41 0,-7 6 38 16,-9 5 49-16,-6 2 44 16,-9 3-23-16,-9 1-29 15,-6 1-22-15,-8 0-4 16,-3 0-6-16,-2-3-17 16,-2-1-16-16,3-3-16 0,-1-6-50 15,0-5-97-15,3-4-217 16</inkml:trace>
  <inkml:trace contextRef="#ctx0" brushRef="#br0" timeOffset="80247.8474">5680 8592 48 0,'0'0'444'16,"0"0"-504"-16,32-38 16 15,6 22 41-15,13-1 4 16,12 2-1-16,9 1 0 15,1 3 1-15,-2 6 9 16,-5 5 26-16,-13 11-14 0,-10 8 5 16,-16 12-5-16,-14 11-3 15,-13 14 28-15,-13 10 7 16,-12 14-8-16,-8 8-3 16,-6 0-11-16,4-1-6 0,3-6-3 15,8-6 17-15,8-5-9 16,10-7-11-16,6-3-9 15,17-3-1-15,8-6-2 16,13-7-6-16,11-7-6 16,12-9-14-16,4-8-15 0,8-10-17 15,3-8-15-15,-2-5-52 16,-4-14-145-16,-13-5-101 16</inkml:trace>
  <inkml:trace contextRef="#ctx0" brushRef="#br0" timeOffset="80435.3079">5795 9200 386 0,'0'0'374'15,"-40"4"-408"-15,46-1-19 16,32 1-56-16,20 2 105 15,21-4-41-15,15 0-64 16,10-2 3-16,0-2-47 16</inkml:trace>
  <inkml:trace contextRef="#ctx0" brushRef="#br0" timeOffset="80685.2517">7145 9619 964 0,'7'55'-12'0,"2"-9"-80"15,8-1 65-15,6 0 18 16,4-10-74-16,4-6-18 15,0-6-88-15,1-3 26 0,-3-7-11 16</inkml:trace>
  <inkml:trace contextRef="#ctx0" brushRef="#br0" timeOffset="81341.3596">7827 8906 964 0,'39'0'-1'16,"4"0"-37"-16,11-6 42 15,11 1 12-15,4-3-20 16,-2-3-28-16,-9 6-74 16,-8-1-29-16,-14 3-91 0,-12 1-16 15</inkml:trace>
  <inkml:trace contextRef="#ctx0" brushRef="#br0" timeOffset="81497.5762">7889 9189 977 0,'0'0'12'0,"65"25"-16"15,-5-14 5-15,14-2 11 16,4-5-69-16,1-4-79 0,-8-5-314 16</inkml:trace>
  <inkml:trace contextRef="#ctx0" brushRef="#br0" timeOffset="86746.4451">9362 8737 760 0,'0'0'-50'15,"-44"-13"-3"-15,21 13 55 16,-1 5 24-16,1 14-36 16,-8 11-2-16,1 11-2 15,-3 9 13-15,2 6-1 0,6 4-1 16,7 0 5-16,10-2 4 16,5-8 0-16,8-3 13 15,10-10 1-15,4-7-4 16,7-8-7-16,0-7-4 15,4-11-3-15,3-5-4 16,2-14-3-16,2-10-5 0,1-9-1 16,-2-6-12-16,-1-1 6 15,-3 1 15-15,-6 4 3 16,-5 10 6-16,-6 7 23 16,-1 9-1-16,-3 7-13 15,0 6-6-15,0 11-5 0,2 8-2 16,-1 9 2-16,-1 7 4 15,0 6 5-15,-1 4 3 16,-2 2 2-16,-2-3 0 16,1-2-13-16,-2-5-7 15,-1-7-37-15,-1-8-50 0,-3-5-70 16,-2-13-171-16</inkml:trace>
  <inkml:trace contextRef="#ctx0" brushRef="#br0" timeOffset="86918.4292">9858 9380 1089 0,'6'46'-14'0,"4"-4"-70"0,5 1 82 16,6-3 7-16,-4-9-170 15,-1-11-121-15</inkml:trace>
  <inkml:trace contextRef="#ctx0" brushRef="#br0" timeOffset="87527.5152">10225 8374 412 0,'0'0'269'15,"0"0"-261"-15,22 48-30 16,0-13 28-16,9 12 12 15,13 10-14-15,7 8 1 16,2 9-2-16,7 1 0 0,1 3-3 16,-1-4 1-16,-4-3 2 15,2-7-10-15,-6-8-12 16,-7-7-14-16,-3-12-17 16,-9-7-17-16,-6-10-25 15,-9-13 6-15,-9-7-57 16</inkml:trace>
  <inkml:trace contextRef="#ctx0" brushRef="#br0" timeOffset="87761.8131">10852 8403 868 0,'-31'44'29'0,"-9"15"-27"0,-10 20 9 16,-6 13 52-16,-3 9-50 16,-1 0-12-16,4-9-10 15,10-13-18-15,8-16-11 16,12-16-41-16,13-17-25 16,8-13-50-16,5-11-106 15</inkml:trace>
  <inkml:trace contextRef="#ctx0" brushRef="#br0" timeOffset="88027.4537">11121 8646 412 0,'0'0'444'0,"0"0"-470"15,52 4 9-15,-14-8 18 16,13 0 12-16,4-5-29 16,-1-2-20-16,0 2-48 0,-10-1 10 15,-12 3-48-15,-14 3-52 16,-18 1-3-16</inkml:trace>
  <inkml:trace contextRef="#ctx0" brushRef="#br0" timeOffset="88167.9734">11144 8788 299 0,'0'0'298'16,"0"0"-219"-16,-17 39-10 16,32-27-15-16,9-2 3 15,7-1-49-15,9-5-6 16,3-3-24-16,6-1-52 15,0-9-89-15,0-3-238 0</inkml:trace>
  <inkml:trace contextRef="#ctx0" brushRef="#br0" timeOffset="91448.4944">9539 8258 1119 0,'0'0'33'0,"0"0"-68"15,0 0 23-15,31 50 26 0,-16-27-2 16,-1 0-60-16,-1 5 17 15,1 0-14-15,-3 5 11 16,0-2 17-16,5-4-48 16,-1-4-68-16,1-12-258 15</inkml:trace>
  <inkml:trace contextRef="#ctx0" brushRef="#br0" timeOffset="124987.9425">12661 8806 685 0,'0'0'-12'0,"0"0"-31"16,-7-49 50-16,7 30 51 0,0 3-58 15,0 1-7-15,1 4 1 16,-2 4-6-16,-10 5-21 16,-5 5-22-16,-10 17-3 15,-4 5 30-15,-8 11 25 16,-4 12 37-16,-3 5 28 0,3 4-11 16,6 1-8-16,7-1-9 15,5-5 5-15,13 1-7 16,4-9-13-16,7-3-7 15,13-7-6-15,7-7-7 16,5-4-23-16,8-12-3 0,5-9 5 16,5-5 4-16,3-14 1 15,6-6 6-15,-2-7 8 16,0-1 5-16,-4 1 3 16,-9 5 12-16,-10 6 9 15,-11 6 7-15,-3 6 6 0,-10 6-1 16,-2 1 5-16,-1 7-2 15,0 4-14-15,0 4-8 16,0 3-9-16,5 3-8 16,0-1-4-16,8 3-26 15,0-3-44-15,6-2-36 16,2-2-37-16,2-4-113 0,-5-6-91 16</inkml:trace>
  <inkml:trace contextRef="#ctx0" brushRef="#br0" timeOffset="125206.6454">13461 9179 744 0,'0'0'76'0,"2"69"-74"15,-6-28 3-15,-2 5 33 16,-1 1-20-16,0-3-39 15,2-4 3-15,3-5-32 16,-1-4-14-16,2-6-8 16,1-6-87-16,0-7-32 15,4-6-85-15</inkml:trace>
  <inkml:trace contextRef="#ctx0" brushRef="#br0" timeOffset="125394.1021">13640 9298 693 0,'0'0'73'16,"0"0"-26"-16,0 0-14 15,0 0-1-15,13 45-28 16,-9-21-2-16,3 2-6 16,0 1-31-16,-2 0-32 0,-1 0-52 15,0-3-114-15,-2-1-66 16</inkml:trace>
  <inkml:trace contextRef="#ctx0" brushRef="#br0" timeOffset="126237.7094">14045 8236 833 0,'0'0'0'16,"51"48"-44"-16,-17-10 13 15,12 12 37-15,8 13 6 16,-1 12-11-16,-1 7-2 15,1 8 0-15,-3 3 1 0,-3 0 0 16,4-7 0-16,-1-8-1 16,1-11-13-16,0-9 12 15,-2-8 2-15,-4-13-6 16,-5-6-22-16,-6-11-41 16,-5-9-79-16,-7-11-134 15</inkml:trace>
  <inkml:trace contextRef="#ctx0" brushRef="#br0" timeOffset="126503.2305">14766 8398 850 0,'0'0'8'0,"-53"56"-14"0,12-9 12 16,-8 17 29-16,-9 10-22 16,-6 8-12-16,-5 1-4 15,-4 0-13-15,-4-6 11 16,4-9 5-16,5-11 3 16,12-9 2-16,13-13-4 0,18-8-19 15,16-13-68-15,16-10-159 16</inkml:trace>
  <inkml:trace contextRef="#ctx0" brushRef="#br0" timeOffset="126893.7677">15019 9187 649 0,'0'0'224'16,"-14"68"-234"-16,8-29-11 16,1 5 34-16,1 1-16 15,2-4-127-15,0-2 31 0,0-7-72 16,2-5 32-16,0-7-12 15</inkml:trace>
  <inkml:trace contextRef="#ctx0" brushRef="#br0" timeOffset="127206.2153">15911 8622 907 0,'0'0'2'0,"-9"62"-12"0,8-19 17 16,1 4 4-16,-2 3-29 15,6-3-19-15,-1-3-37 16,0-2-23-16,-3-5 23 16,-7-4-69-16,-6-5-47 15,-4-11-93-15</inkml:trace>
  <inkml:trace contextRef="#ctx0" brushRef="#br0" timeOffset="127346.7933">15673 8908 381 0,'0'0'444'0,"0"0"-439"0,64 9-4 16,-23 0 13-16,15-2-11 15,7 0-40-15,4-4-85 16,3-3-162-16,-6-7-96 16</inkml:trace>
  <inkml:trace contextRef="#ctx0" brushRef="#br0" timeOffset="127815.4388">16874 8687 715 0,'0'0'73'0,"0"0"-52"16,-73-42-24-16,17 39 0 15,-15 3-39-15,-11 11 25 16,-7 15 17-16,-3 6-1 0,7 8 0 15,14 1-4-15,12 2-2 16,20-6 5-16,18-2 4 16,17-8 3-16,8-4-6 15,19-3-1-15,11-7 0 16,8-3-1-16,9-7-6 0,3-3-4 16,1-3 12-16,1-7 1 15,0-4 1-15,-4-2 0 16,-6-5 9-16,-3-1 6 15,-5 4-5-15,-10 1 3 16,-5 7-1-16,-9 6 14 0,-6 4 8 16,-5 12-1-16,-3 11-2 15,-7 10-6-15,1 5-4 16,-3 6-12-16,-2 5-5 16,4-3-4-16,5 1-2 15,1-7-16-15,6-5-33 16,6-6-15-16,5-8-32 0,5-8-1 15,4-7-43-15,3-6-6 16,5-9-12-16</inkml:trace>
  <inkml:trace contextRef="#ctx0" brushRef="#br0" timeOffset="127971.6771">17218 9050 228 0,'0'0'140'0,"0"0"29"16,0 0-46-16,6 38-45 15,-14-10-37-15,-1 5-10 0,-5 1-24 16,4 1-3-16,3-2-8 16,-1 0-40-16,4-4-42 15,4-3-92-15,-2-7-119 16</inkml:trace>
  <inkml:trace contextRef="#ctx0" brushRef="#br0" timeOffset="128409.0638">17488 9152 546 0,'0'0'235'15,"0"0"-256"-15,0 0 13 16,38-10 9-16,-13 10-12 16,2 0-46-16,3 4 43 0,0 6 1 15,-3 1 3-15,-7 5 5 16,-4 5-18-16,-9 2 19 15,-7 5 18-15,-9 1 19 16,-10 0 16-16,-1 1-5 16,-3-3 9-16,2-2 0 15,2-7-5-15,9-1-25 0,1-7-17 16,7-3-5-16,2-1-12 16,13-6-17-16,10 0-24 15,10-3-24-15,11-4-36 16,10-5-46-16,5-2-46 15,5-3-54-15</inkml:trace>
  <inkml:trace contextRef="#ctx0" brushRef="#br0" timeOffset="128721.495">18282 8257 189 0,'0'0'734'16,"49"38"-758"-16,-15-4 18 15,12 12 7-15,8 14 1 16,7 9-25-16,2 15 0 0,2 4-12 15,1 7 4-15,-7 2 18 16,-5-4-3-16,-6-7-26 16,-10-8-41-16,-7-10 13 15,-13-13 29-15,-7-14-40 16,-7-12 1-16,-6-16-112 0</inkml:trace>
  <inkml:trace contextRef="#ctx0" brushRef="#br0" timeOffset="128940.1889">18677 8274 1010 0,'-26'54'36'0,"-1"14"-29"16,-4 16 6-16,0 8 17 15,0 8-58-15,1-8-50 16,1-14-98-16,4-13-81 16,0-18-20-16,6-14-3 15</inkml:trace>
  <inkml:trace contextRef="#ctx0" brushRef="#br0" timeOffset="129330.7421">19151 8835 938 0,'0'0'-15'0,"0"0"-11"0,44 4 20 15,-17-1-13-15,3-3-154 16,-1 3 81-16,-4 1-77 15,-8 3 89-15,-9 6 80 16,-8 5 5-16,-5 7 34 16,-17 5 24-16,-8 5 16 0,-5 3-3 15,-4-1-37-15,-1 0 2 16,2-4 3-16,9-5 8 16,6-4-10-16,10-2-20 15,10-4-1-15,5-1-12 16,15-4-11-16,12-3-9 15,8-6-26-15,13-1-53 0,7-3-20 16,7-4-49-16,5-6-1 16,3-2 14-16,-2-2-18 15</inkml:trace>
  <inkml:trace contextRef="#ctx0" brushRef="#br0" timeOffset="129518.1879">20204 8684 947 0,'0'0'58'0,"0"0"-50"16,0 0-18-16,16 47 12 15,-14-27-84-15,-3 0-54 16,1-3-105-16,-8-5-110 0</inkml:trace>
  <inkml:trace contextRef="#ctx0" brushRef="#br0" timeOffset="130143.0725">20079 8497 214 0,'0'0'152'16,"0"0"-194"-16,0 0-4 16,0 0 50-16,0 0-16 15,44 31 5-15,-36-31 65 0,0-1 8 16,-3-1 41-16,-1-1 5 15,0 2-46-15,-3 1-11 16,-1 9-24-16,0 6-15 16,-1 9-1-16,-3 8-4 15,-2 6 1-15,3 2-4 0,3 1-2 16,0-4-9-16,1-2-55 16,9-6-34-16,4-7-29 15,-1-5-45-15,1-5-1 16,-3-5-17-16</inkml:trace>
  <inkml:trace contextRef="#ctx0" brushRef="#br0" timeOffset="130346.1984">19760 8710 689 0,'0'0'86'0,"0"0"-58"15,42-3-18-15,6 13 2 16,16 0-16-16,11 1-8 16,7-1-17-16,-1-4-11 15,-5 1-23-15,-6-1-162 0,-12-5-6 16,-10 0 61-16</inkml:trace>
  <inkml:trace contextRef="#ctx0" brushRef="#br0" timeOffset="130564.8304">20772 8751 816 0,'0'0'109'16,"0"0"-97"-16,0 0-16 15,0 0 5-15,0 0-96 16,0 0-13-16,0 0-26 0,0 0-202 16</inkml:trace>
  <inkml:trace contextRef="#ctx0" brushRef="#br0" timeOffset="130736.668">21514 8774 1070 0,'0'0'-23'16,"0"0"-163"-16,0 0 83 0,0 0-160 16</inkml:trace>
  <inkml:trace contextRef="#ctx0" brushRef="#br0" timeOffset="130877.261">21722 8722 937 0,'0'0'26'16,"0"0"-123"-16,56 21-36 15,-29-18-71-15</inkml:trace>
  <inkml:trace contextRef="#ctx0" brushRef="#br0" timeOffset="131439.638">23047 8564 623 0,'0'0'312'0,"-46"-45"-325"15,18 26-41-15,-6 7 58 16,-3 7-51-16,-4 5-82 15,-9 12 120-15,-6 10 6 16,-3 10 2-16,-3 8 6 16,3 8 22-16,7 1 2 15,9-1-25-15,15-1-4 0,11-4-4 16,17-6-5-16,7-6 6 16,16-7 1-16,10-4 3 15,8-7-1-15,6-8 1 16,3-2 1-16,0-3-2 15,-2-10 12-15,-3-7 5 0,-3-5 8 16,-2-6-8-16,-6-4-10 16,-3-1-9-16,-8 3-9 15,-8 6 10-15,-5 7 10 16,-8 11 44-16,-3 11-3 16,-12 17-37-16,-4 13-3 0,1 8 18 15,-4 10-8-15,2 4-18 16,7-2-6-16,9-3-48 15,2-6-11-15,12-6 0 16,4-3-55-16,7-6-71 16,0-5 13-16,4-4-3 0</inkml:trace>
  <inkml:trace contextRef="#ctx0" brushRef="#br0" timeOffset="131705.3049">23373 9126 700 0,'0'0'141'15,"0"37"-133"-15,-1-10-24 16,5 7 30-16,4 6-18 15,-3 1-30-15,4 0 24 16,-6 2-34-16,1-6-16 0,0-3-18 16,-2-6-72-16,1-5 12 15,1-9-80-15</inkml:trace>
  <inkml:trace contextRef="#ctx0" brushRef="#br0" timeOffset="132111.509">23782 9498 821 0,'0'0'12'15,"-34"53"-32"-15,18-25 24 16,1-1 1-16,4-5-99 15,2-7 66-15,0-5 2 0,-1-10 13 16,-2 0 14-16,-1-14 13 16,0-9-6-16,3-7-17 15,2-9-3-15,7-7 14 16,5-4-2-16,15-5-19 16,8 1-36-16,4 4-24 15,7 9-21-15,-1 9 39 0,2 12 53 16,-4 11 4-16,-6 9 4 15,-8 7 22-15,-7 7 24 16,-10 4 35-16,-8 0 6 16,-14-1-23-16,-3-3-19 15,-10-4-9-15,-2-6-29 16,3-4-33-16,1 0-64 0,8-11-123 16,7-6-60-16</inkml:trace>
  <inkml:trace contextRef="#ctx0" brushRef="#br0" timeOffset="132611.4291">24393 8395 749 0,'0'0'106'0,"24"40"-105"15,-10-6-15-15,8 14 29 16,5 13-2-16,4 10-13 15,-2 6 2-15,3 1-10 16,3 1-8-16,0-8-26 16,1-7-35-16,3-10 16 0,-6-11 7 15,-1-9 43-15,1-12-28 16,-6-10-35-16,-1-8-14 16,-2-8-56-16</inkml:trace>
  <inkml:trace contextRef="#ctx0" brushRef="#br0" timeOffset="132876.8556">24887 8354 911 0,'-47'39'13'16,"-7"7"-24"-16,-9 12 11 15,-3 16 11-15,-4 8-21 16,1 3-26-16,8 2 12 0,3-8 16 16,9-6 8-16,8-8-3 15,10-14-2-15,9-8-32 16,7-12-54-16,8-8-15 16,7-8-135-16,5-10-61 15</inkml:trace>
  <inkml:trace contextRef="#ctx0" brushRef="#br0" timeOffset="133298.6001">25040 9092 628 0,'0'38'245'0,"-1"2"-232"15,-2 3-21-15,1 1 16 16,-2-2-8-16,2-5-60 0,1-7 25 16,-2-7 7-16,-3-9 24 15,-2-7 4-15,3-7 5 16,-5-7 3-16,1-13-13 16,3-7-1-16,2-8-12 15,1-11 8-15,4-7 3 0,1-6 0 16,11-5 9-16,10-2-13 15,7 4-45-15,8 7-50 16,5 15-27-16,2 17 93 16,2 19 55-16,0 15 15 15,0 18-14-15,-3 9 42 0,-2 6 14 16,-7 0-27-16,-6-1 17 16,-12-6 5-16,-5-3-9 15,-12-7-18-15,-9-6-26 16,-11-8-9-16,-17-6-19 15,-13-7-65-15,-17-7-134 0,-10-8-162 16</inkml:trace>
  <inkml:trace contextRef="#ctx0" brushRef="#br0" timeOffset="137329.1059">5330 11023 296 0,'0'0'420'0,"65"-1"-458"0,-16-6 6 16,16 3 33-16,6 1 0 15,3 3 3-15,0 0 3 16,-3 3-7-16,-6 5 0 16,-9 2-1-16,-11 3 1 0,-14 3-2 15,-16 2-8-15,-14 9 4 16,-10 9 9-16,-18 8 15 15,-9 8 11-15,-9 6 12 16,1 2-10-16,-3-2-14 16,6-1-7-16,4-7 11 0,5-4 10 15,8-7-13-15,3-5 3 16,11 0-4-16,10-2-10 16,8-3-9-16,17-6 3 15,10-2-1-15,11-4-6 16,10-7-8-16,4-7-14 0,5-3-4 15,-1-1-10-15,-1-8-20 16,-12 1-10-16,-6-2-43 16,-12 1-78-16,-14 2 56 15,-15-1-2-15</inkml:trace>
  <inkml:trace contextRef="#ctx0" brushRef="#br0" timeOffset="137516.4191">5480 11649 779 0,'0'0'141'16,"46"2"-198"-16,-5-6 30 16,15-6 12-16,11-3-57 15,2-4-159-15,-4-1-214 16</inkml:trace>
  <inkml:trace contextRef="#ctx0" brushRef="#br0" timeOffset="137938.3941">6235 11499 550 0,'0'0'26'0,"0"0"-65"16,0 0 16-16,58-17 18 15,-19 16 6-15,3 1-3 0,0 4 0 16,-3 7 1-16,-8 2 4 15,-12 6 10-15,-5 2 9 16,-9 6 14-16,-5 2 2 16,-4 3 1-16,-6 2-5 15,-3-1-7-15,-5-5-1 0,4 1 10 16,-2-5 4-16,5-4-25 16,3-3-4-16,2 0-5 15,5-3-1-15,1-3-7 16,11-1-7-16,6-2-28 15,12-4 3-15,13-4-2 0,10-3-20 16,12-9-15-16,5-3-37 16,4-6-57-16,4-3-56 15</inkml:trace>
  <inkml:trace contextRef="#ctx0" brushRef="#br0" timeOffset="138172.7574">7415 11326 955 0,'0'0'-21'16,"67"-3"-26"-16,-17 0 45 0,7-1-18 15,1 3-82-15,-4 1-106 16,-9 0-183-16</inkml:trace>
  <inkml:trace contextRef="#ctx0" brushRef="#br0" timeOffset="138328.7394">7620 11519 548 0,'0'0'82'0,"0"0"-26"16,-23 39-7-16,29-31-11 15,11-4-32-15,10-2-11 16,9-2-35-16,5-3-48 16,-1-4-52-16,0-6-38 0,-4-1-150 15</inkml:trace>
  <inkml:trace contextRef="#ctx0" brushRef="#br0" timeOffset="141609.4633">8891 11149 492 0,'0'0'157'15,"-45"-30"-171"-15,25 18 11 16,2 2 3-16,-3 6 7 15,-2 4-3-15,-9 11-7 16,-11 14-27-16,-9 14 12 16,-7 14 13-16,-5 8-19 15,5 9 18-15,7 1 8 0,14-3 3 16,18-6 20-16,13-8 7 16,12-7 6-16,16-8-7 15,16-8-7-15,12-11-9 16,11-9-13-16,8-11-12 0,3-6-15 15,0-14-3-15,-4-8-3 16,-8-3 21-16,-10-3 11 16,-9-2 1-16,-13 3 10 15,-9 2 17-15,-9 0 2 16,-9 4-2-16,0 4-8 16,-6 4-6-16,-2 4-6 0,1 8 6 15,-1 7 16-15,-1 7-13 16,1 16-17-16,2 13-5 15,0 10 5-15,2 11 0 16,4 1 0-16,2 1-2 16,8-6-7-16,6-7-43 0,2-8-30 15,0-8-47-15,1-10-96 16,0-3-34-16</inkml:trace>
  <inkml:trace contextRef="#ctx0" brushRef="#br0" timeOffset="141937.4771">9161 11847 686 0,'0'0'24'0,"0"0"-30"16,0 0 8-16,0 0-4 15,13-36-89-15,16 24-94 16,5 6 92-16,4 2 21 15,-5 4 67-15,-4 12 38 0,-8 12 3 16,-12 8 35-16,-9 12 66 16,-5 6-35-16,-11 4-38 15,-3 3-6-15,0-5-16 16,4-5-15-16,1-7 11 16,10-9-13-16,4-7-19 0,9-5-5 15,13-8-2-15,11-4-5 16,8-7-12-16,8 0-17 15,7-10-26-15,0-7-34 16,-2-5-139-16,-8-7-128 16</inkml:trace>
  <inkml:trace contextRef="#ctx0" brushRef="#br0" timeOffset="142171.8157">9464 10873 1039 0,'0'0'-37'0,"0"0"-70"0,36 37 58 16,-13-17 12-16,0 1-115 15,1 2-195-15</inkml:trace>
  <inkml:trace contextRef="#ctx0" brushRef="#br0" timeOffset="142437.2083">10289 10937 872 0,'0'0'-18'16,"41"57"-31"-16,-5-15 55 0,6 12 2 16,5 10-1-16,4 4-16 15,3 2-11-15,2 0-26 16,-3-4-1-16,1-3-14 15,-3-8-116-15,-2-8 36 16,-5-8-87-16</inkml:trace>
  <inkml:trace contextRef="#ctx0" brushRef="#br0" timeOffset="142655.9074">10908 11032 782 0,'-42'5'55'16,"-5"16"-52"-16,-1 13 9 15,0 11 13-15,-3 15-9 16,-2 8-17-16,5 4-4 0,1 2-36 16,4-4-26-16,3-7-43 15,7-8-88-15,8-10 36 16,3-11-14-16</inkml:trace>
  <inkml:trace contextRef="#ctx0" brushRef="#br0" timeOffset="142858.9853">11137 11255 883 0,'62'-7'-5'0,"3"1"-29"16,7-1 35-16,4 2-2 15,-9 3-101-15,-11-1-55 16,-22 3-128-16</inkml:trace>
  <inkml:trace contextRef="#ctx0" brushRef="#br0" timeOffset="142983.9572">11266 11365 375 0,'-42'26'132'0,"15"-6"-36"0,11-3-12 16,12-1-25-16,8-1-39 16,16-3-22-16,12-2-1 15,8-2-45-15,4-5-95 16,6-3-135-16</inkml:trace>
  <inkml:trace contextRef="#ctx0" brushRef="#br0" timeOffset="143483.8489">12600 11167 709 0,'-41'-3'36'0,"-5"3"-55"15,-4 9 10-15,-2 15 7 16,0 9-13-16,-1 12-29 16,4 5 32-16,9 5-12 15,10 3 24-15,10-2 39 0,13-4-17 16,8-6-14-16,16-9-14 15,12-12-6-15,4-9-10 16,6-13 8-16,3-5 9 16,3-18 5-16,-3-8 3 0,-1-5 2 15,-1-6 2-15,-4-1 1 16,-5-3 9-16,-4 6 2 16,-9 9-5-16,-4 5 4 15,-6 10 17-15,-6 10 16 16,-2 8 9-16,-9 22-34 0,-4 12-10 15,-1 11 10-15,-1 11-9 16,1 5-16-16,8-2-10 16,4-5-60-16,2-11-79 15,9-9-84-15,4-11-15 16</inkml:trace>
  <inkml:trace contextRef="#ctx0" brushRef="#br0" timeOffset="143780.8237">13032 11621 710 0,'0'0'7'0,"0"0"-35"15,9 36 29-15,-9-11-1 0,-5 2-22 16,-12 6 5-16,-8 1 5 15,-2 2 0-15,0-2 14 16,2-4 11-16,6-5 29 16,5-3 14-16,8-4-18 15,6-5-12-15,0-5-10 16,14-3-9-16,5-5-4 0,5 0-4 16,6-9-19-16,5-6-53 15,1-3-22-15,5-6-119 16,-4-4-97-16</inkml:trace>
  <inkml:trace contextRef="#ctx0" brushRef="#br0" timeOffset="143952.4933">13482 11674 693 0,'0'0'32'0,"42"41"-16"15,-16-10 48-15,2 2-33 16,1 3-25-16,-2-1-18 15,-1-2-45-15,-6-5 1 16,-2-3-26-16,-3-7-128 16,-5-7-32-16</inkml:trace>
  <inkml:trace contextRef="#ctx0" brushRef="#br0" timeOffset="144639.8996">14259 10974 626 0,'0'0'27'0,"16"37"-12"15,-1-9 42-15,8 9-16 16,8 7-33-16,9 3 5 16,9 3-5-16,5 2-5 15,8 1 0-15,-1-2-3 16,3 0-16-16,-6-7-32 0,-4-3-28 16,-6-7-47-16,-11-8-3 15,-6-9 30-15,-8-10-57 16</inkml:trace>
  <inkml:trace contextRef="#ctx0" brushRef="#br0" timeOffset="144905.4065">14826 10954 869 0,'-37'38'15'16,"-3"4"-11"-16,-8 14 1 16,-7 8 35-16,-8 10-30 15,-2 3-21-15,-4-3-22 0,0-5 3 16,4-5 26-16,2-9 1 16,7-10-11-16,9-7-22 15,11-8-28-15,10-9-47 16,13-7-181-16</inkml:trace>
  <inkml:trace contextRef="#ctx0" brushRef="#br0" timeOffset="145108.4898">15082 11573 776 0,'0'0'14'16,"-2"64"-14"-16,-4-23 21 16,-2 4-1-16,1 1-36 0,-1-4-23 15,5-4-56-15,1-5-76 16,-1-7-32 0,3-6-26-16</inkml:trace>
  <inkml:trace contextRef="#ctx0" brushRef="#br0" timeOffset="145483.4037">16081 11166 880 0,'0'0'68'0,"1"69"-75"0,6-30 4 16,3 4 24-16,7 2-21 16,-1-4-63-16,-3-4-16 15,-8-4-41-15,-6-2-11 16,-16-7-42-16,-10-8-66 0</inkml:trace>
  <inkml:trace contextRef="#ctx0" brushRef="#br0" timeOffset="145623.9981">15904 11337 465 0,'41'-8'66'0,"9"2"-61"15,9 6-2-15,8 0-3 16,5 0-69-16,1 3-47 16,-4 0-192-16</inkml:trace>
  <inkml:trace contextRef="#ctx0" brushRef="#br0" timeOffset="145998.9365">16883 11265 292 0,'0'0'98'16,"0"0"-44"-16,0 0 31 0,-59-21 0 16,17 32-59-16,-11 10 6 15,-6 11 5-15,-7 8-16 16,7 6-11-16,8 1-10 15,9-1-8-15,15-5 4 16,17-8-2-16,13-11-18 0,17-7-8 16,8-9 13-16,11-6-36 15,3-8-47-15,4-6 44 16,-2-6 31-16,-1 0 31 16,-5-1 38-16,-3-2 42 15,-8 6 1-15,-9 4-15 0,-4 4-22 16,-4 1-3-16,-8 8 11 15,-2 3 6-15,-1 10-29 16,-2 7-20-16,1 5 3 16,-1 9-10-16,3 6-7 15,-1 0-31-15,5 3-47 0,1-1-51 16,-1-5-106-16,1-2-39 16</inkml:trace>
  <inkml:trace contextRef="#ctx0" brushRef="#br0" timeOffset="146311.4287">17031 11597 744 0,'0'0'60'16,"40"-1"-75"-16,-13 2 7 15,3 6 4-15,-2 8-41 16,-6 3-4-16,-11 6 6 16,-7 1 1-16,-4 4 51 0,-11 0 30 15,-4 3 17-15,4-2 10 16,0 0-20-16,3-6-5 16,0-1-11-16,7-6-11 15,1-3-5-15,5-7-14 16,6-3-9-16,4-4-43 0,6-2-45 15,2-7-43-15,-1-5-134 16,3 0-69-16</inkml:trace>
  <inkml:trace contextRef="#ctx0" brushRef="#br0" timeOffset="146592.5321">17589 11698 424 0,'0'0'139'0,"0"0"-106"16,-38 48 1-16,15-28 13 16,6 3-42-16,-1-2-3 15,9-1 10-15,7-1-2 16,2-3 4-16,9-3-4 0,6-4-6 15,3-2-7-15,0-4-17 16,0-3-17-16,2-3-13 16,-5-5-46-16,1-5-33 15,-4-4-33-15</inkml:trace>
  <inkml:trace contextRef="#ctx0" brushRef="#br0" timeOffset="146827.0831">18160 11153 823 0,'0'0'50'0,"37"39"-55"0,-8-6 9 16,11 7 14-16,6 6-18 15,4 3-10-15,6-2-33 16,0-1-28-16,-4-7-14 16,-3-3-152-16,-4-9-72 15</inkml:trace>
  <inkml:trace contextRef="#ctx0" brushRef="#br0" timeOffset="147076.8403">18574 11103 915 0,'-43'34'63'0,"-3"7"-57"16,-4 5-15-16,-5 8 31 0,-5 4-36 15,-4-1-64-15,3-3-28 16,1-7-10-16,3-3 17 15,8-9-24-15,9-5 91 16,11-10 2-16,12-6-157 16</inkml:trace>
  <inkml:trace contextRef="#ctx0" brushRef="#br0" timeOffset="147389.3182">18841 11421 645 0,'38'-3'28'16,"-3"2"-18"-16,-1 1 9 15,-3 1 6-15,-7 7-26 16,-7 3-13-16,-11 1-27 16,-6 6 12-16,-6 0 27 15,-16 2 8-15,-5 7 5 0,-2 0 5 16,-3 0 26-16,3 2 22 15,6-1 7-15,8-3-19 16,3-1-23-16,12-2-14 16,5-4-4-16,11-1-7 15,7-1-8-15,9-2-14 0,5-5-22 16,7-4-25-16,5-4-28 16,3-1-36-16,4-8-97 15,-1-9-16-15</inkml:trace>
  <inkml:trace contextRef="#ctx0" brushRef="#br0" timeOffset="147592.54">19752 11262 782 0,'0'0'90'15,"0"0"-83"-15,21 53-9 16,-10-25 20-16,4 5-21 16,-2 2-37-16,-2-2-39 0,-3-5-46 15,-8-8-97-15,-4-10-159 16</inkml:trace>
  <inkml:trace contextRef="#ctx0" brushRef="#br0" timeOffset="147748.6537">19652 11387 746 0,'0'0'61'15,"54"9"-67"-15,-12-6 4 16,5 2-16-16,4-2-147 0,0 1-53 16,3-3-67-16</inkml:trace>
  <inkml:trace contextRef="#ctx0" brushRef="#br0" timeOffset="147920.5858">20523 11633 939 0,'0'0'38'15,"0"0"-47"-15,0 0 13 0,0 0-64 16,0 0-217-16,0 0-11 15,0 0-47-15</inkml:trace>
  <inkml:trace contextRef="#ctx0" brushRef="#br0" timeOffset="148061.1395">21125 11597 983 0,'0'0'55'15,"0"0"-47"-15,0 0-37 0,37 7-97 16,-14-7-309-16</inkml:trace>
  <inkml:trace contextRef="#ctx0" brushRef="#br0" timeOffset="148201.5539">21735 11698 1009 0,'0'0'8'16,"0"0"-47"-16,0 0-28 16,49 27-122-16</inkml:trace>
  <inkml:trace contextRef="#ctx0" brushRef="#br0" timeOffset="148654.5828">22632 11308 902 0,'0'0'9'16,"-10"56"-33"-16,6-16 30 16,0 6 6-16,1 2-41 15,-3 2 21-15,2-5-23 16,-3-4-3-16,-3-6-12 16,-1-10-11-16,-10-9 5 0,-5-11-62 15,-6-6-88-15,-7-15-83 16</inkml:trace>
  <inkml:trace contextRef="#ctx0" brushRef="#br0" timeOffset="148779.5527">22263 11528 248 0,'0'0'215'0,"0"0"-161"0,10-43 10 15,11 38 20-15,5 5-36 16,9 0-24-16,7 5-12 16,5-1-11-16,2-1-13 15,4-1-48-15,-4 0-119 16,-1-2-92-16</inkml:trace>
  <inkml:trace contextRef="#ctx0" brushRef="#br0" timeOffset="149263.818">23536 11387 284 0,'0'0'295'0,"-39"-51"-276"0,5 27-16 16,-9 6 8-16,-5 7-11 16,-7 7-2-16,-3 7 8 15,-4 16 7-15,-1 10-4 16,-1 11 2-16,3 9 10 0,7 6-5 15,12 3-16-15,12-5-12 16,17-5-4-16,12-6-9 16,18-13-4-16,12-9 18 15,7-9 9-15,11-10 6 16,-1-2-6-16,6-13 1 0,-5-6 4 16,2-5 23-16,-6-4 7 15,-2-1 1-15,-4 2 2 16,-8 4-17-16,-8 3 4 15,-8 9 24-15,-5 5 9 16,-5 7-2-16,-3 11-25 0,-3 11-18 16,-3 5-11-16,2 9 2 15,-1 4-24-15,1 4-40 16,0-2-21-16,1 0-11 16,0-2-34-16,-5-3-81 15,3-6-25-15</inkml:trace>
  <inkml:trace contextRef="#ctx0" brushRef="#br0" timeOffset="149576.2473">23639 11744 747 0,'0'0'36'0,"52"-14"-48"0,-23 9 0 15,-2 5-21-15,-5 3-108 16,-13 5 7-16,-9 3 36 16,-11 3 81-16,-13 1 69 15,-6 3 47-15,-2 4 35 16,1 1-29-16,4 2-34 16,9 0-16-16,10 0-24 0,6 1-14 15,2-4-10 1,14-2-8-16,4-4-5 0,7-5-22 15,5-5-35-15,4-2-30 16,5-4-7-16,2 0-70 16,1-7 9-16,1 0-11 0</inkml:trace>
  <inkml:trace contextRef="#ctx0" brushRef="#br0" timeOffset="149966.7963">24201 11883 348 0,'0'0'82'15,"0"0"-64"-15,0 0 22 16,0 0-6-16,-5 57-32 16,-6-28 3-16,-1 6 7 15,0 2 3-15,-2 2 2 16,5-3 1-16,-1-5-16 0,4-5-2 16,4-9 3-16,2-9 4 15,0-8 8-15,0-8 19 16,-2-15 9-16,-2-7-38 15,1-11-6-15,-1-9 3 16,4-4 3-16,6-2-10 16,7 2-7-16,7 5 5 0,9 5-33 15,8 12-59-15,6 10-21 16,1 9 49-16,-2 13 8 16,0 3 44-16,-7 14 56 15,-9 3 49-15,-12 4-20 16,-7-1-36-16,-8 0-14 0,-12-5-14 15,-10 1-25-15,-9-5-34 16,-3 0-35-16,-4-3-39 16,-1 0-11-16</inkml:trace>
  <inkml:trace contextRef="#ctx0" brushRef="#br0" timeOffset="150247.9741">24897 11299 719 0,'0'0'150'15,"0"0"-154"-15,21 50-13 0,-7-10 17 16,1 12-4-16,5 12-21 15,-2 4 18-15,7 2-6 16,1-4 3-16,4-4-39 16,1-7-23-16,0-8 30 15,0-9-22-15,-4-11-26 0,-3-8 11 16,-5-12-21-16,-2-7-130 16</inkml:trace>
  <inkml:trace contextRef="#ctx0" brushRef="#br0" timeOffset="150419.8296">25237 11153 855 0,'-67'30'56'0,"-8"12"-48"0,-6 18-13 15,-4 15 6-15,1 9-42 16,9 4-124-16,13-6-180 15</inkml:trace>
  <inkml:trace contextRef="#ctx0" brushRef="#br0" timeOffset="150904.3259">25535 12019 756 0,'-24'54'38'16,"4"-6"-39"-16,3-5 1 0,6-9 5 16,4-7-22-16,4-13-2 15,3-9 1-15,6-10-7 16,0-13 24-16,5-13 0 16,1-12-16-16,3-11-17 15,7-7 16-15,8-6 22 16,5 0 12-16,6 5-14 15,4 8-17-15,-3 13 12 0,-5 15 5 16,-3 16-2-16,-9 10 1 16,-5 13-5-16,-7 8 4 15,-5 1 10-15,-8 0 11 0,-7-2 10 16,-13-3 1-16,-8-4-7 16,-5-2-12-16,-7-3-13 15,-4-4-27-15,-5-1-48 16,-1-2-107-16,-4-1-130 15</inkml:trace>
  <inkml:trace contextRef="#ctx0" brushRef="#br0" timeOffset="151778.8824">9020 12988 947 0,'0'0'-70'16,"0"0"-29"-16,0 0 82 0,0 0 12 15,38 33-246-15,-27-22 11 16</inkml:trace>
  <inkml:trace contextRef="#ctx0" brushRef="#br0" timeOffset="151950.7557">9052 13422 1003 0,'0'0'-4'0,"0"0"-30"15,0 0 32-15,0 0-14 16,35 39-166-16,-17-36-22 16,-2-3-146-16</inkml:trace>
  <inkml:trace contextRef="#ctx0" brushRef="#br0" timeOffset="152122.8077">9091 13880 1052 0,'0'0'37'15,"0"0"-100"-15,-10 41 54 16,18-35 5-16,1-1-157 16,5-5-47-16,-4-2-58 15</inkml:trace>
  <inkml:trace contextRef="#ctx0" brushRef="#br0" timeOffset="152888.0146">5614 15236 542 0,'0'0'-28'16,"40"3"6"-16,-4-1 27 16,11 0 15-16,13-2-21 15,7 0 1-15,3 2-2 0,1 0-2 16,-4 5 3-16,-7 1 1 16,-8 3 1-16,-10 7 0 15,-11 7 20-15,-8 4 16 16,-10 10 0-16,-11 6-12 15,-2 8 1-15,-13 2-8 0,-5 6-10 16,-4 2-3-16,-3-1-3 16,1-2 0-16,1-2 1 15,2-2-3-15,6-7 0 16,2-6-12-16,2-6-28 0,4-6-38 16,1-7-75-16,-1-6-45 15</inkml:trace>
  <inkml:trace contextRef="#ctx0" brushRef="#br0" timeOffset="153028.8499">5657 15747 507 0,'0'0'-88'0,"0"0"-140"0</inkml:trace>
  <inkml:trace contextRef="#ctx0" brushRef="#br0" timeOffset="153919.0339">5963 16044 410 0,'0'0'-7'15,"0"0"0"-15,0 0 18 16,0 0-9-16,0 0-11 16,0 0 8-16,-14 40 3 0,10-25 2 15,4-3-2-15,0-1 3 16,0 1-1-16,4-4-4 15,2 1 6-15,4-2 8 16,3 0 7-16,3-3 16 16,4 0 0-16,9-1-8 15,6 0 3-15,8-1-20 0,6 1-10 16,7 1-1-16,2 1 2 16,-1 2-2-16,-1-1 0 15,-4 1-2-15,-4 0 0 16,-8-1-37-16,-9-2-47 15,-9-1-38-15,-10-3-112 0</inkml:trace>
  <inkml:trace contextRef="#ctx0" brushRef="#br0" timeOffset="154247.1845">5853 15777 746 0,'0'0'-19'0,"58"3"21"0,-12-3 27 16,11 0-13-16,1-1-14 16,6-5-1-16,1-1-8 15,-4 3-44-15,-5-1-26 16,-7 2-67-16,-9 3-119 0</inkml:trace>
  <inkml:trace contextRef="#ctx0" brushRef="#br0" timeOffset="154840.7433">6857 16226 671 0,'-7'41'-14'0,"4"-1"10"15,3 8 14-15,-2-4 7 0,2-5-17 16,4-5 3-16,-2-9-1 16,2-4 6-16,-2-8-3 15,0-4-4-15,-2-6-1 16,0-3-11-16,0-7 0 16,0-6 0-16,0-5 6 15,0-7-1-15,2-6 5 0,1-6 1 16,1-10-1-16,4-4-4 15,4-2-24-15,1 1-52 16,5 5-3-16,2 10 66 16,7 10 20-16,4 12 4 15,5 10 5-15,5 4-9 0,-3 8 3 16,2 8 0-16,-3 1-1 16,-6 7 1-16,-8 0 10 15,-9 2 19-15,-8-1 2 16,-6-1-12-16,-4-1-5 15,-12-4-13-15,-6-1-13 0,-4-6-18 16,-4-3-24-16,-6-4-23 16,0-4-14-16,3 0-41 15,1-9-68-15</inkml:trace>
  <inkml:trace contextRef="#ctx0" brushRef="#br0" timeOffset="155059.667">7737 15722 491 0,'0'0'335'0,"45"3"-393"15,-18-3 53-15,-1 0-44 16,-1 0-212-16,-9 0-176 16</inkml:trace>
  <inkml:trace contextRef="#ctx0" brushRef="#br0" timeOffset="155200.0388">7717 15911 564 0,'0'0'125'16,"0"0"-124"-16,-14 41 21 15,23-34-15-15,9 1-17 16,5-3-32-16,2-4-69 16,3-1-83-16,3 0 6 0</inkml:trace>
  <inkml:trace contextRef="#ctx0" brushRef="#br0" timeOffset="155762.4127">8824 15684 817 0,'0'0'-75'16,"-54"-42"42"-16,18 23 40 15,-5 6-31-15,-9 7-87 16,-4 6 68-16,-5 14 42 0,2 13 14 16,2 14 27-16,5 6-2 15,11 7-18-15,11 0-16 16,12-1-1-16,11-6 5 16,10-6-2-16,13-9-7 15,13-6-1-15,3-9-9 0,6-6-14 16,4-6 10-16,3-5 11 15,-2-8 4-15,2-5 2 16,-5-2 6-16,-1-5 11 16,-3-4 2-16,-3-1 11 15,-5-4 1-15,-3 2-6 16,-5 3-16-16,-5 5-2 0,-5 5-1 16,-7 6 2-16,-3 6 22 15,-3 5 14-15,-3 14-17 16,-10 10-27-16,1 10-4 15,-1 9 4-15,1 6-1 16,0 2 1-16,8-3-4 0,5-2 1 16,0-4-9-16,6-7-13 15,6-5-12-15,1-3-6 16,2-3-24-16,4-6-43 16,1-3-101-16,5-7-61 15</inkml:trace>
  <inkml:trace contextRef="#ctx0" brushRef="#br0" timeOffset="157105.837">8812 16341 191 0,'-2'-3'26'0,"2"2"-7"15,-2-2 36-15,2 3-13 16,0 0-36-16,0 0 9 15,0 3 37-15,0 7-3 0,0 1-28 16,2 6 1-16,0 7-2 16,0 2-10-16,0 1 4 15,-1 1-9-15,3-3-1 16,1-3 2-16,-3-5 9 16,0-4 1-16,0-5 2 0,-1-5 1 15,1-3-15-15,-2-9-7 16,0-6-5-16,0-9 0 15,0 0-9-15,0-6 8 16,2-3 4-16,6-1 2 16,6 0 4-16,4 3-3 0,5 3-2 15,6 5-1-15,4 4 1 16,2 7 0-16,1 7-12 16,0 5 4-16,-2 5 6 15,-8 6 7-15,-3 3-3 16,-9 6 7-16,-10 0 15 15,-4 1 6-15,-12 2-1 0,-7 0-11 16,-6-1-10-16,-4-5-11 16,0-2-7-16,-1-6-16 15,6-7-38-15,4-2-57 16,4-4-114-16</inkml:trace>
  <inkml:trace contextRef="#ctx0" brushRef="#br0" timeOffset="157543.4975">9308 15273 752 0,'0'0'25'0,"0"0"-43"16,-27 47 18-16,17-23 2 0,1 2-8 15,-3 3-33-15,1-3-19 16,2-2-53-16,0-4-95 15,2-3-49-15</inkml:trace>
  <inkml:trace contextRef="#ctx0" brushRef="#br0" timeOffset="157949.3926">9610 15497 233 0,'0'0'321'0,"0"0"-318"16,0 0 6-16,0 0 36 16,38 53-14-16,-22-26-24 0,1 6-1 15,6 4-4-15,6 4-1 16,2 3 2-16,3 4 6 16,5 2-2-16,5 2 0 15,0 2-1-15,3 0 0 16,-2 0-5-16,0-1-2 15,-3-3-6-15,-2-6-19 0,-3-5-18 16,-2-9-9-16,-8-10-74 16,-3-10-55-16</inkml:trace>
  <inkml:trace contextRef="#ctx0" brushRef="#br0" timeOffset="158246.2027">10138 15449 804 0,'0'0'-5'0,"0"0"-14"16,-41 40 20-16,21-3 9 15,-7 13-5-15,-8 11-3 0,-5 8 0 16,-6 5 1-1,-2 0 1-15,0-2-2 0,0-4-1 16,0-5-5-16,4-6-2 16,1-7 4-16,5-8-8 15,5-8-11-15,6-8-20 16,6-9-36-16,8-9-77 16,11-8-67-16</inkml:trace>
  <inkml:trace contextRef="#ctx0" brushRef="#br0" timeOffset="158464.9043">10515 15752 840 0,'0'0'-46'0,"49"7"42"16,-19-5 10-16,5 3-5 16,-6-1-62-16,-4 3-64 15,-12 2-135-15,-8 2-1 0</inkml:trace>
  <inkml:trace contextRef="#ctx0" brushRef="#br0" timeOffset="158605.6922">10539 15923 240 0,'0'0'136'16,"-52"36"-73"-16,33-22 58 15,11-1-43-15,3-2-35 0,5-1-27 16,11-3-9-16,5-2-4 16,8-4-6-16,5-1-24 15,5 0-44-15,5-7-104 16,5-2-31-16</inkml:trace>
  <inkml:trace contextRef="#ctx0" brushRef="#br0" timeOffset="159152.2691">11752 15706 232 0,'0'0'466'16,"2"-44"-494"-16,-6 23 34 16,-2-2 8-16,-4 6-12 15,-4 5-19-15,-10 4 10 16,-7 8-5-16,-5 6 9 16,-10 18 3-16,0 10 7 15,-2 13 14-15,4 8-13 0,8 2-6 16,8 4-9-16,10-4-3 15,15-6 6-15,3-7-5 16,16-7-18-16,11-10 11 16,10-7 8-16,4-9 7 0,3-8 6 15,3-3-5-15,0-13 0 16,-1-5 3-16,-4-6-2 16,-1-6 8-16,-2-6 2 15,-7-2-4-15,-1 0-4 16,-8-1 0-16,-4 5 2 15,-5 7 8-15,-8 9 11 0,-4 5 15 16,-2 10 27-16,0 6 2 16,-4 16-33-16,-5 12-30 15,4 9-4-15,-3 11 11 16,3 10-4-16,1 4-2 0,4 0-10 16,2-5-52-16,7-2-61 15,0-9-92-15,5-9-148 16</inkml:trace>
  <inkml:trace contextRef="#ctx0" brushRef="#br0" timeOffset="159574.0359">12144 16372 581 0,'0'0'130'0,"-2"40"-143"0,-5-12 24 16,1 5 4-16,-5 8-19 15,0 2-3-15,2 4 6 16,0-5 2-16,-3-2 0 16,6-6 4-16,-1-7 0 15,1-11-4-15,1-9 2 16,0-7-1-16,1-7-5 0,-3-13-6 16,1-11 2-16,-1-8 3 15,4-10-4-15,1-8-1 16,4-6 2-16,6-1-1 15,7-1-4-15,6 4-6 16,5 8-1-16,4 11-10 0,3 11-20 16,0 12 17-16,1 12 7 15,-3 7 28-15,-2 7 24 16,-6 10 25-16,-2 6-20 16,-7 4-11-16,-7 0 0 15,-7 1 6-15,0-1-1 0,-14 0-11 16,-1-4-3-16,-8-3-15 15,-2-6-19-15,0-4-8 16,-2-4-18-16,2-6-62 16,2-2-61-16,8-7-49 15</inkml:trace>
  <inkml:trace contextRef="#ctx0" brushRef="#br0" timeOffset="159792.9876">12652 16261 736 0,'0'0'-11'0,"0"43"12"16,-2-17 24-16,0 1-28 0,-2-2-56 15,1-2 2-15,3-3-54 16,0-5-7-16,0-3 28 15,0-2-3-15,7-9-70 16</inkml:trace>
  <inkml:trace contextRef="#ctx0" brushRef="#br0" timeOffset="160152.0293">12994 15419 740 0,'0'0'10'0,"27"77"-27"16,-3-22 42-16,6 9-18 15,4 5-7-15,5 1 0 16,1 3 0-16,5-1 1 16,-2-3-1-16,-1-3 1 0,-2-3 2 15,-4-8-3-15,-7-7-3 16,-6-10-8-16,-6-9-7 16,-8-10-35-16,-4-12-73 15,-5-9-129-15</inkml:trace>
  <inkml:trace contextRef="#ctx0" brushRef="#br0" timeOffset="160401.9821">13417 15520 843 0,'-16'40'-6'15,"-2"7"7"-15,-9 11 41 16,-6 9-7-16,-8 7-28 0,-8 2-8 16,-4 0-19-16,-1-4-8 15,-1-7 1-15,7-9-3 16,3-14-4-16,11-9-8 16,7-12-67-16,10-9-148 15,7-10-72-15</inkml:trace>
  <inkml:trace contextRef="#ctx0" brushRef="#br0" timeOffset="160620.6911">13736 16125 824 0,'0'0'-45'15,"4"65"58"-15,-4-28 29 16,-2 0-38-16,-5 0-19 0,3-4-7 16,2-5-12-16,2-4-11 15,0-4-9-15,11-4 0 16,5-7-77-16,5-4-29 16,5-5-97-16</inkml:trace>
  <inkml:trace contextRef="#ctx0" brushRef="#br0" timeOffset="160886.2411">14527 15682 822 0,'0'0'-29'0,"-4"55"35"16,1-16 20-16,1 8-18 15,2 3-17-15,0 0 2 16,7-1-1-16,-4-2-9 16,1-6-29-16,-2-6-35 0,-2-8-85 15,-5-11-49-15,-6-12-69 16</inkml:trace>
  <inkml:trace contextRef="#ctx0" brushRef="#br0" timeOffset="161042.4728">14379 15774 774 0,'0'0'-74'0,"76"9"78"0,-28-8-10 16,3-1-178-16,-4-4-253 15</inkml:trace>
  <inkml:trace contextRef="#ctx0" brushRef="#br0" timeOffset="165822.657">15603 15851 363 0,'0'0'-45'0,"0"0"17"16,0 0 16-16,0 0 7 15,0 0-15-15,17-44 15 16,-17 31 9-16,-5 1 11 16,-6-1 18-16,-6 0-10 15,-6 6-28-15,-3 1 0 0,-10 6 13 16,-2 7 37-16,-4 9 14 15,-2 8-1-15,2 6-10 16,3 2-25-16,5 4-20 16,3-1-6-16,8 2 1 15,7 0 7-15,5-3-4 0,7-1 1 16,3-6-8-16,8-3-11 16,10-8-1-16,4-7 9 15,2-8-2-15,5-2 6 16,0-12 5-16,1-7 0 15,0-4 3-15,0-5 6 0,-2-3 0 16,-1-3 9-16,-3 0-4 16,-1 2-9-16,-6 8-1 15,-1 4 14-15,-6 6 23 16,-4 8 2-16,2 7 0 16,-7 4-7-16,0 13-5 15,0 5-6-15,0 10-12 0,4 5-7 16,2 6-5-16,6 2-2 15,8-2-21-15,3-3-15 16,5-5-7-16,2-5-40 16,1-10-84-16,-3-6-12 0</inkml:trace>
  <inkml:trace contextRef="#ctx0" brushRef="#br0" timeOffset="166463.1339">15960 16115 249 0,'0'0'133'0,"0"0"-128"15,0 0-2-15,0 0 0 16,9 50 4-16,-6-25-6 0,1 5 10 15,0 4-4-15,-2 2 19 16,0-1 7-16,0-2-17 16,1 0 2-16,1-5 21 15,-4-5-1-15,2-7-22 16,-2-5-8-16,0-7 5 0,0-4-6 16,0-1-6-16,-4-11-1 15,-2-3-3-15,3-8-3 16,1-6 5-16,2-6 2 15,2-5-9-15,13-5-18 16,10-5-30-16,7 0 4 0,8 4-24 16,-2 7-1-16,-4 12 40 15,-1 10 37-15,-6 12 33 16,-7 5 3-16,-4 11-13 16,-3 6-8-16,-1 3 10 15,-4 1 12-15,-8 5-19 0,-4 5-2 16,-7-3 7-16,-7 4 14 15,-5-1-10-15,-4-3-13 16,1-1-10-16,1-10-32 16,2-4-56-16,5-11-45 15,6-5-118-15</inkml:trace>
  <inkml:trace contextRef="#ctx0" brushRef="#br0" timeOffset="166947.4139">16441 15966 681 0,'0'0'-27'16,"0"0"34"-16,0 0-2 16,0 0-17-16,0 0-29 15,0 0 14-15,48-3 4 0,-34 3 17 16,-1 0 6-16,1 2 2 16,1 2 3-16,1 4 1 15,-3 3-3-15,-1 3 0 16,-3 0 0-16,-3 3 10 15,-6 2 8-15,-4 6 6 0,-10-1 1 16,-3 3 1-16,-2 0-11 16,2-3-9-16,1-1 12 15,3-5 7-15,6-5-8 16,4-2-3-16,3-1-11 0,10-3 5 16,5-2-9-16,9-3-4 15,8 0-20-15,4-2-31 16,6 0-9-16,1-3-8 15,-5-1-11-15,-1 0-16 16,-3 0 4-16,-8-1 22 0,-5-1-49 16</inkml:trace>
  <inkml:trace contextRef="#ctx0" brushRef="#br0" timeOffset="167275.4816">16972 15418 695 0,'0'0'4'0,"0"0"9"15,0 0-19-15,59 37 13 16,-30-5-5-16,8 8-1 0,6 6-1 16,0 4-3-16,6 3-5 15,-1-3 6-15,4 1 0 16,-3-3-8-16,1-4-7 16,-3-1 1-16,-3-5-9 15,-6-5-20-15,-4-3-39 16,-5-7-41-16,-5-9-45 0</inkml:trace>
  <inkml:trace contextRef="#ctx0" brushRef="#br0" timeOffset="167525.4306">17533 15473 763 0,'0'0'11'0,"-40"61"-47"16,13-20 44-16,-8 7 7 15,-4 5-10-15,-6 2-6 16,-1-2-3-16,-1-3 0 16,2-4-4-16,2-8 1 15,3-7-14-15,9-11-49 0,4-8-129 16,10-9-74-16</inkml:trace>
  <inkml:trace contextRef="#ctx0" brushRef="#br0" timeOffset="167947.2854">17858 15902 495 0,'0'0'-68'16,"0"0"79"-16,0 0 0 16,0 0-12-16,14 50-22 0,-20-35-26 15,-7 1-3-15,-10 1 44 16,-4 0 21-16,-4 3 14 15,0-1 3-15,-3 0 19 16,7-3-8-16,5 0-12 16,9-3 9-16,7-1 1 0,6-2-4 15,10 0-19-15,9-3-7 16,5 2-8-16,10-2-1 16,0-1-8-16,3-1-2 15,1 0 10-15,-5 2-2 16,-2-3-7-16,-3 3-12 0,-4-4-25 15,-4 0-64-15,-4-3-12 16,-3-2-56-16</inkml:trace>
  <inkml:trace contextRef="#ctx0" brushRef="#br0" timeOffset="168259.6133">18602 15539 777 0,'0'0'38'0,"0"0"-70"16,-4 55 31-16,1-24 9 15,-1 8-17-15,-4 3-48 16,-2 2-26-16,-1 0 16 0,-1-1-41 16,-4-6-25-16,0-9-4 15,2-7-23-15</inkml:trace>
  <inkml:trace contextRef="#ctx0" brushRef="#br0" timeOffset="168431.6313">18337 15782 527 0,'0'0'118'0,"0"0"-100"16,0 0 2-16,48-8-27 15,-14 8-9-15,9 0-15 0,9 0-49 16,4 0-55-16,0-1 29 15,2 1-40-15</inkml:trace>
  <inkml:trace contextRef="#ctx0" brushRef="#br0" timeOffset="168587.8801">19256 15908 819 0,'0'0'-2'0,"0"0"4"16,0 0 0-16,0 0-45 16,0 0-89-16,0 0-86 15,0 0-16-15</inkml:trace>
  <inkml:trace contextRef="#ctx0" brushRef="#br0" timeOffset="168744.1214">19543 15870 803 0,'0'0'16'0,"0"0"-12"16,0 0-30-16,53 5-81 16,-30-7-271-16</inkml:trace>
  <inkml:trace contextRef="#ctx0" brushRef="#br0" timeOffset="168915.7319">20059 15807 905 0,'0'0'91'0,"0"0"-98"15,0 0-14-15,0 0-33 16,0 0-123-16,38-13-108 15,-25 6-58-15</inkml:trace>
  <inkml:trace contextRef="#ctx0" brushRef="#br0" timeOffset="169275.0149">20965 15489 129 0,'0'0'599'0,"0"0"-590"16,0 0-1-16,0 0 0 15,0 0-2-15,-15 61-8 16,11-30 2-16,0 3-1 16,4 3 0-16,-1 0 4 0,0 2-5 15,0-1-17-15,-1-2-33 16,-6-1-13-16,-2-3-25 16,-3-2-21-16,-6-2 21 15,1-1 10-15,1-4 6 16,4-3-18-16</inkml:trace>
  <inkml:trace contextRef="#ctx0" brushRef="#br0" timeOffset="169493.7386">20531 15773 680 0,'0'0'232'0,"48"4"-280"16,-10-1 40-16,10 3 2 15,12 1-54-15,1 2-78 16,-1 0-71-16,-2-1-11 16</inkml:trace>
  <inkml:trace contextRef="#ctx0" brushRef="#br0" timeOffset="170118.5907">21931 15691 597 0,'0'0'-20'15,"0"0"12"-15,23-53 3 16,-23 35-17-16,-14-1-37 16,-9 1 28-16,-9 1 28 0,-11 7 9 15,-9 4 9-15,-5 6 19 16,-9 11-15-16,0 12-5 16,3 8 4-16,8 6-7 15,8 4-6-15,15 0 11 16,12-1 25-16,18-1-17 15,11-3-22-15,13-6-13 16,9-4-18-16,5-5-14 0,7-8-7 16,1-4 30-16,-1-7 23 15,-3-2 8-15,-2-8 28 16,0-6 9-16,-1-6-12 16,0-6-25-16,0-5-11 15,-1-4-9-15,-4 2-21 0,-7 4-2 16,-9 6 36-16,-6 11 49 15,-10 11 21-15,-6 9-22 16,-10 13-45-16,0 9 3 16,0 4-3-16,2 6-7 0,2 3-17 15,10-3-49-15,4-1-29 16,11 1-23-16,3-2 20 16,7-5-24-16,4 1-87 15</inkml:trace>
  <inkml:trace contextRef="#ctx0" brushRef="#br0" timeOffset="170727.8511">22213 16136 455 0,'0'0'12'0,"0"0"-21"15,0 0 16-15,-11 40-7 16,0-17 1-16,-5 1-1 16,-2 5 1-16,-3 2 3 15,2-1 9-15,1-2 24 16,4-4-2-16,6-2-22 0,0-7-11 16,3-2 3-16,2-9 22 15,3-1 5-15,0-6-9 16,4-7-8-16,6-7-10 15,3-7-10-15,3-6-7 16,2-4 5-16,6-6 1 0,5 1-3 16,3-2-4-16,5 2 7 15,4 9-16-15,-1 4-10 16,-2 10-10-16,-4 6 6 16,-5 10 23-16,-5 0 16 15,-10 10 14-15,-3 4 15 0,-7 3 6 16,-5 1 1-16,0 1-16 15,-11-2-15-15,-3 0-11 16,-3-4-20-16,-3-2-57 16,0-4-40-16,-4-3-16 15,1-4-3-15,1 0 16 0</inkml:trace>
  <inkml:trace contextRef="#ctx0" brushRef="#br0" timeOffset="171133.9729">22456 16138 667 0,'0'0'52'16,"0"0"-65"-16,3 52 25 0,-1-25-5 15,0 1-20-15,-1 3-26 16,0-1 7-16,2-2-9 15,-2-5-11-15,-1-5 5 16,0-5-1-16,0-7 34 16,-3-5 15-16,0-1-3 15,-4-11 7-15,2-4 11 0,4-5 3 16,1-5-3 0,1-5-11-16,12-5-9 0,11-2-26 15,3-2-36-15,6 3 3 16,3 7 9-16,-6 6 30 15,-2 11 51-15,-1 9 35 0,-9 3 2 16,-5 9-17-16,-3 3 17 16,-3 2 0-16,-3 0-26 15,-4 2-19-15,-11 1-21 16,1 0-16-16,-3-1-63 16,-3-1-56-16,3-3-14 0,1-5-103 15</inkml:trace>
  <inkml:trace contextRef="#ctx0" brushRef="#br0" timeOffset="171399.5815">23042 15631 868 0,'0'0'6'16,"41"28"-23"-16,-14-1 15 16,13 10 1-16,2 9-33 15,1 3-1-15,2 3-23 16,-1 0 7-16,-2-6-38 16,-3-4-4-16,-3-8 26 0,1-4 21 15,-8-9 16-15,-4-8-32 16,-6-8-77-16</inkml:trace>
  <inkml:trace contextRef="#ctx0" brushRef="#br0" timeOffset="171633.8677">23499 15599 822 0,'0'0'-10'0,"-63"66"14"16,19-25 1-16,-6 8-3 16,-6 2-14-16,2-1-26 15,-1-2-6-15,2-2 39 16,7-2-1-16,6-4-2 0,7-4-31 16,14-5-108-16,6-8-123 15</inkml:trace>
  <inkml:trace contextRef="#ctx0" brushRef="#br0" timeOffset="172055.8689">23632 16105 693 0,'0'0'-8'15,"-2"57"-7"-15,-7-20 17 16,-2 6-6-16,-1 2-29 16,0-4-2-16,0-2 18 15,3-7 19-15,2-8 2 16,2-5 5-16,3-9 4 0,2-4 17 16,0-6-8-16,2-9-11 15,6-7-10-15,-3-12-15 16,3-9 5-16,0-8-9 15,1-6 2-15,5-2 7 0,0 2 9 16,3 5 5-16,4 5-3 16,3 14-7-16,2 7-8 15,0 10-38-15,0 8 10 16,2 2 29-16,-3 5 22 16,-3 4 41-16,-7 1-2 15,-5-2-22-15,-4 2-16 0,-6-2-6 16,-8-3-9-16,-8 2-16 15,-8 0-73-15,-3-1-101 16,-2-4-120-16</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31:33.693"/>
    </inkml:context>
    <inkml:brush xml:id="br0">
      <inkml:brushProperty name="width" value="0.05292" units="cm"/>
      <inkml:brushProperty name="height" value="0.05292" units="cm"/>
      <inkml:brushProperty name="color" value="#FF0000"/>
    </inkml:brush>
  </inkml:definitions>
  <inkml:trace contextRef="#ctx0" brushRef="#br0">15756 13874 163 0,'0'0'396'0,"0"0"-510"0,0 0 111 16,0 0 13-16,0 0 1 15,0 0-9-15,0 0-5 16,-9-11-7-16,9 11 15 16,0 0-7-16,0 1-36 15,2 3-52-15,3-3-29 0</inkml:trace>
  <inkml:trace contextRef="#ctx0" brushRef="#br0" timeOffset="374.9482">15246 14760 849 0,'0'0'71'0,"0"0"-148"0,0 0 17 16,0 0 29-16,0 0 9 16,0 0-117-16,0 0-48 15,15 40 41-15,-9-34-6 16</inkml:trace>
  <inkml:trace contextRef="#ctx0" brushRef="#br0" timeOffset="1077.9116">15205 14765 566 0,'0'0'-5'0,"0"0"-165"16,0 0 108-16,0 0 82 15,0 0-15-15,0 0-23 16,48-35 17-16,-32 20 1 16,-5-2 0-16,-2 5 6 15,-4-2 0-15,-5 6-6 0,-2 2 0 16,-10 6 24-16,-5 12 76 16,-5 9-50-16,-2 4-6 15,0 2-9-15,4 3-1 16,2-6-19-16,9-5-10 15,5-4 0-15,2-6-5 0,2-3-17 16,2-5-57-16,3-1-114 16,1-7-48-16</inkml:trace>
  <inkml:trace contextRef="#ctx0" brushRef="#br0" timeOffset="1562.0753">15591 13936 239 0,'0'0'27'0,"0"0"-44"15,49-18 7-15,-35 18 8 16,-1 0-39-16,-8 4-10 16,-1 2 14-16,-2 2 35 0,-2 0 31 15,-4-1 48-15,0 0 3 16,2-2-40-16,1-3-34 15,1-2-5-15,0-1 6 16,3-8-3-16,1 0-2 16,0-1-3-16,-1-3 2 0,-2 1-2 15,-1 2 2-15,-2 2 1 16,-5 2 4-16,2 2 21 16,0 1 31-16,-1 3 26 15,3 0-6-15,3 0-40 16,1 2-24-16,9 2-13 15,-1-2-2-15,6 1-29 0,1-3-87 16,-1 0-110-16</inkml:trace>
  <inkml:trace contextRef="#ctx0" brushRef="#br0" timeOffset="1999.4872">15672 14686 571 0,'0'0'72'16,"0"0"-120"-16,0 0 16 16,0 0 41-16,0 0-10 15,44 37-23-15,-30-31 9 16,3-2 11-16,-1-1 4 0,-1-1-13 16,2-2-31-16,0-5 18 15,-3-2 20-15,-5-1-1 16,-3-1 7-16,-1 5 21 15,-5 1 56-15,-5 3 21 16,-1 0-16-16,-3 11-24 0,0 2-19 16,-3 6-6-16,2 0-14 15,3 0-11-15,0-5-6 16,5-2-12-16,2-8-55 16,2-4-67-16,7-9-144 15,-5-1-85-15</inkml:trace>
  <inkml:trace contextRef="#ctx0" brushRef="#br0" timeOffset="2515.0225">16383 14459 702 0,'0'0'-15'0,"0"0"-29"15,0 38 24-15,13-38 35 16,5-4-66-16,2-10-31 15,-2-2 8-15,-2-5 16 0,-6 4 37 16,-5 6 22-16,-5 2 11 16,-2 9 43-16,-11 6 97 15,-4 8-80-15,-2 6-27 16,-1 1-4-16,1 2-6 16,8-5-4-16,5-4-24 0,5-6-23 15,8-8-65-15,4-3-130 16,7-11-183-16</inkml:trace>
  <inkml:trace contextRef="#ctx0" brushRef="#br0" timeOffset="2874.3071">16636 13836 334 0,'0'0'243'15,"-29"-51"-265"-15,14 32 22 16,-1 9 41-16,1 7-38 0,-1 3-25 16,-1 6 32-16,0 4-10 15,9 3 9-15,2-1 18 16,5 1-11-16,6-4-11 15,12-4-3-15,2-3-2 16,7-3-2-16,2-7-8 16,1-6-1-16,-2-4-2 0,-6-1 4 15,-5 1 3-15,-11 2 3 16,-4 3 7-16,-4 8-4 16,-12 5-32-16,0 4-77 15,-1 5-20-15,3 0-65 0</inkml:trace>
  <inkml:trace contextRef="#ctx0" brushRef="#br0" timeOffset="3249.2502">16878 14219 669 0,'0'0'41'0,"0"0"-54"16,0 0 27-16,0 0-1 0,0 0-88 15,0 0-19-15,0 0 61 16,0 0 29-16,67-42 4 15,-40 30 3-15,-2 2 10 16,-8 3 13-16,-3 4 7 16,-8 3 13-16,-3 0-15 15,-3 0 3-15,0 3-11 0,0-1-16 16,-6 0-25-16,1 1-45 16,-5 2-151-16,0 0-155 15</inkml:trace>
  <inkml:trace contextRef="#ctx0" brushRef="#br0" timeOffset="3811.7895">17473 13242 645 0,'0'0'132'0,"0"0"-171"15,-36 13 20-15,34-9 25 16,2-1-60-16,7 1-54 15,4-4 56-15,2 0-4 16,3-7 36-16,-3-2-4 16,-2-6-1-16,-2-4 7 0,-4 1 16 15,-5 0 12-15,-8 6 50 16,-7 1 86-16,-9 7-19 16,-4 4-44-16,-2 5-41 15,3 5-14-15,3-3-10 16,5 3-16-16,9-1-21 0,9-5-36 15,4-4-68-15,11 0-125 16,5 0-73-16</inkml:trace>
  <inkml:trace contextRef="#ctx0" brushRef="#br0" timeOffset="4202.4031">16543 13087 341 0,'0'0'459'16,"0"0"-488"-16,-21 41 16 15,21-29 26-15,12-5-19 0,1-7-54 16,6-3 1-16,3-16-78 16,2-3 2-16,-3-4 56 15,-5-1 50-15,-8 7 34 16,-8 6 56-16,-6 13 63 15,-14 5-12-15,-7 15-61 16,-2 3-21-16,1 5-11 16,1 4-14-16,10-2-18 0,11-5-58 15,7-6-104-15,15-3-90 16</inkml:trace>
  <inkml:trace contextRef="#ctx0" brushRef="#br0" timeOffset="4608.5278">17553 13982 507 0,'0'0'-9'16,"0"0"12"-16,0 0 29 15,0 0-19-15,0 0-23 16,0 0 13-16,0 0-3 16,0 0 0-16,-2 43 8 0,7-36 18 15,3-3-23-15,4-4-35 16,3 0-80-16,1-6 42 15,0-4 40-15,-2 0 31 16,-4 5 37-16,-7 2 48 16,-3 3 59-16,-5 10 2 0,-5 4-87 15,1 0-58-15,5-1-12 16,6-7-62-16,17-8-188 16,8-16-175-16</inkml:trace>
  <inkml:trace contextRef="#ctx0" brushRef="#br0" timeOffset="4952.0077">18168 12928 338 0,'0'0'-5'0,"0"0"1"0,0 0 9 15,0 0-5-15,0 0-1 16,0 0 19-16,0 0 27 16,0 0 49-16,0 0-36 15,0-21-59-15,7 18-15 16,3-5 8-16,0-1 7 0,-1-1-1 15,-1-1 5-15,-5 4 15 16,-3 2-4-16,-2 5-6 16,-8 5-36-16,-6 9-107 15,-3 6-67-15</inkml:trace>
  <inkml:trace contextRef="#ctx0" brushRef="#br0" timeOffset="5467.5228">17055 14770 474 0,'0'0'81'0,"0"0"-65"0,0 0 40 16,-37 19-21-16,29-19-43 16,2 0-16-16,3-6-13 15,1-7 14-15,0-2 15 16,2-4 10-16,0 1 0 16,-2-5 13-16,-2 7 20 0,-1 1 5 15,-4 5 6-15,2 4 16 16,1 5-2-16,4 1-9 15,2 5-9-15,8 1-36 16,8 1-15-16,1 0-1 16,6 0-19-16,-2-2-23 15,0-2-38-15,-4 1-61 0,-5 3-85 16,-7 1 10-16</inkml:trace>
  <inkml:trace contextRef="#ctx0" brushRef="#br0" timeOffset="5920.5539">16022 15145 368 0,'0'0'91'0,"0"0"-113"16,0 0 39-16,0 0-5 0,0 0-68 15,0 0 24-15,0 0 33 16,0 0 0-16,0 0-1 16,7-41 1-16,0 28-1 15,-4 1 1-15,-2 1-3 16,-1 4-3-16,-6 3 5 0,-8 4 30 16,-8 9 77-16,2 6 16 15,0 5-30-15,5 0-15 16,7-3-39-16,10-3-39 15,14-9-40-15,5-5-107 16,3-5-150-16</inkml:trace>
  <inkml:trace contextRef="#ctx0" brushRef="#br0" timeOffset="6389.2231">15122 15321 266 0,'0'0'-54'15,"0"0"56"-15,0 0 18 16,0 0-17-16,33-41-4 16,-35 24-2-16,-7 4 4 15,-5 2 24-15,-5 5-6 0,-4 3 3 16,-4 3 13-16,1 8 11 15,0 3 4-15,5 2-20 16,1-1 28-16,9 0-25 16,5-4-1-16,6-2-11 15,8-2-20-15,5-4 0 0,5 0-1 16,2 0-8-16,4-3-30 16,3-2-19-16,2 0-43 15,2 0-45-15,3 2-107 16</inkml:trace>
  <inkml:trace contextRef="#ctx0" brushRef="#br0" timeOffset="6904.9192">15580 15625 645 0,'0'0'-126'16,"0"0"104"-16,0 0 31 15,0 0-40-15,0 0-31 16,0 0 60-16,0 0-5 16,0 0 8-16,0 0 7 0,52-13-4 15,-31 5-3-15,-2-2-3 16,-2 3 0-16,-3 1 0 16,-7 3 3-16,-5 3 14 15,-2 5 102-15,0 1-45 16,0-1-52-16,11-4-32 0,5-5-141 15,12-14-166-15</inkml:trace>
  <inkml:trace contextRef="#ctx0" brushRef="#br0" timeOffset="7498.3611">15932 13297 793 0,'0'0'-1'16,"0"0"-9"-16,0 0 19 15,0 0-3-15,0 0-30 16,0 0 10-16,39 32-15 16,-19-32-9-16,2-7 28 0,1-1-1 15,-4 0-11-15,0 2-9 16,-6 4 1-16,-1 2-7 16,-3 5-58-16,-3 8-2 15,0 0-127-15</inkml:trace>
  <inkml:trace contextRef="#ctx0" brushRef="#br0" timeOffset="8154.5079">17885 13809 170 0,'0'0'193'0,"0"0"-260"16,0 0 51-16,0 0 46 15,0 0-24-15,0 0-5 16,0 0 24-16,37-33 2 16,-32 30-5-16,3 0-6 15,0-2-6-15,0-1-9 16,-2-1-3-16,-1 0 2 0,0-2 0 16,-1 2 3-16,-4 3-2 15,0-2-2-15,0 3 0 16,0 3-26-16,-3 2-118 15</inkml:trace>
  <inkml:trace contextRef="#ctx0" brushRef="#br0" timeOffset="8670.0831">16974 15125 401 0,'0'0'31'0,"0"0"-35"0,0 0 42 15,0 0 20-15,0 0-58 16,0 0-4-16,0 0 0 15,0 0 5-15,0 0 4 16,5 40-11-16,-14-34 5 16,0 2 21-16,3-5 6 0,0 1 3 15,6-4 7-15,0 0-18 16,3 0-16-16,4 0 8 16,-2 0 8-16,1 0-7 15,-1 6 10-15,1 4 40 16,1 4-2-16,2 2-33 15,6-1-26-15,6-7-24 0,10-7-80 16,0-5-117-16,5-15-207 16</inkml:trace>
  <inkml:trace contextRef="#ctx0" brushRef="#br0" timeOffset="9310.5169">17314 12573 695 0,'0'0'15'16,"0"0"-14"-16,0 0 24 15,0 0 13-15,0 0-45 0,0 0 7 16,0 0-4-16,0 0 0 16,0 0 0-16,0 0-3 15,0 0-48-15,10 44-36 16,-2-34-15-16,1 0 41 15,0 1 50-15,5 2 15 16,5 3 1-16,6-1-40 16,4 5-170-16</inkml:trace>
  <inkml:trace contextRef="#ctx0" brushRef="#br0" timeOffset="9732.2819">18158 13465 10 0,'0'0'568'16,"0"0"-578"-16,0 0-4 16,0 0 20-16,0 0-6 0,0 0-1 15,0 0 8-15,0 0-3 16,0 0-4-16,-30-38-2 15,30 29-32-15,5-2-17 16,-1-2 31-16,0-1 15 16,-4 2 8-16,0 2 10 0,-10 9 105 15,0 1 4-15,5 9-59 16,6 2-57-16,17-8-48 16,13-3-229-16</inkml:trace>
  <inkml:trace contextRef="#ctx0" brushRef="#br0" timeOffset="13840.8166">16905 12158 214 0,'0'0'2'0,"0"0"9"15,0 0-1-15,-37 12-3 16,25-4-10-16,-2 2-2 15,-3 0-25-15,1 3-5 16,-4-2 33-16,-3 2 3 16,-2 0 7-16,-2 1 3 0,-3 1 7 15,-5 2 2-15,-4 1-8 16,-4 6-1-16,-2-3 2 16,-1 5-5-16,-4 1-4 15,2 0-2-15,-2 3 0 16,0-1-4-16,-2 2-1 0,-2 1 1 15,0-1 1-15,1 2 2 16,-3 1-1-16,0 0 1 16,0 1-1-16,0 1 4 15,1 5 5-15,-1-4-6 16,2 5-1-16,2-2-3 0,2 0 2 16,4 1-2-16,2-1 1 15,3 4 1-15,1-1-4 16,0 2 4-16,0 2-2 15,-3-3 1-15,3 2-1 16,-3 1 0-16,3-2 1 0,1-1 0 16,1 0 1-16,1 0-2 15,-1-1 2-15,0-1 0 16,-1 2 1-16,-1-2-1 16,1 1-2-16,-1 1 2 15,-3 3-2-15,3-1 3 0,0 1-1 16,2 1 5-16,-1-1 9 15,4-2 0-15,1 2-5 16,3 0-6-16,2-2 9 16,0 1 4-16,2-2-3 15,3 3-9-15,0-2-4 0,3 1-1 16,-1-1-1-16,2 0 0 16,0 1 0-16,2 2 2 15,0 1-2-15,-3 2-3 16,2 0-1-16,-1 0 2 15,1 0 4-15,2 2-1 16,-3-2 0-16,6-2 0 0,0 0 0 16,2-2 3-16,3-2 7 15,1-1 0-15,0 2-5 16,3-2 2-16,1 1-6 16,2-1-4-16,0 2-4 15,1-1 4-15,1 2 3 0,3 1 1 16,1 2 7-16,2-2-5 15,3 2 1-15,5-2 0 16,1 0-3-16,3-3 1 16,5-3-1-16,1 0 2 15,3-3 3-15,4-2-5 0,1 0 0 16,6-4-2-16,2 1 1 16,0 0 0-16,4-2-1 15,2-2 2-15,3-3-1 16,0 0 1-16,3-4 1 0,2 0 2 15,4-4-1-15,1-3-1 16,1 0-1-16,3-4-2 16,5 0-1-16,-4-3-1 15,2-1 3-15,3-2 0 16,0-2 0-16,3-2 0 16,3-2-3-16,4 0-17 0,0-5 2 15,1-2 12-15,4-3 6 16,0-1 0-16,4-2 5 15,-1-3 12-15,1-1-15 16,3-4-3-16,-1-2-14 16,2-2 1-16,-1-4 8 0,-3 1 6 15,2-2 12-15,-1-3 17 16,-1 1-12-16,0-1-15 16,1-3-8-16,0 0-35 15,-3-1 0-15,0-1-2 16,-1-2 20-16,-2-2 19 0,0-2 5 15,-3 2 2-15,-5-4-1 16,-3 5 5-16,-5-1-5 16,-4 1-2-16,-4 2 1 15,-4-2-1-15,-6-2-76 0</inkml:trace>
  <inkml:trace contextRef="#ctx0" brushRef="#br0" timeOffset="15449.8638">16889 12164 156 0,'19'-13'38'0,"1"-1"-28"16,1 0 33-16,4-2-5 15,2-2-28-15,5-1 6 16,5-2-6-16,4-2-8 16,5-1-1-16,6-3-1 0,2 0 1 15,2 0-2-15,2 2 1 16,2 0 3-16,0 2 9 15,0 4 23-15,3 0-9 16,0 1-10-16,2 1-4 16,4-1-4-16,-2 3-3 0,1-2-6 15,1 4 3-15,-3 1-3 16,1 3 4-16,-1 2-3 16,-1 3 0-16,-1 2 4 15,-5 2-6-15,3 0 5 16,-3 2-3-16,-3 3 0 15,0 2 9-15,-1 2 12 0,-1 2-9 16,1 1-4-16,-4 2 1 16,0 0-2-16,0 1-4 15,-3 3-3-15,-2-1 1 16,-4 1 1-16,-2 2-4 0,-2 1 3 16,-6 1 0-16,-1 2 2 15,0-3-2-15,-2 3 1 16,-1 2-1-16,-1-3-1 15,-2 2 1-15,0-2 0 16,-1 5 0-16,-2 0 1 0,1 1 15 16,-1 1 3-16,1 0-17 15,-3 1-2-15,4 2-1 16,-3-1 0-16,0 0 0 16,0 1-1-16,-1 2 1 15,-5-1 0-15,-1 1 0 0,-5-1 1 16,-2 2-1-16,-3 0 0 15,0 0 1-15,-4 1-2 16,3 2-7-16,-6-2 2 16,3 0 4-16,0 1 2 15,-3-2 0-15,-1 0 2 16,0 0 7-16,-5-1-2 0,1 0-2 16,-2 2-5-16,1 0 1 15,-1 1 0-15,0 1-1 16,-1 1 1-16,-1 2-2 15,-1-1 2-15,0 1 0 16,-2-2 0-16,-1 1 0 0,-2 0-1 16,-3-1 1-16,2 0 0 15,-5 1 2-15,-1 1 3 16,2-1-2-16,-1 0 1 16,0 0 2-16,-1 0-2 0,0-1 0 15,1 3-1-15,-5 0-2 16,-2 0-2-16,0 2 0 15,-1-1-1-15,-2-2 2 16,3 0-5-16,1-2 3 16,4-1 2-16,0 0-1 15,3 1 0-15,2 1-1 16,-1-1 1-16,2 0 0 0,-1 2 0 16,0 0 0-16,-1 0 0 15,-1 2 1-15,0 1-2 16,-1-2 2-16,-4 1-1 15,1 2 0-15,-1-4 0 16,-1 1-3-16,-2-3-1 0,-2 0 1 16,1 1 3-16,-5-2 1 15,0 1 2-15,-1 0-3 16,0 0 9-16,-3-1 4 16,2 1 0-16,1 2-9 0,2 3-5 15,0 0 2-15,5 2-4 16,2 1-7-16,2 2-1 15,1-3-3-15,3-3 2 16,5-3-2-16,-2-7-5 16,-2-4-14-16,2-10 2 15,-7-6-90-15,-5-5-191 0</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32:16.715"/>
    </inkml:context>
    <inkml:brush xml:id="br0">
      <inkml:brushProperty name="width" value="0.05292" units="cm"/>
      <inkml:brushProperty name="height" value="0.05292" units="cm"/>
      <inkml:brushProperty name="color" value="#FF0000"/>
    </inkml:brush>
  </inkml:definitions>
  <inkml:trace contextRef="#ctx0" brushRef="#br0">15549 7034 716 0,'0'0'-41'0,"0"0"-72"0,44-34 54 16,-17 1 67-16,4-4-39 15,-6-4-9-15,-7 3 2 16,-12 4 47-16,-10 11 36 16,-25 17 48-16,-11 9-17 0,-5 17-59 15,1 4-4-15,-1 6-10 16,14 0-16-16,10-7-150 15,10-8-228-15</inkml:trace>
  <inkml:trace contextRef="#ctx0" brushRef="#br0" timeOffset="578.0087">15007 7520 409 0,'0'0'111'0,"0"0"-161"16,0 0 9-16,0 0 41 16,0 0-61-16,-15 37-49 15,15-30 106-15,0-1 7 0,2-1 22 16,1-1 20-16,5 2 17 15,-1-3-1-15,0-1-33 16,-3-1-24-16,1 2-1 16,-5-2 43-16,0-1 46 15,0 1-31-15,0 0-24 16,0 0-2-16,0-1-9 0,0 0-13 16,6-6-9-16,6-4-5 15,1-5-1-15,2-1-10 16,-3 0 1-16,-4-1-12 15,-7 3-18-15,-5 7-24 16,-8 7-40-16,-4 0-19 0,1 0 78 16,-3 7 33-16,5 6 13 15,3 1 5-15,6 5-1 16,-1 5-14-16,3 6-80 16,1 5-98-16</inkml:trace>
  <inkml:trace contextRef="#ctx0" brushRef="#br0" timeOffset="968.5534">15064 7940 672 0,'0'0'23'16,"0"0"-55"-16,0 0 3 16,-23 37 39-16,28-24-80 0,2 0-90 15,8-5 64-15,3-5 13 16,0-3 68-16,4-7 15 15,1-6 5-15,-3-4 4 16,-5-1-6-16,-4 1 5 16,-3 2 25-16,-6 7 32 15,-2 2 6-15,-3 6 25 0,-4 0-47 16,-1 12-45-16,1 3-25 16,-2 4-107-16,-2 3-126 15</inkml:trace>
  <inkml:trace contextRef="#ctx0" brushRef="#br0" timeOffset="1405.9631">14871 8613 373 0,'0'0'224'0,"0"0"-314"0,49 0 57 16,-28-9 65-16,4-3-13 15,-3-1-36-15,-7 3 28 16,-1 3-5-16,-9 3 26 0,-1 4 34 16,-4 0-27-16,-1 7-9 15,1-1-18-15,0 2-3 16,0-1-10-16,5-1 0 15,2-3 0-15,5-3-2 16,1 0 0-16,3-10-19 0,-4-4-63 16,-5-3-135-16,-5 0-151 15</inkml:trace>
  <inkml:trace contextRef="#ctx0" brushRef="#br0" timeOffset="1734.0215">14378 8065 869 0,'0'0'6'0,"-48"16"-30"15,35-5 9-15,6-2 40 16,7-1-47-16,9 2-55 15,2 0-29-15,7-4 13 0,3-2 26 16,-2-1 27-16,2-3 33 16,2-6 8-16,-2-1-27 15,-3-1-73-15,-4 0 11 16,-1 4 65-16,-4 4 24 16,-4 13-17-16,-3 11-2 0,2 7 22 15,1 9-5-15,-3 4-54 16</inkml:trace>
  <inkml:trace contextRef="#ctx0" brushRef="#br0" timeOffset="2108.9429">14438 9204 490 0,'0'0'196'0,"-36"40"-208"16,29-20 0-16,7-6 9 0,8-5-25 15,11-8-132-15,6-1 80 16,6-10 11-16,2-4 43 15,0-3 28-15,-1 1 26 16,-9 6 26-16,-3 2 25 16,-9 5 45-16,-5 3-29 15,-4 3-27-15,-2 5-2 0,1-2-32 16,1 2-26-16,3-3-14 16,6-1-44-16,6-4-49 15,8-7-53-15,6-5-108 16</inkml:trace>
  <inkml:trace contextRef="#ctx0" brushRef="#br0" timeOffset="2343.2711">15609 8825 747 0,'0'0'4'0,"0"0"1"0,-4 40 21 15,4-29-19-15,8-2-68 16,6-9 10-16,8-10-30 16,2-11-67-16,0-7-33 15,-1-1-8-15</inkml:trace>
  <inkml:trace contextRef="#ctx0" brushRef="#br0" timeOffset="2421.3928">15751 8743 140 0,'0'0'213'0,"0"0"-38"0,0 0-91 16,-15 54-69-16,16-36-17 16,14-5-68-16,12-12-135 15,9-8-98-15</inkml:trace>
  <inkml:trace contextRef="#ctx0" brushRef="#br0" timeOffset="2921.2828">15935 7670 529 0,'0'0'63'0,"0"0"-108"0,0 0 0 15,0 0 50-15,-15-45-11 16,14 38-2-16,-5 3 19 16,-4 4 17-16,-1 1 9 15,1 5-36-15,0-2-7 0,0-3 10 16,5-1 2-16,1-1 10 15,2-3-4-15,-2 1 9 16,0 1 22-16,0 2 11 16,1 3-50-16,3 4-48 15,-1-4-121-15,9 0-180 0</inkml:trace>
  <inkml:trace contextRef="#ctx0" brushRef="#br0" timeOffset="3358.6897">16279 6757 842 0,'0'0'89'0,"0"0"-115"0,-40 37 3 31,40-20 21-31,18 0-48 0,9-4-31 0,5-5-33 0,7-8-132 31,-1-10 88-31,-4-12 29 16,-5-7 75-16,-7-6 18 16,-13 2 84-16,-9 3 155 15,-7 6 14-15,-8 8-12 0,-5 5-97 0,0 7-67 16,6 4-38-16,1 4-19 16,10 4-57-16,3 1-86 0,7-3-129 15</inkml:trace>
  <inkml:trace contextRef="#ctx0" brushRef="#br0" timeOffset="3764.8533">16932 7129 436 0,'0'0'167'0,"0"0"-188"16,0 0 21-16,-41 4 25 15,37-2-26-15,2-1-18 0,2-1 11 32,2 0-8-32,7-1 11 15,3-5 9-15,2-2 16 16,3-4-11-16,-1 0-7 16,-5 0 1-16,-2-1 0 0,-4 2 14 0,-2 2 5 15,-3 3-13-15,-11 5-5 0,-4 3-27 31,-8 9-99-31,-5 6-89 0</inkml:trace>
  <inkml:trace contextRef="#ctx0" brushRef="#br0" timeOffset="4108.5314">16711 7922 600 0,'0'0'-66'0,"0"0"26"0,0 0 54 16,-38 10 35-16,33-6-89 31,-4 2 22-31,3-2 16 0,-3-3-3 0,4-1 4 31,-1 0-14-31,3-7-18 0,-3-1 20 0,0-2 24 16,0 1 15-16,1 2 26 0,1 3 15 15,2 1 0-15,2 2-8 16,5-1-27-16,7 1-28 16,6-2-7-16,3-3-40 15,0 1-115-15,-4 0-183 0</inkml:trace>
  <inkml:trace contextRef="#ctx0" brushRef="#br0" timeOffset="4436.5962">15926 8325 834 0,'0'0'-13'15,"0"0"-4"-15,0 0 18 16,56 41-1-16,-27-37-102 16,1-4-12-16,-1 0-125 15,-5-6 73-15,-11 1 96 0,-4 2 68 16,-7-1 86-16,-2 4 70 15,-9 0 28-15,1 4-82 16,-1 3-81-16,-2 2-25 16,6 0-12-16,5-3-68 15,0-4-130-15</inkml:trace>
  <inkml:trace contextRef="#ctx0" brushRef="#br0" timeOffset="4827.141">16628 8518 565 0,'0'0'18'0,"-51"44"-102"0,41-29 60 16,10-7 76-16,12-4-91 16,10-4-5-16,5-1 52 15,4-12 8-15,3-1 6 16,-1-4-13-16,-1 0-16 15,-5 1-22-15,-3 4 20 0,-13 6 9 16,-6 7 4-16,-5 7 42 16,-7 6 27-16,-4 3-48 15,-1-5-24-15,6-7-62 16,4-6-209-16</inkml:trace>
  <inkml:trace contextRef="#ctx0" brushRef="#br0" timeOffset="5264.5973">17511 7413 691 0,'0'0'-28'16,"-2"61"19"-16,2-31 6 15,-3-7-35-15,9-10-113 16,2-9 90-16,-2-4-31 0,-2-11 37 16,-1-5 51-16,-3-1 19 15,-9 1 34-15,-6 6 39 16,-9 6 78-16,-4 4-52 16,-3 11-22-16,2 4-42 15,5-3-31-15,10-2-19 0,6-7-32 16,12-8-80-16,13-15-187 15,8-11-48-15</inkml:trace>
  <inkml:trace contextRef="#ctx0" brushRef="#br0" timeOffset="5623.8985">17220 6433 643 0,'0'0'76'0,"0"0"-112"0,-38 17 34 15,38-15 13-15,7-2-86 16,7-6-90-16,3-4 118 16,2-4 2-16,0 1 33 15,-3 0 7-15,-5 5 10 0,-5 1 5 16,-5 5 17-16,-1 4 54 16,-5 13-5-16,-8 7-59 15,2 5-18-15,-5 4-48 16,1 2-126-16</inkml:trace>
  <inkml:trace contextRef="#ctx0" brushRef="#br0" timeOffset="5983.1545">17866 7156 528 0,'0'0'302'16,"0"0"-351"-16,-29 36 47 15,23-32 7-15,6-1-57 16,-1-3-32-16,1 0 80 15,0 0-22-15,0 0 17 0,0 0 12 16,0 0 24-16,0 0 8 16,0 0-33-16,0 0-15 15,0 0-22-15,0 1 6 16,0 2 21-16,-1 3 26 16,3 2 22-16,2 4-24 0,0-1-25 15,-2 3-103 1,-2-1-381-16</inkml:trace>
  <inkml:trace contextRef="#ctx0" brushRef="#br0" timeOffset="6420.5684">17140 8054 484 0,'0'0'228'16,"-42"15"-288"-16,26-12 50 15,2 0 63-15,5-1-55 0,5 2-47 16,0 0 19-16,4 0-53 15,0-1 2-15,0-3 31 16,0 0-36-16,4-11-68 16</inkml:trace>
  <inkml:trace contextRef="#ctx0" brushRef="#br0" timeOffset="6967.5416">15010 7174 529 0,'0'0'69'0,"0"0"-29"0,0 0 13 15,0 0-29-15,0 0-74 16,0 0-43-16,0 0-50 16,47-18-23-16</inkml:trace>
  <inkml:trace contextRef="#ctx0" brushRef="#br0" timeOffset="7467.2255">17918 6639 123 0,'0'0'542'0,"-41"33"-583"16,32-20 14-16,7-5 37 0,4-2-15 16,7-6-53-16,5 0 56 15,1-7 1-15,3-2-9 16,-5-6-42-16,-1 3 18 15,-6 2 3-15,-5 0-5 16,-2 5 45-16,-10 1 107 0,-5 4 12 16,-4 0-55-16,-3 2 0 15,2 4-26-15,-1 1-29 16,6 0-23-16,2 0-56 16,2-3-52-16,3-3-113 15</inkml:trace>
  <inkml:trace contextRef="#ctx0" brushRef="#br0" timeOffset="60112.7283">14044 11048 44 0,'1'0'31'16,"1"1"-21"-16,2 1-4 15,-2-1-6-15,2 0 1 16,0 0 1-16,2-1 6 0,-2 0 3 16,3 0 7-16,-1-1-3 15,4-6-3-15,-3 0-7 16,3-3-3-16,4-4 2 15,-3 1 6-15,2-2 12 16,3-2-2-16,-1-2-8 16,2-1 4-16,3 3-7 0,-1-4-4 15,2 1-1-15,1-3-1 16,-2 2-1-16,1-2-3 16,-1-1 2-16,-1 0-1 15,0 3 0-15,0-2 1 16,-1 2-1-16,-4 1 1 0,-1 0-2 15,0 0 4-15,1 2 1 16,-3-1 4-16,1 1 1 16,-2-2 1-16,2 1-3 15,0-1-1-15,0 2-3 0,1-3-1 16,-1-2-2-16,-1 1 0 16,3-1 0-16,-5 0 0 15,3-1 0-15,2-2 1 16,-3 2-1-16,1-1 1 15,1 3-1-15,-2-2 0 0,3 0 3 16,-1 1-1-16,-1-1-1 16,1-2 0-16,0 2-1 15,2 1 1-15,-3-2-2 16,2 1 2-16,-1 1-2 16,0-1 2-16,0 1-2 15,-2-1 2-15,3 3-2 16,-5-2 0-16,5 0 1 0,-5 2 0 15,3 1 0-15,0-3 1 16,1-2-1-16,1-1 0 16,-1-1 0-16,2-1 0 15,-1-2-1-15,1 3 2 0,0-3-2 16,0 3 2-16,0-1-1 16,-1 1 1-16,0-2 0 15,-1 2-1-15,1 0 0 16,-1-1 1-16,1 0 5 15,-1-2 1-15,0-2-6 0,1 1 0 16,-2 1-2-16,2-1 2 16,-3 3-2-16,0-1 2 15,1 2-1-15,-3-1 0 16,1 1 0-16,0 0 0 16,-1-3 2-16,1 1-1 0,-2-1 0 15,0-2 2-15,1 1-1 16,0-2-1-16,-1 1-1 15,2 0 0-15,-2 1 0 16,3 0 0-16,-3 1 0 16,3 3 0-16,-3-2 1 15,2 3-2-15,-1 0 2 0,0 1-1 16,2-1 0-16,0-1 4 16,-2 0-4-16,3-1 1 15,-1-1-2-15,2 2 2 16,0-1-1-16,-2 2-1 0,1-2 1 15,1 4-1-15,-2-2 2 16,1 2-2-16,1 1 1 16,1-1-1-16,-1 0 1 15,3 0 0-15,3 0-1 16,-3 1 1-16,2 0-1 0,4 1 1 16,-4 3-1-1,2-1 1-15,1 2 0 0,1 2 0 16,-3-1 0-16,6 2 0 15,-2-1 0-15,0 0 0 16,4 1 0-16,-1-1 1 16,2 0-1-16,0 1 0 0,1-2-1 15,2 1 2-15,0-1-2 16,0 2 1-16,-2 0 1 16,1 4-2-16,1-2 3 15,0 2 3-15,-2 2 5 16,1-1-7-16,1 0-1 0,-2 0 0 15,0 2-2-15,2 0 0 16,-2 0 0-16,0 1 0 16,-2 1 0-16,1 2 0 15,-3 0 1-15,0 1-1 16,2 0 0-16,-4 3 1 0,2 0 2 16,-2-1 0-16,4-2-3 15,-4 3 2-15,2-2-2 16,-1 1 1-16,-2 0-2 15,1-1 2-15,1 2-1 16,-1 0 0-16,-2 0 2 16,4 0-1-16,-4 3 4 0,2 0 0 15,-2 1-2-15,1-1 0 16,1 1-1-16,-3-1-1 16,2 0 0-16,1-1-1 15,-2 0 0-15,0 3 2 16,4-2-1-16,-4 1-1 0,5 0 3 15,-4 0 0-15,5 2-1 16,0-2-2-16,-2 2 1 16,2-2-2-16,0 0 1 15,-1 2 1-15,3-2-1 0,-1 1 0 16,2-2 1-16,-1 1-1 16,2 0 0-16,1-1 0 15,3-2 0-15,-2 2 0 16,4-2 0-16,-2-1 2 15,2 2-2-15,0-2 0 16,-2 0 0-16,2 3 1 0,-3-3-1 16,1 0 0-16,1 0 1 15,-2 0-1-15,1 0 0 16,0-3 0-16,1 3 1 16,0-1-2-16,0 0 2 0,-4 0-1 15,3 1 0-15,-2-3 0 16,1 0-1-16,-2 0 1 15,3-1 0-15,-3 0 0 16,4-2-1-16,-3-1 2 16,1 2 0-16,1-3-2 15,1 1 2-15,0-2-2 0,1 0 2 16,2-2-1-16,-1 2-1 16,1-3 2-16,0 1-2 15,1 0 2-15,-2 1-2 16,0-1 1-16,-4-1 1 15,1 2-1-15,-3 0 1 0,-2 0-2 16,1 2 2-16,-1-2-1 16,1 1 0-16,-2 1 0 15,1-2 0-15,1 1 1 16,2 1-2-16,-3-1 2 16,2-1-2-16,5 2 2 0,-1-3-1 15,1-1 1-15,4 2 1 16,6-1 1-16,2-1 1 15,2-1-5-15,-3 0 0 16,1-2 2-16,2 2-2 16,-6 0 2-16,0-2-1 0,-3 1 0 15,0 2 0-15,-3 0 1 16,-2-1-1-16,-5 3-1 16,1 0 1-16,-4 0-8 15,-7 4-60-15,-7-1-176 16</inkml:trace>
  <inkml:trace contextRef="#ctx0" brushRef="#br0" timeOffset="71094.8576">10375 9240 82 0,'0'0'28'0,"0"0"-26"0,0 0 0 31,0 0-2-31,0 0-5 16,0 0-9-16,0 0-2 0,0 0 12 0,-7 35 3 0,7-25 0 15,-4 0 0-15,-1 3 0 32,2 0 1-32,3 1 1 15,0-4-1-15,0 3 18 16,0-1 19-16,3 1 12 0,4 0-8 0,0 3-6 0,3 0-7 16,2 0-9-16,1 3-7 15,2-1-2-15,4 2-3 16,3 0-2-16,1-2-3 31,2 0-1-31,5-3 0 0,1 2 0 0,1-3 0 16,4-2-1-16,0 1 0 0,3-2 0 15,-1-1 1-15,5-2-1 16,-1 1 1-16,1-4-1 16,2 0 0-16,1-1 2 15,-1-2-2-15,2-1 0 16,-2-1 2-16,1 0 0 0,2 0-1 15,-2-3 0-15,0-3-1 32,0 1 0-32,-3-2 0 0,-3-2 0 0,-2 2 1 31,-1-2 0-31,2 0-1 0,-5-1 1 0,1 0 0 0,-3-2 0 16,1 1-2-16,-4 0 1 15,-2-1 0-15,-2 4 0 16,2-2 1-16,-5 1-2 15,0 2 1-15,1 0 1 16,-2-2-1-16,0 2-1 0,-1 2 1 16,-4-3 0-16,4 1 0 15,-3 2 0-15,-1-1 1 16,-1 1-1-16,0 2 1 16,0 0-1-16,1 1-1 15,-1 1 2-15,3 1 2 16,1 0-2-16,2 0 0 0,-2 0 1 15,3 0-2-15,-3 0 2 16,-1 0 1-16,-2 1 3 16,0 2-1-16,-3 1 1 15,3-1 0-15,-1 2-4 0,2 0-1 16,3 1 2-16,-3-3-2 16,1 5 0-16,-3-1-1 15,2 2 1-15,0-1 0 16,-1 2 0-16,-3-2-1 15,-1 1 0-15,-1 0 0 0,-3-2 0 16,2 3 2-16,-5-2-1 16,1 2 6-16,-4 0 6 15,0 3-2-15,1 0-8 16,-1 0 1-16,0 2-2 16,0-3-1-16,0 1 0 15,0-1-1-15,1 1 0 0,-1-2 2 16,-1 2-2-16,-1 0 5 15,0 1 3-15,0 2 0 16,0-2-2-16,0 3-1 16,0-3-2-16,-1 3-1 15,-4-1 1-15,-1-1-3 0,1-2 3 16,-1 2-1-16,1-3 2 16,3 2 0-16,-2-1-1 15,1 0 2-15,1 0-2 16,0 1 2-16,0-1 5 15,-1 1-4-15,-1 2-2 16,-3-1 3-16,1-1-4 0,-2 1-1 16,0 0 3-16,-3-1-1 15,-1 2 0-15,1-2-2 16,-1 3 0-16,-2 2 2 16,0-1 2-16,0 1 2 0,1 1-6 15,1 2 0-15,2-2 0 16,1 3 0-16,0-4-1 15,0 2-1-15,2-3 2 16,-1 3-2-16,-2-2 1 16,2 2 1-16,-1 1 3 0,2-1 4 15,-4 0 0-15,4 1 0 16,-4 0-7-16,2-1-1 16,2 2 1-16,-1 1-3 15,3-1 1-15,-4 1 0 16,6 0 1-16,-3-1-2 0,-1 1 2 15,1-2-2-15,-4 2 1 16,2-3 1-16,1 5 1 16,-2-2-4-16,-3-1 5 15,4 3-3-15,-3-3 1 16,1 4-1-16,2-4 0 0,1 1 1 16,-1 2-1-16,2-4 0 15,0 4 1-15,1-3 2 16,1-1-1-16,2 2 0 15,0-2-2-15,2-2-1 16,0-1 2-16,0-1-1 0,2 0 0 16,2-1 0-16,-2-2 0 15,1 1 0-15,-1 0 0 16,2 0 1-16,-2 1-1 16,2-2 3-16,0 4-3 15,2-1 1-15,-1 3-3 0,1-3 4 16,3 3-3-16,0-1 1 15,2 1 1-15,-2-1-3 16,3 0 2-16,-1-2-2 16,0 1 2-16,2-1-3 15,-4-1-8-15,-2 0-28 0,-7-7-111 16,-5-7-89-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39:27.078"/>
    </inkml:context>
    <inkml:brush xml:id="br0">
      <inkml:brushProperty name="width" value="0.05292" units="cm"/>
      <inkml:brushProperty name="height" value="0.05292" units="cm"/>
      <inkml:brushProperty name="color" value="#FF0000"/>
    </inkml:brush>
  </inkml:definitions>
  <inkml:trace contextRef="#ctx0" brushRef="#br0">9758 8234 305 0,'-5'0'34'0,"1"0"-38"16,1 0-3-16,3 0-16 15,-2 0-13-15,-1 0-21 16,-1 0 23-16,-2 0 9 15,-1 0 30-15,-5 4 18 16,2 1 7-16,-3 0-9 16,-1 4-17-16,-4 2-2 0,0-2 0 15,0 6 9-15,-2-3 22 16,-2 3 3 0,1 1 3-16,0 1-7 0,0 3-8 15,-3 0-10-15,4 1-12 16,-3 2-1-16,1 1 0 0,-1 0-1 15,1 2-1-15,2-1 2 16,-1 0 11-16,4 0 8 16,-1 0 2-16,3-2-1 15,-1 1-1-15,3 2-15 16,-5-2-5-16,4 2 2 16,-4 1-1-16,1-2-1 0,-4 2 2 15,1 0 1-15,-2-1 5 16,-1-1 1-16,1 2-3 15,-3-1-1-15,1 0-1 16,2-1-1-16,-1 2 6 16,-1 0-2-16,4-3 4 0,-1 3 2 15,1-1 2-15,3-1-2 16,-2 1-1-16,4 1-6 16,-1 0-3-16,1 1-1 15,1-1 1-15,-1 1-1 16,1 1 4-16,1-2 2 0,1 1 1 15,-1-1-6-15,0 2 0 16,1-4-1-16,-1 2-1 16,0 0 1-16,1 1 6 15,0-2-1-15,-2 3-2 16,1-2-4-16,-1 1 1 16,1-1-1-16,1 1 0 0,-1-2 0 15,2-2 0-15,-1 0 1 16,4 0 0-16,-1-2 4 15,0 0 2-15,2 1 2 16,-2 2-4-16,1 0-3 0,-2 0-1 16,1 2-1-16,-1-1 0 15,0 2 0-15,-1-1 0 16,2 0-1-16,-2 2 2 16,0-1 0-16,0 2-1 15,-1 3 6-15,-1-2 2 0,-1 3 1 16,1 0-4-16,-1 0 2 15,-1-1-1-15,2 0-4 16,1-1 3-16,-3 0-5 16,1 0 1-16,-1 0-1 15,-1 0 2-15,1 1 1 0,-2-1-4 16,1 0 3-16,1-1-3 16,-2 0 0-16,1 2 1 15,1 0-1-15,-1 2 3 16,3 0-2-16,-1 1 1 15,1-2-1-15,1 2 1 16,1-2-1-16,0 0-2 0,-1-2 3 16,-1 2-3-16,3-2 3 15,-4 0-1-15,1 1 2 16,1-2 5-16,1-1-4 16,0 3 0-16,-2-3-3 15,4 0 0-15,-5-1 0 0,3 1-2 16,0-1 2-16,-1-1-1 15,1 0 4-15,1 2-1 16,0-1-1-16,1 0-1 16,-1 0 0-16,2 1-1 15,0-2-1-15,1-1 2 0,1 1-2 16,1-1 3-16,-3 1-2 16,4-2-1-16,0 0 2 15,-2 1-1-15,1 0 1 16,-2-1-1-16,2 0 1 15,-1 2-1-15,-1 0 1 0,3-1-1 16,0-2 0-16,1 0 1 16,1 0-1-16,1-2 1 15,1 1-2-15,0 1 2 16,0-2-1-16,0 1 0 16,0 0 1-16,0-1-2 0,4-1 1 15,0 0 0-15,-2 1 0 16,0-2 1-16,-2 2-1 15,2 0 1-15,-2-3-1 16,1 1 0-16,1-1 1 16,0-2-2-16,2-1 0 0,0 0 0 15,1-1 1-15,-2 0 0 16,1-1-1-16,0 2 2 16,-2-3 0-16,3 1-1 15,-1 1-1-15,-1-2 3 16,3 0-2-16,-1-2 3 0,0 0-3 15,1 1 0-15,-2-2 1 16,3-2-1-16,0 3 0 16,-2-2 0-16,1-1 0 15,1-1 0-15,1-2-3 0,0 3 2 16,0-3 0-16,-1-1 1 16,0 1 0-16,2-1 0 15,0 2 0-15,-1 0 0 16,2-2 1-16,-1-1-6 15,2 2-1-15,2-1 2 16,-2-3 1-16,2-1 2 0,1 1 0 16,-1-2 1-16,1 0-1 15,3 0 1-15,-2-5-1 16,4-2 1-16,1-1 0 16,1-4-2-16,-2 1-2 15,2-2-1-15,-1-1 1 0,-5 3 2 16,1-1 2-16,-2 1 1 15,-1-2-1-15,0 3 1 16,-2-1-1-16,1-1 0 16,-3-2 0-16,-1 0 1 15,4 0-1-15,-3-2 0 16,-1 1 2-16,4-1 0 0,-3-2-2 16,0 0 0-16,2 0 0 15,-2-2 0-15,2 1-1 16,-3-2 2-16,2 3-2 15,-1-2 2-15,0 0-1 16,2 2 1-16,-4 0 0 0,2-1 0 16,2 0 0-16,2-1-1 15,-2-1 2-15,5 0-3 16,-1-2 2-16,1 0-1 16,-1-1 0-16,4 2 1 15,-3-1-2-15,-1 0 2 0,1 0 0 16,-1-1-1-16,2 0 0 15,0-1 0-15,1-1 1 16,0-3-3-16,4 0 4 16,-1-1-4-16,0-1 3 15,-2 1 0-15,3 0-3 0,-5 2 4 16,0-1-1-16,0 1 0 16,1-1-2-16,-3 1 4 15,2-1 1-15,3-2 0 16,-3 4 3-16,1-4-2 15,0 3 0-15,0-1-3 0,-3-1 0 16,3 3 0-16,-4-2 0 16,0 0 2-16,3 1 2 15,-1-1 0-15,-3 0 0 16,3-3-1-16,2 1 0 16,-3 0-4-16,4-3 0 0,-2 1-2 15,1-1 2-15,-3 0-3 16,4 0 3-16,-2 1 0 15,-1 0-2-15,0-1 1 16,0 2 1-16,2-1-1 16,-3 2 0-16,1 0 1 15,1-1-1-15,-1 2-1 0,-2 1 2 16,4-1-2-16,-3 0 3 16,1-1-2-16,-1-1-1 15,-1 1 2-15,1-2-2 16,1 1 2-16,-2-2-1 0,0 1 0 15,1 0 0-15,-1 1 1 16,3-2 0-16,-4 1-3 16,3 0 3-16,-1-1-2 15,-1 3 1-15,-1-3 1 16,1 1-2-16,-1 2 3 0,-1-1-3 16,1 0 2-16,-1 0-1 15,3 0 0-15,0 1 0 16,-1 0 0-16,1-2 0 15,-1 1-1-15,-1 0 2 16,1-2-1-16,1 3 1 0,-1-3-1 16,1-2-1-16,1 3 3 15,-3-2-3-15,3 0 2 16,-3-1-2-16,0 2 1 16,3-3 1-16,-5 2-2 15,5 0 3-15,-3-1-3 16,-1 1 3-16,1 1-2 0,3 0 2 15,-3 2 6-15,0-1-7 16,3 0 1-16,-2 1-2 16,2-1 0-16,-3 0 0 15,1 2 2-15,-1-2-2 16,1 1-1-16,-1-1 4 0,2 3-4 16,-2-3 3-16,-2 1-2 15,1 3 1-15,-1 0 0 16,0 0-2-16,-2 1 3 15,0-2-2-15,-3 3 1 16,4-3-2-16,-3 3 2 16,1-1 0-16,-1 2-2 0,-1 1 2 15,2-1-1-15,-4 2 0 16,1 0-1-16,1 4 1 16,0-3 1-16,-2 3-2 15,0 0 3-15,0 1-2 0,-1 0 0 16,3-1-1-16,-4 2 2 15,2-2 0-15,-1 1-1 16,2-2 0-16,-1 3 0 16,-2 1 0-16,0-2 1 15,0 2 0-15,1-1 0 0,-1 1-2 16,-2 0 2-16,2-2-1 16,-2 3-1-16,0-1 0 15,2-2 2-15,-2 3 0 16,0 0-1-16,0 1 4 15,-4-1-4-15,0 2 1 0,1 0-1 16,-3 0 0-16,-1 1-5 16,2 1 4-16,-3 0 2 15,3 1-2-15,-5 0 3 16,4 2-2-16,-3 1 0 16,-2 0-3-16,2 2-9 15,-4 0-3-15,-1 2 6 0,-1 1 4 16,-3-1 1-16,0 4 4 15,-2 0 3-15,-1 0-4 16,0 0-1-16,0 3 3 16,1 1 2-16,2 3 7 15,-2 0-11-15,5 2 0 0,-5 0 0 16,4 4 2-16,-2 0-4 16,2 2 3-16,-2-1-4 15,2 1 4-15,-1 1 2 16,-1-2-5-16,2 2 2 15,-2-1 1-15,3 1 1 0,-5-2 0 16,2 3-1-16,0 0 3 16,-2 3-6-16,2 0 5 15,-2-2-2-15,-1 4-3 16,4-2 3-16,-3 0-1 16,1-1 1-16,2-1-4 15,-5 1-5-15,4-1 2 0,-2-3 5 16,-1 2 4-16,0 0 1 15,2-1-3-15,1-2 2 16,3 3 0-16,1-3 0 16,1 0 1-16,4-1-3 0,2-1-3 15,1-1 2-15,3-1-7 16,3-2-22-16,-2-2-9 16,-5-4-53-16,-6-4-207 15</inkml:trace>
  <inkml:trace contextRef="#ctx0" brushRef="#br0" timeOffset="8138.9">4724 14300 666 0,'7'51'-63'0,"4"2"46"0,7 2 16 16,4-5 2-16,3-6-2 15,0-7 6-15,0-6 2 16,-2-5 14-16,2-5 2 16,-4-3-10-16,1-8-6 15,-5-4 8-15,2-6 4 16,-4-10 0-16,3-13 0 0,-3-10 22 15,-1-10 6-15,-1-10-12 16,1-3-16-16,1-6-11 16,-1-1-6-16,1 1 0 15,0 4-2-15,-2 6-2 16,-1 9-6-16,0 9-7 0,-5 10-22 16,1 7-51-16,2 8-47 15,-5 4-101-15,1 3-18 16</inkml:trace>
  <inkml:trace contextRef="#ctx0" brushRef="#br0" timeOffset="8763.7878">5547 14337 501 0,'0'0'-21'0,"-47"27"-15"0,18 4 41 16,0 13-8-16,2 12-6 15,0 6-2-15,4 1-10 16,8-5-3-16,6-8 2 15,5-12 12-15,4-6 14 0,7-9 18 16,6-10 9-16,2-8-18 16,8-5-8-16,1-15-3 15,3-9 8-15,0-10-1 16,0-6 1-16,-5 1-7 16,-4 0-2-16,-7 11 4 0,-1 4 3 15,-6 9 12-15,-4 6 5 16,0 5 9-16,0 2 5 15,0 2-4-15,0 6-25 16,0 8-17-16,2 4-14 16,2 8-3-16,1-1-18 0,4 4-33 15,4-5 15-15,-2-6 28 16,3-5 23-16,-1-4 16 16,-2-3 11-16,1-5 17 15,-1-1 22-15,-1-7-5 16,2-5 2-16,-1-5-13 15,-2-4-1-15,1-5 5 0,-2-2-24 16,3-5-5-16,-2 1-11 16,4 0-3-16,1 4-2 15,-1 4-1-15,0 4-3 16,2 4-6-16,0 4-14 16,1 3-23-16,-3 2-4 0,5-3-16 15,-1 4-20-15,6-1 4 16,-1 1-13-16,3 1-32 15</inkml:trace>
  <inkml:trace contextRef="#ctx0" brushRef="#br0" timeOffset="8919.9836">6105 14412 107 0,'0'0'102'16,"0"0"-1"-16,7 57-26 16,-9-26-22-16,-3 2-26 15,-3-2-14-15,3-2-13 16,3-9-20-16,2-8-33 0,0-11-16 15,4-6-15-15,5-12-48 16</inkml:trace>
  <inkml:trace contextRef="#ctx0" brushRef="#br0" timeOffset="9060.6035">6148 14307 563 0,'0'0'-24'15,"0"0"10"-15,0 0 0 16,0 0-32-16,0 0-50 0,0 0 3 16,0 0-118-16</inkml:trace>
  <inkml:trace contextRef="#ctx0" brushRef="#br0" timeOffset="9451.1269">6520 14366 448 0,'0'0'1'0,"0"0"-33"0,-42 39 31 16,21-12 0-16,0 9 3 16,-3 6 1-16,6 1-1 15,2-3 2-15,7-6 6 16,5-6-11-16,4-8-4 15,7-9-11-15,6-11-14 16,5-5-12-16,3-12 22 0,2-8-2 16,0-3 20-16,-3 1 6 15,-3 0 22-15,-2 7 25 16,-5 5 2-16,-5 5-2 16,-1 3 11-16,-2 5 5 0,1 2-11 15,-1 6-21-15,-2 7-22 16,5 2-3-16,-1 3-10 15,1 1-7-15,5 0-17 16,0-2-2-16,1-2 4 16,3-1-12-16,-1-2-40 15,0-5-65-15,-2 0-91 0</inkml:trace>
  <inkml:trace contextRef="#ctx0" brushRef="#br0" timeOffset="9888.7246">6809 14415 600 0,'0'0'19'0,"0"0"-41"15,0 0 10-15,0 0-51 16,-40 56 8-16,32-29-3 16,1 4 21-16,4 1 28 0,3-2 15 15,0-1 26-15,10-5-18 16,1-7-12-16,6-6-1 16,3-7 3-16,5-5-3 15,2-12-7-15,0-9-18 16,-3-3-29-16,-3-4 3 15,-3 2 27-15,-9 4 33 0,-3 7 33 16,-2 5 3-16,-4 7 26 16,0 4 34-16,-6 11-32 15,1 9-51-15,3 1-9 16,2 5 6-16,3-1-9 16,17-5-6-16,11-9-10 0,9-10-21 15,4-5-25-15,6-14-121 16,-3-6-34-16</inkml:trace>
  <inkml:trace contextRef="#ctx0" brushRef="#br0" timeOffset="10060.5264">6486 14087 840 0,'-43'16'26'0,"18"-1"-96"16,16 3 30-16,10-1-226 16,19-2-122-16</inkml:trace>
  <inkml:trace contextRef="#ctx0" brushRef="#br0" timeOffset="10544.6482">7741 14404 240 0,'0'0'199'0,"-51"41"-194"15,27-20 92-15,6 2-14 16,11 1-35-16,5 2-25 16,4 1-12-16,16 0-11 0,11-2-2 15,11-4-1-15,10-6-43 16,5-8-63-16,3-7-76 15,-2-9 41-15,-4-6 54 16,-8-7 47-16,-6-2-13 16</inkml:trace>
  <inkml:trace contextRef="#ctx0" brushRef="#br0" timeOffset="10700.8558">8048 14461 48 0,'0'0'337'16,"-22"36"-305"-16,20-10 8 15,6 4 6-15,13 4-7 0,10 0-37 16,9 0-9-16,7-5-12 16,1-7-37-16,1-5-47 15,-5-8-53-15</inkml:trace>
  <inkml:trace contextRef="#ctx0" brushRef="#br0" timeOffset="10872.8297">8197 14434 748 0,'0'0'2'0,"-67"34"-6"16,32-4-31-16,-1 11 23 16,1 7-50-16,2 2-71 15,7-1-83-15,6-9 0 16</inkml:trace>
  <inkml:trace contextRef="#ctx0" brushRef="#br0" timeOffset="11294.5061">8372 14570 315 0,'0'0'264'0,"11"61"-262"15,-11-22 22-15,0 7-8 16,-4 3-13-16,-1-3-11 0,-1-9-29 16,1-7-23-16,0-10 37 15,3-6 28-15,0-11 1 16,2-4-2-16,0-13-1 16,0-8-2-16,0-5-1 15,0-8 2-15,4-8 3 16,-2-7 0-16,8-5-7 0,3-8-1 15,7 1-9-15,3 5-43 16,1 9-2-16,3 14 46 16,-2 18 31-16,-3 16 0 15,-5 20-17-15,-7 16 3 0,-4 10 26 16,-6 4 29-16,-1 1-33 16,-8-3-17-16,-1-11-7 15,-1-8-2-15,1-13 2 16,0-9 3-16,1-7-11 15,-2-6-28-15,-1-10-46 16,4-8-34-16,1-4-49 0</inkml:trace>
  <inkml:trace contextRef="#ctx0" brushRef="#br0" timeOffset="11482.0213">8705 14057 575 0,'0'0'26'0,"0"0"-26"16,-7 53 38-16,2-19-18 16,-3 8-7-16,3 8-11 15,1 4-3-15,4 2-13 0,0 1-30 16,5-4-82-16,5-3-52 16,6-9-86-16</inkml:trace>
  <inkml:trace contextRef="#ctx0" brushRef="#br0" timeOffset="11888.3585">8946 14386 270 0,'0'0'45'0,"0"0"22"16,0 0-16-16,0 0-10 0,-53 29-40 15,26 4-5-15,-4 10 0 16,2 0 1-16,4 0 2 15,8-5-1-15,7-8-29 16,4-7 3-16,6-9 14 16,6-7 6-16,5-7 6 15,5-3 4-15,2-12-2 0,2-6-6 16,2-4-1 0,-1-4 6-16,0-1 9 0,-3 0 10 15,1 4 7-15,-6 6 2 16,-2 5 3-16,-2 6 11 0,0 9 14 15,-5 9-29-15,-1 17-12 16,1 9 0-16,5 6-3 16,2 5-11-16,2-3-17 15,6-5-44-15,7-12-11 16,1-9 16-16,1-12-8 16,0-5 10-16,-4-9 12 0,1-8-41 15,-5-5-21-15</inkml:trace>
  <inkml:trace contextRef="#ctx0" brushRef="#br0" timeOffset="11982.0689">9297 14518 0 0,'0'0'144'0,"0"0"4"0,0 0-92 15,7 50 5-15,-7-14-16 16,0 2-49-16,2-3-64 16,2-10-118-16</inkml:trace>
  <inkml:trace contextRef="#ctx0" brushRef="#br0" timeOffset="12138.2778">9270 14347 655 0,'0'0'36'0,"0"0"-49"0,0 0 2 15,0 0-26-15,0 0-66 16,2 51-112-16,7-34-20 15</inkml:trace>
  <inkml:trace contextRef="#ctx0" brushRef="#br0" timeOffset="12512.9789">9354 14645 9 0,'8'41'88'0,"-1"-8"-3"16,1-9 47-16,4-9-64 16,1-13-15-16,-1-3-46 15,3-15-19-15,1-6-20 16,1-6 14-16,0-4 18 0,0-2-6 15,-1 3-2-15,-1 5 4 16,-3 6 3-16,-5 7 5 16,-1 7 19-16,0 6 9 15,-3 8-11-15,0 10 5 16,1 6 14-16,2 3-8 16,1 2-13-16,0-1-18 0,6-5-2 15,0-9-6-15,1-7-3 16,2-5-1-16,2-5 6 15,-1-10-6-15,-3-6-27 16,-1-2 12-16,-1-3 24 0,-5-3 6 16,1 4 0-16,-4 2-2 15,-2 6 2-15,-1 4 4 16,3 10 42-16,-2 11 4 16,-2 15-33-16,5 8 7 15,4 4-22-15,6 0-26 0,8-4-117 16,6-11-37-16,6-11-61 15</inkml:trace>
  <inkml:trace contextRef="#ctx0" brushRef="#br0" timeOffset="12778.5416">10165 14623 269 0,'0'0'69'0,"0"0"37"16,0 0 1-16,0 0-27 15,0 0-74-15,0 0-2 16,-41 45 1-16,27-22 6 15,6-1 10-15,4-3-19 0,4-9-47 16,6-9-49-16,3-1 11 16,4-10 61-16,1-8 18 15,0-4 17-15,1-6 17 16,1-3 19-16,-6-3-9 16,1-3-9-16,1-5-10 0,1-3-10 15,1-6-10-15,-3-3-13 16,2-1-44-16,-1-4-36 15,-6 3 1-15,-4 5-89 16</inkml:trace>
  <inkml:trace contextRef="#ctx0" brushRef="#br0" timeOffset="13309.6782">10652 14001 579 0,'0'0'35'15,"0"0"-39"-15,0 0 5 16,2 38-11-16,-2 2 7 16,0 13 4-16,0 10-10 0,0 7-6 15,0 2 8-15,0-6-20 16,2-10 2-16,2-7 23 16,1-13 7-16,2-12 35 15,2-11-7-15,4-11-16 16,5-5-19-16,5-9-7 0,3-3-15 15,3 1-32-15,-2 1 10 16,0 5 35-16,-7 6 11 16,-5 6 9-16,-3 9 16 15,-10 6 30-15,-4 5-4 16,-10 1-26-16,-10 0 3 0,-4-3 0 16,-5-2-17-16,-1-9-2 15,1-4 8-15,2-7-8 16,-2-2-20-16,3-8-25 15,0-3-44-15,1-1-98 16,4-1-41-16</inkml:trace>
  <inkml:trace contextRef="#ctx0" brushRef="#br0" timeOffset="13950.1827">10985 14568 422 0,'0'0'8'0,"-2"60"4"16,2-24 24-16,4-2-25 16,3 0-18-16,4-9-14 15,3-6 6-15,0-8 15 0,2-4 3 16,2-7 2-16,2-4-4 16,1-7-4-16,-1-9-18 15,2-3-7-15,-2-4 30 16,-2-3 26-16,0-1 3 15,-3 3-17-15,-1 4-4 0,-3 5-4 16,-3 8 2-16,2 9 11 16,-7 10-2-16,-3 18-10 15,0 12 9-15,-1 10-15 16,-3 9-5-16,-8 8-9 16,-1 2-7-16,-1-2 17 0,-1-3 9 15,-1-5 28-15,-1-9 23 16,-1-9-20-16,2-8-25 15,-2-12-7-15,-5-7-4 16,2-9-12-16,-6-3-20 16,0-7-16-16,0-8-49 0,2-4-27 15,4-7-70-15</inkml:trace>
  <inkml:trace contextRef="#ctx0" brushRef="#br0" timeOffset="14512.5848">11825 14113 449 0,'0'0'8'0,"44"42"-13"16,-23-13 14-16,-5 1-11 15,-9 2-2-15,-7 2-2 16,-5 0-3-16,-11 2 7 0,-7 1 9 16,-3 1 10-16,-3-1 24 15,2-1 20-15,0-2-11 16,3-2 4-16,5-2-9 15,6-4-18-15,3-2-11 16,7-2-7-16,3 0-4 0,11-2-9 16,9-3-1-16,12-4-5 15,5-4 1-15,12-2 1 16,5-7-13-16,2 0-10 16,0-11-14-16,-7-2-27 15,-4-2-53-15,-12-5-16 0,-14 1 11 16,-15-3-3-16</inkml:trace>
  <inkml:trace contextRef="#ctx0" brushRef="#br0" timeOffset="14668.9674">11499 14428 765 0,'0'0'61'16,"0"0"-96"-16,47 4 5 15,1-4 4-15,11-1 1 0,3-5-150 16,-4-1-183-16</inkml:trace>
  <inkml:trace contextRef="#ctx0" brushRef="#br0" timeOffset="15184.2794">12292 14702 685 0,'0'0'0'0,"7"43"7"16,-2-18 5-16,-1 0 3 15,-2-1-14-15,0-2-7 16,-1-2-19-16,0-3 2 0,0 0 6 15,3-3-1-15,-2-4-36 16,2-4-95-16,-1-6-20 16</inkml:trace>
  <inkml:trace contextRef="#ctx0" brushRef="#br0" timeOffset="15621.8346">11501 14140 259 0,'0'0'56'0,"0"0"-30"15,45 0 26-15,-14-2-3 16,7 2-17-16,9 0-30 16,-3 0-4-16,0-2-29 15,-7-6-57-15,-15-5-126 0</inkml:trace>
  <inkml:trace contextRef="#ctx0" brushRef="#br0" timeOffset="56800.4611">12554 14283 271 0,'0'0'143'0,"0"0"-161"0,0 0 18 16,0 0 1-16,0 0 9 15,40-4-10-15,-16 0 4 16,6-2-2-16,1 0-3 16,-2-2 2-16,0 3-12 15,-9-2-9-15,0 5-37 0,-9 0-31 16,-7 2 21-16,-4 1 10 15,-6 7 1-15,-7 1-1 16</inkml:trace>
  <inkml:trace contextRef="#ctx0" brushRef="#br0" timeOffset="56956.6825">12496 14441 275 0,'0'0'188'16,"0"0"-179"-16,42 18 6 15,-7-15 4-15,13-2 8 0,1-1-27 16,2 0-25-16,-4-5-34 16,-7-1-30-16,-10 2-40 15,-13-2-41-15</inkml:trace>
  <inkml:trace contextRef="#ctx0" brushRef="#br0" timeOffset="60643.4032">13448 13810 190 0,'0'0'26'0,"0"0"-25"0,0 0-4 15,0 0 3-15,0 0 0 16,0 0-2-16,0 0-3 15,47-47-2-15,-31 32 2 16,3 0-7-16,2 1-13 0,6-1-4 16,1 3 13-16,0 4 17 15,0 2 13-15,-3 5 11 16,-1 1 3-16,-5 3 7 16,-4 6-5-16,-1 3-7 0,-4 5 1 15,-3 4 5-15,-3 8 10 16,1 5-7-16,0 7-6 15,1 3 9-15,3 1-6 16,3 1-14-16,3-3-6 16,5-5-6-16,0-6-3 15,3-5-2-15,1-4-17 0,-1-6-5 16,-4-4-14-16,2-4-15 16,-5-2-23-16,-3-3-22 15,-5-3-10-15</inkml:trace>
  <inkml:trace contextRef="#ctx0" brushRef="#br0" timeOffset="60893.3478">13731 13897 528 0,'0'0'105'0,"-41"18"-124"0,16-4 4 15,-4 8 21-15,-3 4-4 16,-4 5-65-16,-4 3-26 16,0 1 5-16,2-2 13 15,3-5-2-15,8-4-15 16,8-4 28-16,6-7-17 0</inkml:trace>
  <inkml:trace contextRef="#ctx0" brushRef="#br0" timeOffset="61158.9122">14186 14214 558 0,'0'0'127'15,"-1"39"-141"-15,-1-19 2 0,-1 0 16 16,3 0-32-16,4-6-118 15,4-4 16-15,-3-6-42 16</inkml:trace>
  <inkml:trace contextRef="#ctx0" brushRef="#br0" timeOffset="61705.6732">13356 14553 108 0,'0'0'208'0,"0"0"-202"15,58 0 2-15,-22-3 31 16,6-1-18-16,12-3-18 16,7 1 9-16,14-2 15 0,6-1 4 15,8 2-2-15,5 0 12 16,7 0-12-16,1 1-22 15,-3-3-6-15,-3 4-1 16,-8-2-2-16,-8 2-36 16,-8 1-43-16,-10 3-13 15,-15 1-80-15</inkml:trace>
  <inkml:trace contextRef="#ctx0" brushRef="#br0" timeOffset="62424.2757">13428 14750 7 0,'0'0'71'0,"0"0"-11"0,37-11-16 16,-25 11 1-16,-4 0-9 15,1 0-11-15,-2 4-4 16,0 3 4-16,0 3 5 16,-5 7 5-16,0 6 5 15,0 8-16-15,-2 3 3 0,0 6-8 16,2 0-10-16,5 1-7 16,1-7-4-1,5-3 0-15,5-6-7 0,1-7-22 16,4-4-3-16,0-6 7 15,0-4-17-15,-2-3-43 0,-1-1-57 16</inkml:trace>
  <inkml:trace contextRef="#ctx0" brushRef="#br0" timeOffset="62658.62">13429 14965 276 0,'0'0'355'0,"0"0"-383"0,0 0-7 16,0 0 32-16,-27 43 0 15,21-29-84-15,-5 1 35 16,-2 2 0-16,0-1-35 0,-2-2-20 15,0 0-17-15</inkml:trace>
  <inkml:trace contextRef="#ctx0" brushRef="#br0" timeOffset="62924.3959">13830 15076 635 0,'0'0'-24'0,"0"0"12"16,-9 52 17-16,3-35-5 0,1 0-75 15,4-2-22-15,-1-3-14 16,0-1-20-16,2-6 22 16</inkml:trace>
  <inkml:trace contextRef="#ctx0" brushRef="#br0" timeOffset="63174.3111">14051 14786 573 0,'0'0'68'0,"0"0"-79"16,0 0 7-16,0 0 7 15,-9 41-20-15,9-17-43 0,-2 3 7 16,2 2 3-16,0-4-2 15,-6-1-35-15,1-4-72 16,-6-7 24-16</inkml:trace>
  <inkml:trace contextRef="#ctx0" brushRef="#br0" timeOffset="63330.5601">13913 14868 411 0,'0'0'60'15,"0"0"-55"-15,0 0 96 0,48 18-64 16,-23-13-34-16,4-2-16 16,0-2-68-16,2-1-38 15,-2 0-6-15,-3-7-84 16</inkml:trace>
  <inkml:trace contextRef="#ctx0" brushRef="#br0" timeOffset="63674.0046">14261 14665 376 0,'0'0'211'16,"0"0"-253"-16,0 0 34 15,0 0 14-15,0 0-26 16,0 0-47-16,48-17 38 15,-25 17 11-15,0 0 12 0,-2 9 3 16,0 3-1-16,-3 3-2 16,-3 6 1-16,-2 3 8 15,-1 2 7-15,0 3 7 16,-4 1-4-16,2 2 5 16,1-3-2-16,0 1-8 15,-3-1-4-15,3 0-3 0,-1-4-1 16,-3 0-3-16,4-2-17 15,-2-5-50-15,-3-4-58 16,3-2-37-16</inkml:trace>
  <inkml:trace contextRef="#ctx0" brushRef="#br0" timeOffset="63908.3377">14355 14913 619 0,'0'0'19'0,"-29"37"-75"0,10-12 44 16,-4 2 11-16,0 2-132 15,-1-3-20-15,-1 1 61 16,5-4 34-16,2-5 25 15,7-6 2-15,5-5-25 16</inkml:trace>
  <inkml:trace contextRef="#ctx0" brushRef="#br0" timeOffset="64345.7505">14697 15033 351 0,'0'0'15'0,"0"0"3"16,0 0 26-16,0 0-37 15,0 0-39-15,0 0 14 16,0 0 8-16,0 0 1 15,37-3 7-15,-25 3 1 16,-5 1-1-16,-3 5-9 0,-2 5-2 16,-2 5 5-16,-11 3 9 15,-2 2 4-15,-2 0 1 16,-1-1 6-16,2-1 20 16,3-4 20-16,2 0 10 15,5-3 16-15,4-2-37 0,0 0-28 16,4 0-9-16,4-4-4 15,4-2-3-15,1-1-13 16,4-3-27-16,3 0-35 16,1-4-3-16,2-2 6 15,2 0-13-15,-2-1 10 16,0 2-4-16</inkml:trace>
  <inkml:trace contextRef="#ctx0" brushRef="#br0" timeOffset="66720.2709">12625 15880 362 0,'0'0'163'0,"0"0"-208"0,0 0 33 15,54 8 16-15,-30-8 3 16,3 0-8-16,-2 0 0 16,0 2 1-16,-3-1-45 15,-5 0-32-15,-7 1-33 16,-8-1-66-16</inkml:trace>
  <inkml:trace contextRef="#ctx0" brushRef="#br0" timeOffset="66876.4755">12544 16027 476 0,'0'0'25'0,"0"0"-36"0,0 0 30 15,0 0 20-15,32 38-26 16,1-33-10-16,10-2-3 16,1-4-9-16,0-1-34 15,-3-7-47-15,-7 0-115 16</inkml:trace>
  <inkml:trace contextRef="#ctx0" brushRef="#br0" timeOffset="68376.1349">13519 15747 599 0,'0'0'12'0,"0"0"-59"16,0 0 45-16,-31 42 8 15,27-25-17-15,2 0-58 16,2 0 1-16,-1 4 17 16,1-1-23-16,0 0-13 15,0-2-8-15</inkml:trace>
  <inkml:trace contextRef="#ctx0" brushRef="#br0" timeOffset="68735.6398">13846 15689 288 0,'0'0'169'16,"0"0"-167"-16,0 0-15 15,0 0 12-15,-47 51-2 16,24-18-19-16,-1 5-12 0,0 2-18 16,7-4-10-16,6-4 49 15,9-6 11-15,2-8 2 16,4-2-8-16,7-8 9 16,4-6 10-16,2-2-7 15,3-6 19-15,0-8 11 16,0-5-26-16,1-5-1 0,1-3 28 15,-5-3-8-15,-2 1-1 16,-3 0 2-16,-5 4-3 16,-5 2 3-16,-2 5-16 15,-2 3-8-15,-7 4-20 0,-2 4-16 16,-2 4-39-16,2 3-22 16,-2 0-65-16</inkml:trace>
  <inkml:trace contextRef="#ctx0" brushRef="#br0" timeOffset="69125.9778">14084 15678 178 0,'0'0'270'16,"0"0"-302"-16,0 0-2 15,-53 27 33-15,31-13-4 16,2 4-31-16,4 1 16 16,-2 2 10-16,5 3 4 15,1 0 5-15,6 0-10 0,6-4-30 16,2-1-10-16,10-6 39 16,7-5 13-16,1-5 5 15,3-3 11-15,1-5 16 16,-1-7 1-16,-1-2-5 15,-4-2 10-15,-2-1 8 0,-5 0 7 16,-2-1-13-16,-5-1-7 16,-4 2-15-16,0 0-19 15,0 0-25-15,-4 2-18 16,-1 2-16-16,0 0-15 16,1 3-63-16,2 1-16 0</inkml:trace>
  <inkml:trace contextRef="#ctx0" brushRef="#br0" timeOffset="69391.6724">14344 15894 862 0,'0'0'-41'0,"0"0"-4"16,0 0 44-16,0 0-4 15,0 0-78-15,20 37-36 16,-11-34-71-16,-3-3 19 15</inkml:trace>
  <inkml:trace contextRef="#ctx0" brushRef="#br0" timeOffset="69704.1853">14655 15587 660 0,'0'0'11'0,"0"0"3"16,0 0-1-16,0 0-10 15,0 0-9-15,-36 51-6 16,20-21-3-16,1 3-4 15,-3 2 4-15,2-2-15 16,2-1-22-16,1-5-38 0,6-4 18 16,1-5 25-16,4-5-4 15,2-4-18-15,3-6-29 16</inkml:trace>
  <inkml:trace contextRef="#ctx0" brushRef="#br0" timeOffset="70078.9097">14988 15568 669 0,'0'0'-6'0,"0"0"0"15,0 0 10-15,0 0-6 16,-48 27-13-16,19 0-2 15,-2 6 8-15,-6 6 5 0,5 3 3 16,7-2-11-16,10-5-8 16,6-6-3-16,9-7-7 15,13-5 18-15,7-8 13 16,7-3 2-16,2-6 0 16,0-2-3-16,2-8 4 0,-6 0 3 15,-4-5 19-15,-7 2 16 16,-7 2 1-16,-5 2-2 15,-4 3-10-15,-11 6-13 16,-10 5-19-16,-7 10-7 16,-2 9-21-16,-3 5-23 15,5-1-69-15,8-4-105 0</inkml:trace>
  <inkml:trace contextRef="#ctx0" brushRef="#br0" timeOffset="70813.1184">13161 16173 97 0,'0'0'245'0,"56"5"-245"16,-12-2 1-16,12-1 7 15,16-1 5-15,11-1-13 16,13 0 0-16,9-5-9 16,8 1 4-16,7-3 6 15,5-2 11-15,2 4 36 16,5-2 20-16,0 0 10 0,-3-1-46 16,-3 1-17-16,-8-1-10 15,-8-2-2-15,-14 4-1 16,-11-1 2-16,-12 1 7 15,-16 2-3-15,-8 1-6 16,-14 2-9-16,-10-2-106 0,-12-1-110 16</inkml:trace>
  <inkml:trace contextRef="#ctx0" brushRef="#br0" timeOffset="73406.4847">13555 16344 446 0,'0'0'90'0,"0"0"-90"0,0 0-14 16,0 0 8-16,0 0 5 16,-4 55 0-16,-3-30-1 15,-5 7 4-15,-3 6-2 16,-4 4-4-16,3 2-27 15,1-2-18-15,5-5-48 0,6-8-82 16</inkml:trace>
  <inkml:trace contextRef="#ctx0" brushRef="#br0" timeOffset="73812.483">13934 16449 347 0,'0'0'30'0,"-52"20"-47"15,29-6 11-15,-2 2 6 0,6 3-5 16,4-1-30-16,5 2 28 15,6-2 5-15,4 0 2 16,8-1-1-16,7-4-40 16,6-6-50-16,2-4 19 15,3-3 69-15,-4-7 47 0,-4-3 36 16,-5-1-5-16,-3-5 1 16,-6 0-2-16,-4-2 10 15,0-2-41-15,-11 0-32 16,-1 0-14-16,-1 1-37 15,-2 3-34-15,0 4-2 16,0 3-8-16,3 4-33 0,5 1-27 16</inkml:trace>
  <inkml:trace contextRef="#ctx0" brushRef="#br0" timeOffset="74171.9852">14253 16360 491 0,'0'0'43'0,"0"0"-38"16,0 0 21-16,-10 49-1 0,1-18-17 15,-2 4-7-15,-2 3-2 16,6 0-4-16,1-5-19 15,5-2-56-15,2-8-81 16,9-12-55-16</inkml:trace>
  <inkml:trace contextRef="#ctx0" brushRef="#br0" timeOffset="76374.4388">15457 15906 450 0,'0'0'18'0,"0"0"-9"16,0 0 22-16,0 0 13 0,0 0-34 16,42-14-9-16,-7 8 10 15,11-1-4-15,1-2-6 16,2 2-4-16,-5 0-35 16,-5 2-38-16,-10 1-7 15,-11 2 3-15,-7 2-34 0,-11 4 9 16</inkml:trace>
  <inkml:trace contextRef="#ctx0" brushRef="#br0" timeOffset="76546.4367">15470 16149 511 0,'0'0'89'15,"0"0"-98"-15,0 0 9 16,0 0 8-16,60 35-3 15,-26-33-17-15,2-2-55 16,0 0-78-16,-5-3-114 0</inkml:trace>
  <inkml:trace contextRef="#ctx0" brushRef="#br0" timeOffset="77218.0526">16259 15919 429 0,'0'0'33'0,"0"0"-93"16,0 0 49-16,0-37 11 15,3 27-10-15,1-4-20 16,-4 1 19-16,0-1 9 16,0 3 3-16,-9 1 3 0,-5 4 1 15,-7 2-4-15,-7 4-4 16,-5 6 2-16,-4 10 5 16,0 5 0-16,1 4-3 15,5 4 1-15,6 0 5 16,10 0-1-16,7-2 2 15,8-5-6-15,8-4-7 0,7-4 5 16,7-6 1-16,4-5 2 16,5-3-1-16,2-1 0 15,-1-8 1-15,3-5-6 16,-3-2-1-16,1-1-2 16,-2 0 6-16,-6 3 1 0,-4 4 2 15,-7 6 17-15,-4 4 35 16,-10 11 8-16,-11 16 0 15,-9 10-30-15,-10 11-22 16,-3 8-7-16,-3 2-3 16,5 0-3-16,9-11 2 15,6-6-12-15,9-12-41 0,7-12-52 16,6-10-23-16,6-7-76 16</inkml:trace>
  <inkml:trace contextRef="#ctx0" brushRef="#br0" timeOffset="77686.8167">15852 16442 136 0,'0'0'651'15,"0"0"-706"-15,0 0 26 0,0 0 27 16,0 0-57-16,0 0-144 16,0 0-3-16</inkml:trace>
  <inkml:trace contextRef="#ctx0" brushRef="#br0" timeOffset="78311.5357">16601 15872 323 0,'0'0'23'0,"0"0"-44"16,-54-48 38-16,35 39 8 15,-6 5-21-15,-4 6-2 16,-6 11 5-16,3 6-7 16,1 8 0-16,4-1-2 15,7 1 2-15,13-2-2 0,7-6 1 16,6-2-6-16,10-4 2 16,4-5 6-16,7-2-1 15,-2-5 0-15,4-1 0 16,0 0 1-16,2-7 2 0,-1 0 1 15,-1-4-3-15,-2 1-1 16,0-2 2-16,-4-1 1 16,-4 3 9-16,-4 2-5 15,-2 1-1-15,-4 4 4 16,-7 3 15-16,-2 8 19 16,-2 8-3-16,-11 10-3 0,-5 7-11 15,-5 9-19-15,-3 6-7 16,-1 4-2-16,-1-1 0 15,4-3-4-15,6-7-27 16,6-7-62-16,9-12-1 16,3-12-32-16,4-9-76 0</inkml:trace>
  <inkml:trace contextRef="#ctx0" brushRef="#br0" timeOffset="78702.0854">16812 15895 511 0,'0'0'-52'0,"42"-7"36"15,-15 7 13-15,6 10 1 16,-2 7-48-16,-4 7 22 15,-6 9 5-15,-7 4 15 16,-7 4 15-16,-7 2 3 0,-13 0-7 16,-9-1 0-16,-9-5 24 15,-3-5 5-15,-4-7 2 16,3-6 13-16,5-9 43 16,8-7-29-16,5-3-27 15,9 0-15-15,2-3-17 0,6 0-11 16,0 3-2-16,10 0-1 15,5 8 4-15,9 8 10 16,5 3 0-16,7 5-12 16,2-2-56-16,2-3-102 15,-2-2-173-15</inkml:trace>
  <inkml:trace contextRef="#ctx0" brushRef="#br0" timeOffset="90590.1785">4523 17277 464 0,'0'0'-36'15,"5"46"-13"-15,1-8 45 0,4 10 5 16,3 6 4-16,-2 3 0 16,5 0-5-16,-3-6 0 15,1-7 1-15,-4-10 2 16,-1-6 4-16,-1-8-3 15,-2-7 0-15,-4-3 0 16,0-6 0-16,-1 1-5 0,-1-4 3 16,0-1 0-16,0 0 4 15,0 0 8-15,0 0 11 16,1 0 4-16,-1 0-5 16,0 0-9-16,0 0-11 15,0-2-6-15,1-3 0 0,3-5 3 16,-2 0 1-16,4-7-2 15,4-3-1-15,1-3 0 16,3 2-1-16,1 4 1 16,3 3-3-16,0 4-2 15,0 8-10-15,-1 2 5 0,4 8 3 16,-3 6-2-16,-3 4 5 16,-1 5 2-16,-3 2 2 15,-5 4-1-15,-3-1 3 16,-3 1 5-16,-2-4 2 15,-5-4 9-15,-4-4 2 0,-1-5 2 16,-3-5-7-16,-3-3-10 16,1-2-16-16,-6-2-29 15,0 0-32-15,1-6-42 16,0-1-94-16</inkml:trace>
  <inkml:trace contextRef="#ctx0" brushRef="#br0" timeOffset="91074.4553">4968 17697 136 0,'0'0'302'0,"0"0"-349"16,-2 50 33-16,2-27 13 15,4 2-1-15,8 0 0 16,-1-1-9-16,7-4-7 16,-1-6 1-16,3-7-2 15,1-6 4-15,-1-1 11 0,2-7 4 16,-4-7 7-16,0-4 8 16,-4-2-3-16,-1-3 7 15,-3 0 19-15,-2 3 13 16,-2 2-10-16,-4 5-6 15,1 2-14-15,-1 5-7 16,-2 2-5-16,2 3-3 0,2 1 1 16,3 2-13-16,3 8-19 15,2 10 3-15,3 4 6 16,2 7 9-16,-1 6 1 16,-3 5 2-16,-4 0 3 15,-2-2 1-15,-5-2 2 16,-2-1 11-16,-4 0 13 0,-6-6 1 15,-3-2-20-15,1-4-10 16,-3-8-28-16,2-7-11 16,-3-7-13-16,3-6-36 15,1-12-84-15</inkml:trace>
  <inkml:trace contextRef="#ctx0" brushRef="#br0" timeOffset="95854.6924">5992 17195 221 0,'0'0'27'0,"0"0"-29"15,0 0-33-15,0 0 21 16,47 17 9-16,-23-20-2 16,-1-2 4-16,1 0 4 15,0 1 28-15,3 1-1 16,3 1-3-16,3 2-18 0,5-3-6 15,3 3-1-15,1 0 0 16,-2 0-1-16,-2 0-4 16,-6 8 2-16,-9 3 2 15,-9 10 1-15,-9 8 6 16,-10 10 12-16,-15 8 5 0,-7 6-13 16,-9 2-9-16,-4 1 13 15,-3-4 55-15,6-2 14 16,-1-5-12-16,2 0-8 15,7-1-14-15,2-1-32 16,9-8-16-16,7-6-3 0,11-9-27 16,5-10-69-16,17-10-48 15,7-9 73-15,5-8-1 16,4-7 23-16,1-5-20 16,-4-1-2-16</inkml:trace>
  <inkml:trace contextRef="#ctx0" brushRef="#br0" timeOffset="96026.5301">6054 17655 534 0,'0'0'248'0,"0"0"-251"15,0 0-41-15,72 3 38 16,-20-16-33-16,10-5-142 15,3-4-127-15</inkml:trace>
  <inkml:trace contextRef="#ctx0" brushRef="#br0" timeOffset="96401.4482">6510 17760 609 0,'0'0'-78'16,"0"0"-30"-16,64-20 100 16,-29 7-10-16,0 5-80 15,-3 2 31-15,-3 4 1 16,-7 2 23-16,-6 8 18 0,-6 7 38 15,-7 4 65-15,-1 4 13 16,-2 1-10-16,-5 0-14 16,1-3 12-16,0-4-14 15,1-3-37-15,3-4-14 16,3-5-10-16,5-3-6 16,4-2-5-16,3 0-17 0,6-1-29 15,4-8 4-15,-2-1 15 16,5-1-46-16,3 0-10 15,-2-3-18-15,2 3-63 16</inkml:trace>
  <inkml:trace contextRef="#ctx0" brushRef="#br0" timeOffset="97291.8976">7699 17437 651 0,'31'0'-41'0,"5"0"40"16,9-2-4-16,0-3 4 15,0 0-68-15,-9 0-85 16,-7 4-29-16</inkml:trace>
  <inkml:trace contextRef="#ctx0" brushRef="#br0" timeOffset="97448.1293">7645 17659 741 0,'0'0'-57'0,"0"0"10"16,0 0 9-16,56 17 34 16,-18-17-29-16,7 0-114 15,2-3 18-15,2-5-28 16</inkml:trace>
  <inkml:trace contextRef="#ctx0" brushRef="#br0" timeOffset="97869.8951">8528 17294 565 0,'0'0'-19'0,"-60"23"-21"0,24 1 3 15,-1 14 19-15,-2 13 18 16,3 11-7-16,5 7-8 16,4 1 3-16,14-5 14 15,11-8-1-15,8-12-3 16,15-12-14-16,6-11-27 0,6-9 16 16,3-7 32-16,2-6 7 15,-1-8 17-15,-1-8 0 16,-1-8-9-16,-4-7 11 15,-7-4 4-15,-4-7-20 0,-7-5-1 16,-8-6-5-16,-5-2-3 16,-9-3 2-16,-6 1-1 15,-4 7 3-15,-6 9-3 16,-4 14-3-16,0 13-13 16,-4 15-73-16,1 4-68 15,3 9-105-15</inkml:trace>
  <inkml:trace contextRef="#ctx0" brushRef="#br0" timeOffset="98479.2774">8750 17859 960 0,'0'0'-62'0,"0"0"50"16,0 0-2-16,0 0-4 15,0 0-36-15,0 0-105 16,0 0-31-16,0 0 60 16,0 0-135-16</inkml:trace>
  <inkml:trace contextRef="#ctx0" brushRef="#br0" timeOffset="98900.9184">9089 17511 737 0,'0'0'-66'0,"0"0"60"15,0 0-10-15,0 0 11 0,-38 17-19 16,18 5-39-16,-1 10 8 16,2 8 36-16,3 4 12 15,5 1 7-15,9 0 4 16,2-6-2-16,13-6 0 16,8-8-2-16,7-5 14 0,0-5-10 15,7-4-1-15,0-4 2 16,-1-5-1-16,-1-2 0 15,-3-5 2-15,-5-5 5 16,-3-7-5-16,-7-4 13 16,-3-8 7-16,-6-7-19 15,-3-7-1-15,-1-5-5 0,-9-3 0 16,-7 1-1-16,-5 3-5 16,-4 7-16-16,-6 8 9 15,-4 7-19-15,-1 7-11 16,-2 7-30-16,5 8-21 15,0 3-3-15,6 0-58 0</inkml:trace>
  <inkml:trace contextRef="#ctx0" brushRef="#br0" timeOffset="99338.3538">9449 17581 596 0,'-22'38'-88'15,"1"2"32"-15,6 5 30 16,4-2 2-16,6-3 19 0,5-7-18 15,7-5 26-15,6-4 24 16,8-6-3-16,4-3-12 16,3-4-10-16,6-7-3 15,0-2-1-15,1-4 11 16,1-8 4-16,-5-4 14 16,-4-3 5-16,-6-3-7 0,-6-4 17 15,-7-6-4-15,-6-5-20 16,-2-5-7-16,-6-5-7 15,-7-4-8-15,-8 1-10 16,-1 3-8-16,-5 10-3 16,-4 7-9-16,-1 13 9 0,-1 13-68 15,-2 6-39-15,5 13-96 16</inkml:trace>
  <inkml:trace contextRef="#ctx0" brushRef="#br0" timeOffset="99791.3593">9986 17392 432 0,'0'0'-50'0,"-36"31"41"16,19-6 7-16,5 6 12 15,5 3-2-15,5 3-5 0,2-1-4 16,7-3 3-16,13-7-2 15,5-8 4-15,0-5-9 16,5-6 0-16,1-7 5 16,0-3 3-16,-6-8 8 15,-2-3 14-15,-6-3 3 16,-5-5 6-16,-6-3 6 0,-6-3-33 16,0-2-15-16,-11 0-38 15,-4 1-16-15,-3 5 25 16,-5 9 17-16,-6 8-22 15,-2 7-47-15,-5 8-61 0</inkml:trace>
  <inkml:trace contextRef="#ctx0" brushRef="#br0" timeOffset="100166.2739">9912 17743 74 0,'-16'38'417'16,"-1"4"-446"-16,3 0 29 15,7-1-4-15,3-2 4 16,4-7-6-16,11-10 4 0,9-8-3 15,7-7 5-15,4-7 5 16,1-5 0-16,7-9-8 16,-3-4-14-16,-5-5 1 15,-4 0 14-15,-6-1 14 16,-8-1 29-16,-4-1 3 16,-6-4 8-16,-2 0-19 0,0-2-15 15,-1 5-8-15,-4 3-9 16,-2 8 4-16,-7 6-6 15,-5 10-20-15,-12 13-95 16,-1 4-163-16</inkml:trace>
  <inkml:trace contextRef="#ctx0" brushRef="#br0" timeOffset="115538.0161">23954 8998 204 0,'0'0'-34'16,"0"0"23"-16,0 0 17 15,-17-38-6-15,14 28 2 0,-1 3 8 16,0 1-17-16,-1-2 8 16,-4 1 3-16,2 0-2 15,-3 2 0-15,-4-3-2 16,-1-1 2-16,-4 3 0 16,-2-2 7-16,-7 1 10 0,-1 1 3 15,-7 0 8 1,-2 0-5-16,0 3-4 0,-4-3-6 15,-3 4-1-15,1 1 0 16,-2 1-4-16,-1 0 0 16,-1 3 6-16,-1 3 0 0,1 3-7 15,1 0-5-15,0 0 3 16,3 2 2-16,-3 0-5 16,4-1-1-16,-2 2-1 15,2 2 2-15,0-3 3 16,2 5 9-16,-1-2 3 15,4 2 0-15,1-1-7 16,4 2-8-16,-1 0-3 0,1 2-1 16,2 1 1-16,-3 0-2 15,2 1 2-15,-2 0 2 16,1 3 4-16,-1 1 0 16,0 1-2-16,3 3 0 0,-4-1-1 15,3 4-4-15,0-1 2 16,-1-2-2-16,0 1 0 15,1-1 0-15,-1 0 2 16,1-1-1-16,1 0 8 0,-1 3 0 16,1-1 0-16,2 1-4 15,0 1-3-15,0 0-2 16,2 1 0-16,-2 0 0 16,3-1 1-16,-1 0-2 15,0 0 1-15,2-1 0 16,0-1 1-16,1 4 0 0,2-3-1 15,-2 2 5-15,3 0-4 16,-2 2 2-16,0 1-4 16,2-2 1-16,-2 3 0 15,4 1 0-15,-3-2 1 0,3-1-2 16,0-1 1-16,0-1 1 16,4 1-1-16,-5 0 0 15,2-1 0-15,2 1 1 16,2-1-3-16,1 1 3 15,1-2-2-15,2 2 2 16,3-2 3-16,-2 2-3 0,5-3-1 16,-3 0 1-16,3 2-1 15,2 0 0-15,1 1 0 16,1-2 1-16,0 2-2 16,0 0 2-16,-2-1-1 15,4 0 0-15,1-2-1 0,2 1 0 16,3-3 0-16,1 3 0 15,-1-1 3-15,2 0-2 16,1 0 1-16,0 1-1 16,1-3 0-16,0 1 0 15,3-3 0-15,-2 1 1 0,5-5-1 16,-3 4 2-16,2-4-1 16,0 1 1-16,3 2 0 15,-3-1-2-15,2 1 1 16,3 0-1-16,-4-1 0 15,4 0 2-15,-1-2-2 16,0 0 3-16,2 0 0 0,0 1 3 16,1-3-1-16,2-1-3 15,1 1-2-15,2-4 1 16,-1 0 1-16,2-2 0 16,-1 0 3-16,-1-2-3 15,0-2 3-15,-1 3-2 0,1-3 0 16,1-2 0-16,0 1-3 15,2-3 1-15,-1-1 0 16,3 1 2-16,-2-4-1 16,0 1 1-16,-1-2 1 15,1 0-4-15,-2-1 1 0,2 0-1 16,-2-1 1-16,0-1 0 16,0 1-1-16,0 0 1 15,-2 0-1-15,0 0 1 16,0 0-2-16,-3-1 1 15,0 1 2-15,-1 0-2 0,2-2 2 16,-1 0-2-16,3-1 1 16,2-2 0-16,-2-1-1 15,2-2-1-15,-1-1 2 16,2-1 2-16,0 2-3 16,0 0 1-16,-3-3-1 0,4 1 1 15,-2 2-1-15,-2-2-1 16,2 0 1-16,0 0 1 15,0 1 0-15,-1-1-1 16,3 0 2-16,-1 1-1 16,2-3-2-16,-2 1 1 0,2-1 0 15,0-2 0-15,-1 0 0 16,-1 0 0-16,1-1 1 16,2-1-2-16,-1 0 3 15,1-1-2-15,2 1 0 16,3-1 0-16,-2 0 1 0,1 0 0 15,2-1 0-15,-1-1 0 16,-3 1-1-16,2-1 0 16,-5 0 0-16,3 0 1 15,-5 0 1-15,2-2-4 0,-1 0 5 16,1-2 2-16,0 1-2 16,-2-1-1-16,0-3-1 15,-1 1 0-15,-4-1 1 16,-1-1 0-16,0-1 1 15,-4-1 1-15,0-1-3 16,-1 0 0-16,-1 1 7 16,-1-3-3-16,-3-3-2 0,1 2-3 15,0-2 0-15,0-2 1 16,-1 1-2-16,-1-1 2 16,-1 1-1-16,0 0 4 15,-4 0 6-15,0 1-4 0,-1-2-4 16,2 0 2-16,-1 0 2 15,-3-2-6-15,0 0 3 16,1-1 1-16,-2 1 0 16,-1-1-3-16,1 0 0 15,-2 0 2-15,-1 1-2 0,1 0 3 16,-2-1-3-16,0 1-2 16,1 0 1-16,-1 1-1 15,0 1 0-15,-3 1-2 16,2 2 3-16,-3 0-1 15,0 0 2-15,1 2 0 16,1 0-1-16,0-2 2 0,2 3-2 16,-4-2 0-16,3 2 1 15,-1 1 1-15,-2 0 0 16,1 1-1-16,-1 0 0 16,-1 1-2-16,1 1 0 15,-3-3 0-15,2 3 0 0,-1-1 0 16,0-1 1-16,1 2 1 15,-3 2-2-15,2-1 2 16,-2 2 0-16,0 1 1 16,0-1 1-16,0 3-1 0,0 2 1 15,0-2-3-15,-3 4 2 16,1-2-4-16,-1 1 1 16,-1-2 1-16,0 4 0 15,-2-2 1-15,-1-2-2 16,0 0 4-16,-2 3-3 15,-2-1 3-15,1 1-2 0,-4 1-1 16,0 1 2-16,-4 2-3 16,1 0 2-16,-3 1-3 15,0 1 2-15,-1 1 1 16,0-1-4-16,0-1 1 16,2 1-3-16,0 0 4 0,2 2-2 15,0 1-9-15,-2 4-41 16,-2 2-67-16,-1-1-120 15</inkml:trace>
  <inkml:trace contextRef="#ctx0" brushRef="#br0" timeOffset="118068.7349">19921 13719 697 0,'0'0'-24'0,"0"0"-65"16,8 67 36-16,3-24 57 15,5 8-5-15,5 8-8 0,6 0-99 16,1-5 41-16,1-4 33 15,-2-7 15-15,-1-8 19 16,-3-9 5-16,-7-6 40 16,-3-6 21-16,-2-8-8 15,-3-4 1-15,1-5-12 0,1-12-3 16,-1-9 1-16,3-8 3 16,1-10-28-16,1-10-10 15,-2-1-6-15,0 1-1 16,-1 2 3-16,-3 7 0 15,-1 8-5-15,-4 6-14 16,1 4-29-16,-4 5-71 0,0 2-151 16</inkml:trace>
  <inkml:trace contextRef="#ctx0" brushRef="#br0" timeOffset="118646.7625">20535 14053 572 0,'0'0'112'15,"0"0"-172"-15,0 0-32 16,0 0 116-16,0 0-34 15,0 0-93-15,-22 49 51 0,11-23 34 16,1 4 1-16,2 1-30 16,6-4 4-16,3-4-16 15,10-7 27-15,3-7 42 16,2-4 21-16,6-5 11 16,1-7 8-16,2-10-17 0,3-3-16 15,-2-7-9-15,1 4-3 16,-6-1 0-16,-1 3-3 15,-7 6 2-15,-4 6 7 16,0 4 9-16,-2 5 9 16,0 7 4-16,1 9-17 0,4 5-8 15,1 3-6-15,3 2-15 16,0-2-6-16,3-4 6 16,-1-4 11-16,-2-6 5 15,-3-3 28-15,-4-3 38 16,-4-1 4-16,-2-3-27 0,-2 0-5 15,0-4-3-15,3-8 1 16,0-8-13-16,3-5-19 16,4-5-6-16,0-3-1 15,5 3 0-15,2 3 0 16,9 5-1-16,3 7-2 0,8 4 1 16,6 4 0-16,2 4-2 15,1 3-35-15,-4 4-75 16,-2 2-155-16,-8 3-125 15</inkml:trace>
  <inkml:trace contextRef="#ctx0" brushRef="#br0" timeOffset="119365.3322">22090 13779 535 0,'0'0'-48'16,"-21"71"3"-16,8-26 46 15,3 5-3-15,2-3-27 0,0-6 20 16,3-6-6-16,3-10 17 16,2-4 2-16,0-7 7 15,0-4-3-15,9-7-7 16,5-3-4-16,3 0 2 16,2 0 1-16,1 4-1 15,-3 2-1-15,-3 7 5 0,-7 2 2 16,0 4 6-16,-6-2 8 15,-1 0 8-15,-2-3 10 16,-8-5-2-16,-2-4-17 16,-2-5-14-16,-2-1-6 15,0-10 0-15,-4-1-30 0,2-3-28 16,-3 2-1-16,3 2-31 16,1 3-31-16,5 1 8 15</inkml:trace>
  <inkml:trace contextRef="#ctx0" brushRef="#br0" timeOffset="119787.301">22307 14116 617 0,'0'0'-13'0,"0"0"5"15,0 0 14-15,0 0-10 16,-4 42-31-16,1-22 23 15,2 0-33-15,1-2 10 16,5-5-25-16,8-6-8 16,6-7 17-16,4-3-2 0,4-9 41 15,2-7 11-15,-2-1 6 16,-3-1 13-16,-2 1 32 16,-6 0 7-16,-3 7-12 15,-5 1 8-15,1 5 0 16,-1 5-19-16,0 2-36 0,4 10-17 15,-1 8 9-15,2 8 4 16,1 7-11-16,-1 7-7 16,1 6 12-16,-1 4 10 15,-4 1 8-15,1 3 43 16,-4-1 9-16,-6-2-3 16,-3-2-4-16,-7-6-17 0,-12-4-12 15,-5-3-19-15,-5-7-18 16,-4-5-30-16,-1-4-53 15,0-6-87-15,5-8-37 16</inkml:trace>
  <inkml:trace contextRef="#ctx0" brushRef="#br0" timeOffset="120302.6348">23222 13765 54 0,'0'0'444'16,"49"0"-498"-16,-25 5 48 16,3 8 42-16,1 6-14 15,-6 8-13-15,-9 7-6 0,-4 6-5 16,-5 5 1-16,-4 3 0 15,-6 2 2-15,-2 0 0 16,2-3 1-16,0-4 18 16,1-3 29-16,3-4 6 0,0-5-15 15,2-4-8-15,0-3-11 16,3-3-12-16,3-4-7 16,6-1-3-16,4 0-2 15,4-4-13-15,6 1-17 16,6-1 4-16,0-4-24 15,3 1-77-15,-1-4-42 0,-3-2-35 16</inkml:trace>
  <inkml:trace contextRef="#ctx0" brushRef="#br0" timeOffset="120552.5834">23213 14204 649 0,'36'-2'-3'16,"15"2"-37"-16,14 0 36 0,13 0 15 15,5 0-12-15,-4 0 2 16,0 2-76-16,-10-1-172 16</inkml:trace>
  <inkml:trace contextRef="#ctx0" brushRef="#br0" timeOffset="120833.7694">24116 14493 789 0,'0'0'9'16,"1"44"-72"-16,0-18 68 16,5-2-8-16,-1-3-170 15,4-8-53-15,-1-6-103 16</inkml:trace>
  <inkml:trace contextRef="#ctx0" brushRef="#br0" timeOffset="121333.8451">24705 14080 497 0,'0'0'236'0,"54"-1"-323"16,-24-2 36-16,7 1 58 16,-1 2-12-16,-6 0-157 0,-6 3 22 15,-12 3-120-15</inkml:trace>
  <inkml:trace contextRef="#ctx0" brushRef="#br0" timeOffset="121474.3598">24685 14236 703 0,'0'0'-52'16,"0"0"0"-16,67 16 72 15,-27-11-5-15,4 1-43 16,4-4-71-16,-1-2-161 16</inkml:trace>
  <inkml:trace contextRef="#ctx0" brushRef="#br0" timeOffset="123145.7857">26425 13668 800 0,'-13'21'-34'16,"-1"5"-30"-16,0 10 76 15,0 10 5-15,4 2-28 0,1 2 9 16,1 0-18-16,4-6-10 16,1-7-50-16,3-10-82 15,0-7-27-15,5-10-48 16</inkml:trace>
  <inkml:trace contextRef="#ctx0" brushRef="#br0" timeOffset="123286.6269">26527 13963 693 0,'0'0'22'0,"0"0"-19"15,0 0 16-15,0 0-15 0,0 0-23 16,0 39-30-16,2-29-96 15,5-7-95-15</inkml:trace>
  <inkml:trace contextRef="#ctx0" brushRef="#br0" timeOffset="123755.0289">27064 13587 651 0,'0'0'73'0,"0"0"-112"16,-33 43 27-16,18-18 24 16,2 4-11-16,3 2-11 0,6-1-8 15,4-3 0-15,4-6 7 16,12-4 9-16,5-6 5 15,2-6-15-15,3-5-9 16,2 0 2-16,1-10-12 16,1-6-20-16,-1-4-10 15,0-4 0-15,1-5-34 0,-2-2-7 16,-2 0 77-16,-5 2 33 16,-3 4 68-16,-7 8 31 15,-5 5 15-15,-4 4 20 16,-2 8-62-16,-4 2-54 15,-6 11-20-15,-5 8-4 0,-4 7-3 16,-6 11 0-16,-2 9-2 16,3 3-3-16,1 7-6 15,4-1 7-15,6 0 1 16,3-4-15-16,6-7-45 16,4-10-93-16,2-8-47 0,6-11-28 15</inkml:trace>
  <inkml:trace contextRef="#ctx0" brushRef="#br0" timeOffset="124067.4612">25989 14205 209 0,'0'0'670'0,"85"16"-764"16,-14-12 9-16,25-3 111 0,21 1-5 16,10-2-32-16,7-2 8 15,3-1-28-15,-6-1 24 16,-10-1 5-16,-9-1-25 15,-10-1-91-15,-18 1-13 16,-15 0 83-16,-16 3-28 0,-19 1-65 16</inkml:trace>
  <inkml:trace contextRef="#ctx0" brushRef="#br0" timeOffset="124520.4884">26670 14437 713 0,'0'0'-38'0,"61"-5"-103"0,-24 7 169 16,-1 12-14-16,-5 7-81 15,-11 12 10-15,-10 5-19 16,-11 5 30-16,-9 2 41 16,-18 2 33-16,-9-4-7 15,-7-7 10-15,-2-10 42 16,-2-9-29-16,5-13-11 0,5-5 22 15,9-15-2-15,8-9-9 16,4-6-15-16,7-2-14 16,5 0-10-16,5 4-2 0,3 6-2 15,9 7-1-15,9 8-8 16,11 8-8-16,11 4-7 16,7 10-8-16,7 7 0 15,3 6-38-15,-2 3-47 16,-3 1 6-16,-7-1-71 15</inkml:trace>
  <inkml:trace contextRef="#ctx0" brushRef="#br0" timeOffset="124817.3518">27737 14198 926 0,'50'3'-69'0,"9"0"37"15,12 1 36-15,8 3-5 16,-6 1-98-16,-7 1 23 16,-12 0-202-16,-18 0-22 15</inkml:trace>
  <inkml:trace contextRef="#ctx0" brushRef="#br0" timeOffset="124973.7623">27860 14510 856 0,'0'0'-2'0,"0"0"-36"16,46 24 43-16,-7-13-2 15,9 0-103-15,2-3-65 16,2-2-87-16,-4-4-27 16</inkml:trace>
  <inkml:trace contextRef="#ctx0" brushRef="#br0" timeOffset="126801.2771">28781 13971 498 0,'0'0'-11'16,"0"0"11"-16,0 0 63 15,-16-37 1-15,36 28-65 16,11-1-5-16,11-3 3 0,10 1 3 16,11-3-3-16,3 4 2 15,-2-1-2-15,-5 5-7 16,-12 6 7-16,-10 1 0 15,-15 7 6-15,-13 12 2 16,-12 11 11-16,-17 11 21 0,-8 13 6 16,-7 10 3-16,-3 11-20 15,-1 7-10-15,5 2-13 16,7-2 0-16,8-5 0 16,4-5-3-16,7-12-2 15,3-12-21-15,3-12-13 16,1-10-2-16,-2-8-5 0,0-11-18 15,-8-7-63-15,-2-7-26 16,-6-14-103-16</inkml:trace>
  <inkml:trace contextRef="#ctx0" brushRef="#br0" timeOffset="126941.855">28652 14384 160 0,'0'0'478'0,"0"0"-496"16,0 0 17-16,0 0 24 15,0 0-25-15,71 7 4 0,-11 7-3 16,11-4-1-16,5-4-95 16,-2-6-223-16</inkml:trace>
  <inkml:trace contextRef="#ctx0" brushRef="#br0" timeOffset="127410.5061">29713 14165 400 0,'0'0'-41'0,"0"0"-17"16,0 0 56-16,19-37 17 15,-19 29-18-15,-2 2 9 0,-7 0 31 16,-6 4-3-16,-8 2-16 16,-8 9 8-16,-5 17 6 15,-7 15 5-15,-4 16 26 16,6 14-26-16,11 7-25 16,16 3-12-16,13-10-6 0,25-10-10 15,13-20-29-15,11-15-20 16,5-18-12-16,-3-9 12 15,-4-16 37-15,-5-7 34 16,-11-6 39-16,-8-6 31 16,-4-2 31-16,-6-3-15 0,-4-3-19 15,-6 1-24-15,0 4-34 16,0 2-13-16,-6 5 0 16,-3 7-3-16,-4 4-30 15,-1 9-53-15,-3 2-39 16,-2 9-70-16,-4 1-82 15</inkml:trace>
  <inkml:trace contextRef="#ctx0" brushRef="#br0" timeOffset="127816.8773">28693 14738 690 0,'0'0'384'16,"0"0"-449"-16,0 0 40 15,0 0 71-15,0 0-49 0,0 0-80 16,36 27 15-16,-21-15-53 16,5-3-186-16</inkml:trace>
  <inkml:trace contextRef="#ctx0" brushRef="#br0" timeOffset="130862.8967">22473 15662 565 0,'-9'15'-90'0,"1"10"43"15,3 13 54-15,4 13 19 16,-1 9-22-16,2 8-2 15,0-4-2-15,7-6 2 0,4-10 7 16,1-12-8-16,4-16-10 16,8-14 2-16,4-10 3 15,4-18 2-15,7-8-17 16,4-4-19-16,-1 3-10 16,-4 7 22-16,-6 8 25 15,-5 12 12-15,-9 6 6 0,-12 15-8 16,-7 9 17-16,-8 7 9 15,-12 7 26-15,-8 1 20 16,-8 0-20-16,3-5-28 16,1-8-14-16,3-6-16 0,2-10-15 15,4-9-36-15,7-3-55 16,3-7-48-16,6-7-49 16</inkml:trace>
  <inkml:trace contextRef="#ctx0" brushRef="#br0" timeOffset="131284.6817">22917 16127 615 0,'0'0'-30'0,"-21"68"26"16,15-31 19-16,4-3-15 15,2-9-20-15,6-9-47 16,7-3-39-16,2-8 39 15,2-5 19-15,1-1 10 16,-1-8 16-16,2-5 30 16,1-4 21-16,-1-3 8 0,-2-1 10 15,3-1 4-15,-5 4-10 16,0 0-4-16,-2 6 2 16,2 3-11-16,-2 6-16 15,2 1-3-15,0 3-1 16,5 8-8-16,-5 10-2 15,2 8 2-15,-4 9-1 0,1 8-1 16,-4 6 5-16,-4 5 1 16,0 4 17-16,-6-1 8 15,0-2 3-15,-10-2 8 16,-5-6-13-16,-9-4-23 16,-8-5 0-16,-8-4-1 0,-7-4-5 15,-2-7-15-15,-5-3-38 16,1-8-22-16,8-10-51 15,5-8-95-15</inkml:trace>
  <inkml:trace contextRef="#ctx0" brushRef="#br0" timeOffset="131784.5804">23642 15665 547 0,'0'0'-89'0,"0"0"49"15,0 0 50-15,42-47-9 16,-11 37-8-16,4 6 0 16,3 4 5-16,-1 1-1 15,-9 14-2-15,-5 10 3 0,-7 8 3 16,-12 8 13-16,-4 6 3 15,-6 3-4-15,-8 4 4 16,-4-1 15-16,1-4 12 16,4-4 18-16,3-6 0 15,6-7-18-15,4-5-17 0,9-2-12 16,6-8-4-16,7-2-2 16,8-4-6-16,5-4-3 15,5-6-11-15,2-1-33 16,0-9-69-16,-5-5-78 15,-12-7-28-15</inkml:trace>
  <inkml:trace contextRef="#ctx0" brushRef="#br0" timeOffset="131925.3004">23803 15926 780 0,'0'0'-32'0,"0"0"-21"16,0 0 44-16,41 0 5 15,1 3-46-15,7-3-177 16,4 0-169-16</inkml:trace>
  <inkml:trace contextRef="#ctx0" brushRef="#br0" timeOffset="135518.2002">24386 16122 312 0,'0'0'152'0,"0"0"-168"16,0 0 14-16,0 0-7 15,0 0-8-15,60-44-35 16,-24 23-11-16,3 1 7 15,-4 3 8-15,-6 6 38 16,-7 2 14-16,-9 6 16 16,-8 3 12-16,-5 2-18 0,-5 6 18 15,-11 8 23-15,-3 2-10 16,-1 6-20-16,-7 5 0 16,-4 6 17-16,2 2 9 15,-2 3-8-15,-1 4-7 16,0 0-13-16,8-4-14 0,3-5-8 15,9-5 0-15,9-7 8 16,4-9-1-16,13-5-5 16,9-5 0-16,4-2-1 15,9-2-2-15,4-2 2 16,3-4-4-16,-3 3 1 0,-3-3-26 16,-4 4 12-16,-6 2-9 15,-6 0-51-15,-5 0-40 16,-3 0 2-16,-4-3-42 15</inkml:trace>
  <inkml:trace contextRef="#ctx0" brushRef="#br0" timeOffset="135737.1097">25091 16026 342 0,'0'0'391'0,"0"0"-467"0,0 0 39 16,57-4 23-16,-33 4-62 16,-2-2-79-16,-8 9-46 15</inkml:trace>
  <inkml:trace contextRef="#ctx0" brushRef="#br0" timeOffset="135877.4567">25066 16202 728 0,'0'0'-18'16,"0"0"-37"-16,54 4 46 16,-19-4-13-16,7-4-131 0,1-5-22 15,-3 0-98-15</inkml:trace>
  <inkml:trace contextRef="#ctx0" brushRef="#br0" timeOffset="136408.6164">25787 15905 439 0,'0'0'-11'0,"-51"24"-13"16,18 2 31-16,3 8-3 0,2 4-5 15,5 3-1-15,6 1-6 16,12-3 6-16,4-7 7 16,15-7 1-16,8-8-10 15,11-7-4-15,4-10 6 16,3-1-8-16,4-11 13 0,-4-6 1 15,-3-2 3-15,-4-3 7 16,-10-2 14-16,-7-5 29 16,-5-4 31-16,-5-5-13 15,-3-2-31-15,-3-1-33 16,0-1-9-16,0 5-6 16,1 5-7-16,-3 6-14 0,-6 11-25 15,-3 9-63-15,-5 7-56 16,-5 5-72-16</inkml:trace>
  <inkml:trace contextRef="#ctx0" brushRef="#br0" timeOffset="136580.4324">25968 16348 912 0,'0'0'-68'16,"0"0"13"-16,0 0 42 16,0 0-33-16,0 0-57 15,37-10-92-15,-25-1-39 0</inkml:trace>
  <inkml:trace contextRef="#ctx0" brushRef="#br0" timeOffset="137049.0839">26480 15815 197 0,'0'0'413'15,"0"0"-535"-15,0 0 105 16,43-38 13-16,-22 38-5 16,0 3-17-16,-1 6 10 15,-2 3-1-15,-4 1 14 0,-8 1 3 16,-6 1-2-16,-1-3 2 16,-9 2 12-16,-5-1 0 15,-3-1 1-15,3-1 12 16,4-1-18-16,7 0-14 15,4-2-58-15,6 2-36 0,8 2 22 16,0 2 35-16,1 3 43 16,-4 4 32-16,-3 2 24 15,-7 3-2-15,-1-1 16 16,-10 4 5-16,-9-1 15 16,-8-1-11-16,-7-2-37 0,-3-3-31 15,-1-4-9-15,-3-6-9 16,2-7-13-16,2-3-10 15,5-2-74-15,5-9-36 16,10-4 7-16,10-2-10 16</inkml:trace>
  <inkml:trace contextRef="#ctx0" brushRef="#br0" timeOffset="137408.4833">26995 15858 720 0,'0'0'-87'15,"-61"54"72"-15,21-12 28 16,2 9-15-16,7 4-17 0,8-2-28 16,12-4-68-16,11-9 59 15,7-6 18-15,13-13 34 16,7-8 10-16,3-6 16 15,3-7 12-15,0-4 7 16,0-10 14-16,-3-5 11 16,-4-8-11-16,-6-5-19 15,-6-7-17-15,-6-8 16 0,-5-4-5 16,-2-4-26-16,-5 2-14 16,-4 3 4-16,-4 8 1 15,0 8-26-15,-7 11-54 16,-7 15-85-16,-8 8-48 0</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5:05:17.355"/>
    </inkml:context>
    <inkml:brush xml:id="br0">
      <inkml:brushProperty name="width" value="0.05292" units="cm"/>
      <inkml:brushProperty name="height" value="0.05292" units="cm"/>
      <inkml:brushProperty name="color" value="#FF0000"/>
    </inkml:brush>
  </inkml:definitions>
  <inkml:trace contextRef="#ctx0" brushRef="#br0">6136 13036 175 0,'0'0'52'0,"0"0"-67"0,0 0 18 16,0 0-1-16,0 0-20 16,0 0-18-16,0 0 15 15,0 0 2-15,38-43 17 16,-30 35 6-16,-4 2 0 16,-4-1 1-16,0 2-7 0,-4 0-18 15,-6 1-21-15,0-2 23 16,1 2 25-16,-3 1 20 15,1-1 26-15,0 1 18 16,0 0-17-16,2 1-16 16,2 1-7-16,1 1-19 0,-2 0-12 15,4 0-5-15,0 0-15 16,-1 0 0-16,-3 0 16 16,-2 0 0-16,-3 0 1 15,-3 5 12-15,-3 3 9 16,0 2 19-16,0 7 10 15,-2 0-16-15,1 6-20 0,-3 1-6 16,2 2-3-16,2 2-2 16,0 3 1-16,0 3 24 15,3 3 18-15,3 3-16 16,1 3-14-16,2-4-7 16,3-2-3-16,3-5-2 0,2-8-1 15,2-6 10-15,2-4-3 16,5-5-1-16,4-3 0 15,2-3-4-15,2-2 1 16,6-1 1-16,1 0 2 16,5-6 4-16,0-1-1 0,-1-3-3 15,4 0-5-15,-2-4 0 16,2 0 0-16,-5-3 2 16,1-1 1-16,-1-1 0 15,-3 0-1-15,-2 1-2 16,-3-1 0-16,-5 1 0 15,-1 2 2-15,-1-2 2 0,-6 2 11 16,0-2 6-16,-1 1-1 16,-3 1 0-16,0-1-9 15,0 4-9-15,-2 2 0 16,-1 2 4-16,1 0 10 16,0 3-5-16,0 0-7 0,2 1-6 15,0-1-2-15,0 0 1 16,0-1 2-16,0 2 0 15,0-1-1-15,2 3 1 16,-2 1-1-16,0 2 0 0,0-1 2 16,0 1-1-16,0 0-1 15,0 0-16-15,0 0-21 16,0 0-21-16,0 0-28 16,0 0-72-16,-2-1-27 15,-2-1-33-15</inkml:trace>
  <inkml:trace contextRef="#ctx0" brushRef="#br0" timeOffset="1734.2193">6107 14151 208 0,'0'0'-72'0,"0"0"65"0,0 0 7 16,36-40 0-16,-24 27-3 15,1-2-2-15,-3 3-5 16,-2 0 14-16,-1 3 6 15,-1 3-7-15,-4 2 0 16,4 1-1-16,-4 2 2 16,0-2 24-16,0 0 2 0,0-1 6 15,0 1 4-15,0-1-4 16,3 0-5-16,-3-1-14 16,2 3-10-16,-3-1 3 15,3 0-3-15,-4-1 10 16,0 2 26-16,0-2 15 0,0-2-9 15,-4 2-20-15,-1-2-14 16,-4-1-10-16,-5 2-2 16,-1-1-3-16,-1 2 6 15,-1 2 8-15,-3 2 5 16,2 0 5-16,0 6 1 0,0 4-6 16,4 1-10-16,4 3-7 15,0 1-4-15,2 2-5 16,3 1-7-16,-1 3 3 15,-2 2 5-15,0 4 6 16,1 3 1-16,1 3 2 0,1-1 0 16,0 2 0-16,3-5-3 15,2-4 0-15,0-6 1 16,2-4-3-16,5-6 3 16,0-1 1-16,1-2 3 15,4 1-2-15,-1-3 3 0,0-1-1 16,1 0-1-16,-3 1 1 15,1-4 6-15,0 1-4 16,1-1 2-16,-3 0-2 16,4 0-2-16,-3-6-2 15,0 0-1-15,4-4 0 0,-2 0 4 16,-4-3 0-16,3 0-2 16,-2-5 1-16,-4 1 5 15,1 0 2-15,-3-1-6 16,2-4-1-16,0 2 2 15,2-2-4-15,0 0-3 16,-2 1 0-16,3 1 0 0,-2 0-1 16,2 2 1-16,-3 3 1 15,-2 0-1-15,-1 6 1 16,1 1 1-16,-2 1 2 16,0 1 3-16,0 3-1 15,0-1-1-15,-3 0 3 0,-1-1 5 16,-1 0 1-16,-2-1 1 15,1 1-6-15,1 0-8 16,-3-2-1-16,2 3-1 16,0-2 0-16,2 3-3 15,1 1-7-15,1 1-18 0,2 0-30 16,0 1-38-16,0 0-120 16,2 0-129-16</inkml:trace>
  <inkml:trace contextRef="#ctx0" brushRef="#br0" timeOffset="3405.6112">6213 15033 292 0,'-4'-1'-47'16,"-2"0"73"-16,4 0-5 15,0 0-5-15,2 1-11 16,0-2-6-16,-2 1-8 16,2-2 7-16,-2 3 2 15,2-3 3-15,-2 3 8 0,2-1 4 16,-3-2 21-16,1 3 8 15,0-3-32-15,-2 3-11 16,-2 0 3-16,0 0 7 16,-5 0 13-16,0 6 4 15,-2 2-6-15,-1 5 4 0,-4 4-8 16,1 3-3-16,-3 7-15 16,3-2 2-16,0 4 0 15,1 1 0-15,3 1 2 16,6 0 0-16,0 3 2 15,7-2 5-15,0-1 5 0,12-3-10 16,5-4-11-16,4-5 3 16,6-5 2-16,1-4 9 15,0-4-5-15,-2-4-2 16,-2-2 0-16,-5 0 2 16,-1-4 2-16,-3-1 4 15,-6-3-1-15,2-3 6 0,-6-3 4 16,1-7-10-16,-4-4-4 15,-1-3-2-15,-1-2-3 16,0 0 1-16,1 1 0 16,-3 0 2-16,-2 2 3 0,2 3-5 15,-3 1 1-15,4 1-1 16,0 0 4-16,1 3-3 16,0-2-2-16,0 2 0 15,1 0-1-15,0 3 1 16,2 1 0-16,-3 4 1 15,0 2 0-15,0 3 3 0,-4-1 0 16,1 3 8-16,-1 0 7 16,-2 1-12-16,2 0-5 15,0 0-5-15,-2 2 1 16,1 0 3-16,-1 1 0 16,0 0 1-16,0 0 4 0,-1 0 1 15,-1 1-3-15,2 3-1 16,-2 2-2-16,3 1-2 15,-1 3 2-15,-1 3 1 16,0 2 0-16,1 5-1 16,3 3-2-16,-3 2 0 0,2-2-1 15,1 1-3-15,-1 0-3 16,-1-2 6-16,2-5 3 16,3-2-1-16,-2 1 0 15,2 1-2-15,0 0 0 16,2-1 1-16,6 1-1 0,1 1-1 15,1-4 1-15,4-1 1 16,-3-3-1-16,2-4 0 16,-1-3 3-16,-1-3 0 15,-2 0 0-15,2-2 0 16,-4-5 3-16,-1-3 0 0,1-3-1 16,0-1 2-16,-4-7-1 15,3-3-2-15,-4-3-3 16,0-2 4-16,-2-5-6 15,0 0 4-15,0 3-1 16,-4 2 0-16,-3 5-1 0,-2 2 0 16,0 5 2-16,-2 4 0 15,-1 2-3-15,-1 2 2 16,-3 2-3-16,1 0 1 16,-1 5-3-16,-3 2-4 15,-4 2-1-15,-2 13 2 0,-4 8 4 16,2 7 6-16,3 8-1 15,2 6-2-15,3 3 0 16,9 1 1-16,5-3 0 16,5-2 0-16,0-1 1 15,9-4 1-15,5-4-2 0,3-1 0 16,6-7-2-16,4-10 2 16,2-4-2-16,4-11 0 15,-4-1 3-15,1-13-2 16,-3-5 0-16,-4-5 1 15,-4-4 2-15,-4-3 1 0,-1-6 2 16,-6-3 1-16,-1 0-5 16,-5-3 0-16,-2 5-1 15,0 5 2-15,-9 3 0 16,1 5 4-16,-6 6 4 16,1 3-8-16,0 4-1 0,1 0-5 15,1 2-11-15,5-2-31 16,0-1-72-16,2 1-140 15</inkml:trace>
  <inkml:trace contextRef="#ctx0" brushRef="#br0" timeOffset="4561.5285">6203 13945 235 0,'0'-3'-39'16,"-4"2"50"-16,2-1-2 16,2 2-2-16,-2 0-4 15,0 0 15-15,-5 0 7 0,1 5-18 16,-6 2-3-16,-3 3 4 16,-3 5 11-16,-5 7 1 15,-1 9 17-15,-5 4 4 16,0 8-11-16,0 2-17 15,4 0-8-15,4-3-2 16,8-4-3-16,7-4-1 0,6-5 1 16,9-1 2-16,7-6 0 15,6 0-2-15,7-5 2 16,2-3 2-16,2-5-1 0,3-5 1 0,-2-4-7 16,-4-5 0-16,1-9 2 31,-3-4 1-31,-5-3 1 0,-3-2 2 0,-3-1 8 0,-5 0 17 15,-4-1 0-15,-3-4-8 16,-3-1-2-16,-2 0-10 16,0-9-6-16,-2-5 0 0,0-3-2 15,0 0-1-15,0 1-8 16,1 4 5-16,1 9 4 31,-4 8 2-31,0 8 2 16,-6 5 3-16,1 4-3 0,-4 2 2 0,-2 5-9 15,1 1-21-15,-8 1-14 0,-1 6 11 32,-4 3 14-32,-2 6 7 15,-4 4 9-15,-3 5 0 0,-2 5 16 0,3 4 3 16,-1 3-2-16,5 1-6 16,4-1-6-16,11-4-4 0,7 1 11 15,9-7-10-15,5-4-9 16,15-3 8-16,9-1-2 15,4-5-1-15,7-2 0 16,4-1 0-16,4-2 0 16,0-5-1-16,0-4 0 0,-3 0 0 15,-5-4-1-15,-4-5 0 32,-7-5-2-32,-7-1 3 0,-6-4-2 0,-7-1-2 15,-6-4 3-15,-3 1 5 16,-5-2-2-16,-7-1 0 0,-5-1 0 15,-1-1-2-15,-5 2-5 32,-2 2-17-32,2 4 10 0,-2 3 8 0,0 7 9 15,0 6 2-15,0 4-4 16,2 3-1-16,0 8-1 0,2 1 4 16,4 6-3-16,1 2-8 15,3 1-13-15,1 5-29 16,2 2-17-16,5 2-27 15,1 0-34-15,4-3-31 16</inkml:trace>
  <inkml:trace contextRef="#ctx0" brushRef="#br0" timeOffset="5795.6249">6105 13019 339 0,'-17'2'0'15,"-1"-2"3"-15,-1 1 14 0,4 3-15 16,-3 0-3-16,3 1 0 16,-3 0-5-16,3 2 3 15,-2 3 2-15,2 2 1 16,-5 6 0-16,3 7-2 0,0 11 1 16,2 7 3-16,3 5 1 15,6 3 2 1,6-1 2-16,0-4-7 0,11-10 1 15,5-7-2-15,1-8 1 16,3-8 0-16,3-3 1 0,0-9 3 16,-1-1 4-16,2-5-3 15,-1-8-2-15,-4-3-3 16,-3-6 0-16,-2-3-2 16,-1-7 4-16,-4-4 0 15,-2-4 3-15,0-5-3 16,-5 2-1-16,0-2 2 0,-2 1 6 15,0 4 16-15,0 3 2 16,-4 6 2-16,-1 5 9 16,0 2-6-16,1 4-20 15,-3 5-9-15,1 0 0 16,-4 3-1-16,2 2-3 0,-3 3 1 16,-1 1 5-16,-3 6 3 15,-3 3-2-15,0 11-9 16,-6 9 1-16,1 7 2 15,0 8 2-15,2 3 2 16,4 3-3-16,7 0 2 0,3-3 1 16,7-2-3-16,3-5 0 15,11-3 4-15,7-4 3 16,8-2-4-16,4-3-1 16,7-5 2-16,2-6-2 15,2-5 3-15,-2-6-2 0,-1-2-2 16,-4-9-1-16,-3-7 1 15,-5-4 1-15,-4-2 0 16,-8-7 2-16,-3 0 6 16,-8-3 4-16,-1-2-6 15,-5-3-7-15,-5 0-3 16,-3-1-7-16,-4 2-5 0,-1 1 3 16,-3 4 3-16,-1 5 5 15,-2 5 3-15,0 8 5 16,-4 5 4-16,-2 8 1 15,-1 4-12-15,-1 10-1 0,2 7-1 16,-1 4 2-16,1 2-1 16,3 4 0-16,3 0-2 15,4-2 5-15,4 2-12 16,4-2-6-16,3 1 2 16,4-1 1-16,6 2-14 15,6-3-48-15,5-1-17 0,1-4-25 16,1-7-151-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5:06:40.462"/>
    </inkml:context>
    <inkml:brush xml:id="br0">
      <inkml:brushProperty name="width" value="0.05292" units="cm"/>
      <inkml:brushProperty name="height" value="0.05292" units="cm"/>
      <inkml:brushProperty name="color" value="#FF0000"/>
    </inkml:brush>
  </inkml:definitions>
  <inkml:trace contextRef="#ctx0" brushRef="#br0">5198 4743 607 0,'0'0'67'0,"0"0"-66"0,0 0-9 15,0 0 6-15,5 63 26 16,-5-19-7-16,0 11-6 15,0 10-3-15,-2 6-2 16,-1 2-3-16,1-1-4 0,2-8-8 16,0-7-58-16,7-10-66 15,3-10-41-15,4-10-47 16</inkml:trace>
  <inkml:trace contextRef="#ctx0" brushRef="#br0" timeOffset="453.003">5726 5029 770 0,'0'0'5'0,"0"0"-35"16,-19 62 11-16,15-26 21 16,4 3-4-16,-2 1-7 15,2 1-24-15,0-4 30 16,0-5 0-16,-2-6 5 16,-2-5-2-16,3-9-29 0,-1-9-6 15,-2-3 28-15,4-15 7 16,0-11 2-16,2-7-3 15,7-8 2-15,0 1 2 16,7 1 8-16,1 7 13 16,-1 5 13-16,4 11-20 0,-5 10-6 15,4 6 8-15,-4 10-9 16,1 9 7-16,-1 8 5 16,1 3-12-16,-3 4-8 15,1 2-1-15,-3-2-8 16,-2-3-26-16,3-3-41 0,-2-5-91 15,-1-6-69-15,3-4-21 16</inkml:trace>
  <inkml:trace contextRef="#ctx0" brushRef="#br0" timeOffset="734.1852">7011 4705 315 0,'0'0'41'0,"0"0"-18"16,0 0 35-16,0 0 0 15,24 40 6-15,-24-5-9 0,0 9-22 16,0 11-12-16,0 1-13 15,5 2-4-15,2-8-8 16,8-7-57-16,5-15-72 16,3-10 22-16,-3-16-68 15</inkml:trace>
  <inkml:trace contextRef="#ctx0" brushRef="#br0" timeOffset="1046.6529">6868 4557 295 0,'42'-14'446'16,"16"0"-475"-16,16 2-35 16,9 7 57-16,10 5 6 15,-7 8-1-15,-8 12-65 0,-18 6-35 16,-18 8 82-16,-15 3 6 15,-14 1 1-15,-13-1 22 16,-8-4 48-16,-13-5 45 16,-10-4-34-16,-7-4-30 15,-8-1-21-15,-10-1-16 0,-4-1-5 16,1 1-18-16,5-2-10 16,8 0-10-16,12-3-29 15,16-5-54-15,18-5-32 16,9-5-85-16</inkml:trace>
  <inkml:trace contextRef="#ctx0" brushRef="#br0" timeOffset="1359.0507">8240 4506 628 0,'0'0'12'16,"-83"17"-17"-16,27 3 16 0,-4 10 6 15,-5 7-17-15,1 8 8 16,3 6 8-16,9 6 1 16,10 0 23-16,11 0 6 15,15-3-29-15,16-6-14 16,20-10 0-16,18-8-8 0,14-9-4 15,12-8-8-15,8-10-14 16,5-3-4-16,0-3-28 16,-2-7-94-16,-2-4-10 15,-7-2 17-15</inkml:trace>
  <inkml:trace contextRef="#ctx0" brushRef="#br0" timeOffset="1921.4705">8734 4664 537 0,'0'0'67'0,"0"0"-69"16,0 0-5-16,-22 46 12 15,17-10 7-15,-4 7-9 16,0 5 7-16,3 2-7 0,1-2-1 15,1-4-3-15,2-10 0 16,-2-10-9-16,3-7 1 16,0-7 9-16,-1-10 3 15,-2 0 8-15,-3-11 13 16,-1-8-11-16,-6-6-14 0,1-7-4 16,-1-7 2-16,1-8-5 15,6-7-3-15,5-3-12 16,4-7-57-16,9 3-26 15,10 4 36-15,3 9 42 16,6 14 32-16,3 10 23 16,-2 12-18-16,-2 11-12 0,-7 3-14 15,-1 14-29-15,-9 6 22 16,-6 12 36-16,-6 6 28 16,-3 4 31-16,-4 5 29 15,-4 0 6-15,-1 0-28 16,2-3-12-16,-1-4-15 0,-5 0-16 15,3-3-17-15,-3-3-13 16,3-5 1-16,4-4-5 16,7-7 0-16,2-3-8 15,15-6-37-15,12-4-8 0,11-5 20 16,11 1 3-16,7-3-23 16,4 0-37-16,4-4-100 15,-2-1-29-15</inkml:trace>
  <inkml:trace contextRef="#ctx0" brushRef="#br0" timeOffset="2796.2789">8528 4810 227 0,'-2'4'45'0,"2"2"-35"0,0 1 30 16,0 7 13-16,0 3-26 15,0 6 6-15,0 5 2 16,0 5 23-16,0 2-8 16,-6 2-21-16,-2 2-7 15,-2-2-17-15,1-3-7 16,-3-3 0-16,1-2 2 16,5-4 1-16,-3-4 0 0,2-1 0 15,5-3-3-15,2-5-28 16,6-7-115-16,8-5-83 15</inkml:trace>
  <inkml:trace contextRef="#ctx0" brushRef="#br0" timeOffset="3436.762">9789 4868 439 0,'0'0'73'0,"0"0"-90"0,0 0 10 16,0 0 20-16,4 49-12 15,-6-21 0-15,-2 6 0 16,2 7 2-16,2-4 0 16,0 0 24-16,8-6-12 0,5-7-15 15,6-11-6-15,8-11-12 16,4-5-7-16,6-14-7 15,3-10 5-15,2-6-12 16,-3-4 3-16,-1-1 23 16,-6 2 12-16,-5 2 4 15,-3 11 0-15,-9 5 2 0,1 11 16 16,-5 7 32-16,-1 11 17 16,-3 11-16-16,5 6-15 15,0-1-13-15,4-3-15 16,8-7-6-16,3-7-7 15,6-10-3-15,3-4-8 0,2-12 7 16,-3-5 4-16,-2-2 2 16,-9-4 1-16,-4 2 2 15,-9-2 6-15,-4 1 1 16,-7 2-10-16,-7 3-15 16,-4 1-23-16,-7 4-48 0,0 6-26 15,-2 3-11-15,-1 7-5 16,2 4 51-16,1 9 16 15</inkml:trace>
  <inkml:trace contextRef="#ctx0" brushRef="#br0" timeOffset="3717.912">10558 4918 240 0,'0'0'24'0,"69"0"36"15,-31-9-22-15,-3-2-33 16,0-2-24-16,-9 0-24 0,-4 2 5 15,-10 3 33-15,-7 2 33 16,-5 6 41-16,-8 0 37 16,-5 11-10-16,-7 5-41 15,2 5-15-15,-4 2-6 16,4 1-14-16,7 2-5 0,8-2-3 16,3 0 1-16,9-4-8 15,11 0-3-15,8-5-3 16,9-2-8-16,5-4-19 15,10-7-32-15,4-2-67 16,2-2-26-16,2-7 16 0,1-1-29 16</inkml:trace>
  <inkml:trace contextRef="#ctx0" brushRef="#br0" timeOffset="4233.6088">11923 5087 379 0,'0'0'352'0,"0"0"-408"0,-38-51 30 16,30 25 59-16,6 1-25 16,2-2-51-16,4-2 39 15,11 2 3-15,6 2-2 16,4 3-1-16,8 4 4 15,4 4-3-15,3 4-10 0,-1 4-16 16,-1 2-42-16,-1 1-24 16,-3 3-7-16,-5 0-5 15,-4 3-43-15</inkml:trace>
  <inkml:trace contextRef="#ctx0" brushRef="#br0" timeOffset="11809.91">12466 4973 409 0,'0'0'148'16,"0"0"-131"-16,0 0-12 16,0 0 5-16,0 0-13 15,0 0-14-15,0 0-3 0,51 3 0 16,-26-6 16-16,0 1 8 15,2-1-3-15,-2-1 5 16,1 1 2-16,-2-2 5 16,1 1-4-16,-8-3 7 15,-2-1-6-15,-3 0-1 0,-6-3 3 16,-4-2 2-16,-2 1-3 16,-6-4-6-16,-4 0-4 15,-3-2-1-15,-1-1-3 16,-1 1-1-16,-4-1 2 15,-2 2 2-15,-2 0-19 16,-2 6-9-16,0 1 26 0,4 3 21 16,-2 5 4-16,3 2-9 15,0 3 16-15,0 3-21 16,-1 7-9-16,0 2-4 16,-4 5 0-16,-2 6 4 0,0 4 0 15,2 5 2-15,6 2 14 16,3 0 6-16,7-3-3 15,7-3-4-15,2-2-1 16,11-5-3-16,5-5 5 16,3-3 1-16,8-3-9 0,4-3-1 15,5-6-6-15,0-1 1 16,1-3-6-16,2 0-4 16,-1-3-9-16,-4-1 0 15,1 1-16-15,-1-1-25 16,0-1-3-16,-3 0-67 15,-7-2-82-15</inkml:trace>
  <inkml:trace contextRef="#ctx0" brushRef="#br0" timeOffset="12497.2657">13103 4867 457 0,'0'0'30'0,"-38"31"-79"0,21-7 47 15,1 6 19-15,3 0-18 16,5 1-2-16,4-1 0 16,4-3-13-16,6-9 2 15,8-4-10-15,3-8 13 16,6-5 17-16,2-1 7 0,2-7 7 16,0-4 8-16,-2-2-12 15,-3-5-5-15,-2 1 1 16,-7-2 4-16,-3-2 8 15,-6 0 1-15,-4-1-16 16,-7 1-10-16,-9 0 1 0,-3 1-3 16,-8 3-5-16,-3 4 11 15,2 3 3-15,3 4 29 16,4 2-5-16,6 4-19 16,4 7-6-16,10 6 0 15,1 8-2-15,10 4-4 16,8 3-4-16,8 5-20 0,7-1-5 15,5 3-5-15,1 1 4 16,1 4 23-16,-2 1 12 16,-5 5 21-16,-6 2 6 15,-4-1-8-15,-8 0-16 16,-5-5-4-16,-6-3 1 0,-4-5 1 16,-4-8 28-16,-6-5 3 15,-5-7-3-15,-3-5-18 16,-2-3-14-16,-4-6 0 15,-4 0 0-15,-1-4-1 16,-6-1-4-16,-1-1-8 0,-2 0-17 16,-2-1-25-16,10 1-22 15,3-1-45-15,10-2-10 16,9-4-79-16</inkml:trace>
  <inkml:trace contextRef="#ctx0" brushRef="#br0" timeOffset="13059.6871">13604 5154 137 0,'0'0'124'16,"0"0"-151"-16,0 0 1 15,0 0 22-15,43 34-10 16,-35-36 7-16,-3-9 18 16,-5 0 12-16,0-5 26 0,-7-2-6 15,-4-4-24-15,-2-2-11 16,-3-3-3-16,1-3 20 16,-1 2 23-16,5-1-3 15,3 1 7-15,4 4-15 16,4 3-3-16,5 1-24 15,9 0-21-15,1 4-29 0,7-1 13 16,1 3 20-16,-1 4 12 16,-2 3 15-16,-2 4 10 15,-2 3-7-15,0 0-8 16,-3 3 1-16,2 4-5 16,-2 2-6-16,1-1-8 0,0-1-8 15,4-3-24-15,-1-1-27 16,-1-3 7-16,0 0 13 15,0 0-62-15,-6-3-168 16</inkml:trace>
  <inkml:trace contextRef="#ctx0" brushRef="#br0" timeOffset="13668.902">14109 4959 376 0,'0'0'100'15,"0"0"-114"-15,0 0 13 16,0 0 5-16,46-4-16 16,-33 1 0-16,3-4 13 15,-2-1-7-15,-2 2 7 0,1-3-1 16,-2-1-4-16,-2 2-1 15,-4-1 6-15,-3-1 0 16,-2 3 5-16,-2-1 20 16,-10 2 5-16,-5 3 1 15,-6 3-12-15,-6 0-2 0,-4 3-6 16,-1 7 0-16,-5 1 13 16,4 3-6-16,0 1-2 15,7 2 10-15,4 1 10 16,6 4-5-16,8 0-14 15,9 5-4-15,6-3 0 0,10 0-1 16,12-1-3-16,7-5-6 16,9-3-4-16,5-7-5 15,2-2-2-15,1-3-6 16,-2-3-12-16,-2 0-17 16,-7-3-20-16,-6 0-23 15,-5-2-47-15,-6-3-19 0,-2 0-105 16</inkml:trace>
  <inkml:trace contextRef="#ctx0" brushRef="#br0" timeOffset="14106.2792">14677 4810 436 0,'0'0'231'16,"-45"0"-256"-16,14 4 29 0,-2 6 5 16,1 1-23-16,-1 4-10 15,1-1 25-15,1 3-10 16,6 0 6-16,5-1 11 15,7 1 1-15,11 1-4 16,10-1-15-16,19-1-4 16,11 2-34-16,14-2-47 15,4-3 63-15,4 1 32 0,-4-3 9 16,-5 2-4-16,-10-1-4 16,-13 0 16-16,-9 0 21 15,-9-1 13-15,-8-3-11 16,-6 2-30-16,-11-1-9 0,-8-3-3 15,-6-1-10-15,0-2-16 16,-2-1-21-16,6-2-29 16,4-5-37-16,10-5-78 15</inkml:trace>
  <inkml:trace contextRef="#ctx0" brushRef="#br0" timeOffset="14434.3368">15131 4830 718 0,'-45'4'23'0,"-7"-1"-17"16,-1 3 0-16,10 3-7 15,3-3-46-15,9 0 4 0,13 5-22 16,12-1-91-16,10 3 25 15,18 5 4-15,10 1 81 16,9 6 10-16,7 3 26 16,-1 0 43-16,-2 0 66 15,-9 2-5-15,-8-2-34 0,-8-5 26 16,-12-1 23-16,-8-3-28 16,-14-3-16-16,-6-1-11 15,-7-4-39-15,-6-6-37 16,2-2-73-16,3-3-181 15,4-11-83-15</inkml:trace>
  <inkml:trace contextRef="#ctx0" brushRef="#br0" timeOffset="18745.9022">16183 4206 428 0,'0'0'345'16,"0"0"-361"-16,0 0 0 0,0 0 15 15,0 0-2-15,49 47 4 16,-28-23-6-16,5 5 4 16,4 1 2-16,3 2-1 15,3-2 1-15,1-1 0 16,0-4-2-16,-2-5-6 15,-6-4-37-15,-6-5 3 0,-3-4 5 16,-7-6 8-16,-2-1-18 16,0-1-40-16,-2-9-7 15,-2-5-10-15,0-5 7 16,-5-6-58-16</inkml:trace>
  <inkml:trace contextRef="#ctx0" brushRef="#br0" timeOffset="18964.7424">16635 4049 111 0,'0'0'131'16,"-1"-43"47"-16,-1 33 7 0,0 10-104 16,-2 13-52-16,-2 12-27 15,-2 14 3-15,-1 12 13 16,-3 14-3-16,-1 9-11 16,1 6-1-16,3 0 0 15,-1-1-3-15,2-5 0 16,3-3-21-16,1-8-27 0,-1-6 1 15,1-7 7-15,4-4-10 16,0-7-29-16,3-5-8 16,7-7-62-16,3-8-46 15</inkml:trace>
  <inkml:trace contextRef="#ctx0" brushRef="#br0" timeOffset="19558.225">17562 4594 707 0,'0'0'-48'0,"-71"27"32"15,35-3 20-15,-1 10-7 16,7 3-12-16,6 3-27 16,6-2-29-16,13-1 48 0,5-4 18 15,5-4 1-15,8-5 12 16,5-6-6-16,6-7 2 15,1-5 21-15,0-5 13 16,2-1 2-16,1-10 1 16,1-5-11-16,-4-8-13 15,-2 0-4-15,-3-4-3 0,-7-1-4 16,-8-2-7-16,-5 1-11 16,-5 0-12-16,-15 3-15 15,-2 1-3-15,-7 1-28 16,1 5-12-16,4 5-31 15,2 3-33-15</inkml:trace>
  <inkml:trace contextRef="#ctx0" brushRef="#br0" timeOffset="19964.3857">17849 4760 236 0,'0'0'410'0,"0"0"-437"0,-8 44 41 16,4-32 21-16,2-1-25 16,-1-4-14-16,2-5-14 15,1-2-6-15,0-6-3 16,8-11-6-16,4-5-19 0,1-6 4 15,5-3 12-15,4-2 29 16,-1 6 9-16,3 7-2 16,-4 5 14-16,3 8 38 15,1 7 5-15,-2 1-24 16,2 11 1-16,3 4-1 0,1 4-12 16,0 4-8-16,-2 3-4 15,0 3 1-15,-8 6 3 16,-1-1 1-16,-5 4 12 15,0-4-12-15,0-5-14 16,2-7-49-16,-3-15-83 16,-3-11-185-16</inkml:trace>
  <inkml:trace contextRef="#ctx0" brushRef="#br0" timeOffset="23354.3141">19675 4593 675 0,'0'0'-103'0,"-61"-29"40"0,26 17 59 16,1 3 8-16,-6 6-6 15,-1 3-7-15,-3 16-7 16,-4 9 36-16,2 12 1 15,5 7-10-15,8 5-6 0,12 0-25 16,17-3-10-16,8-8 2 16,19-7 13-16,9-7 24 15,9-6 23-15,7-10 18 16,5-4-25-16,1-7-18 16,-1-11-13-16,0-5-7 15,-9-7 12-15,-6-5 9 0,-9-3 24 16,-10-2 33-16,-6-1-16 15,-9 0-25-15,-4 2-21 16,-8 3-6-16,-7 5-33 16,-8 6-34-16,-5 4-90 0,-2 7-69 15</inkml:trace>
  <inkml:trace contextRef="#ctx0" brushRef="#br0" timeOffset="23729.1889">19697 4634 800 0,'0'0'-28'0,"0"0"33"15,11 62-11-15,2-28 10 16,5 4-34-16,2 1-28 15,5-5-27-15,6-4 5 16,2-9-12-16,0-8 74 0,2-10 18 16,1-6 4-16,0-9 5 15,-1-7-3-15,-4-3-5 16,-4-4 9-16,-7-2 24 16,-2 2 39-16,-7 1-8 15,-2 3-25-15,-4 3-21 0,1 5-12 16,-2 7-4-16,2 7 3 15,0 3 0-15,1 12-8 16,3 7-1-16,6 3 4 16,6-2-32-16,5-3-73 15,3-7-113-15,8-8-57 16</inkml:trace>
  <inkml:trace contextRef="#ctx0" brushRef="#br0" timeOffset="24026.0735">20548 4685 521 0,'0'0'-3'16,"0"0"-3"-16,-29 54 23 16,21-34-7-16,3-6-19 0,1-6 7 15,2-3 8-15,0-5 24 16,1 0 21-16,2-9-5 15,-1-5-7-15,2-6-6 16,8-3-5-16,3 1 0 16,8-3 8-16,8 2-12 15,9 2-19-15,9 2-5 0,4 2 1 16,4 1-12-16,-1 3-27 16,-6 6-38-16,-10 0-63 15,-13 5-125-15</inkml:trace>
  <inkml:trace contextRef="#ctx0" brushRef="#br0" timeOffset="24572.761">21771 4202 532 0,'0'0'159'0,"2"43"-170"0,-2-6-6 16,2 11 30-16,1 10 4 15,1 7-18-15,0-1-5 16,4-4-7-16,-2-9-1 16,0-7-43-16,1-8-43 15,-4-12 10-15,0-7 28 16,1-10 28-16,-4-7-15 0,0-3-16 15,-4-14-1-15,-2-3-29 16</inkml:trace>
  <inkml:trace contextRef="#ctx0" brushRef="#br0" timeOffset="24791.4669">21677 4429 46 0,'-16'-68'65'0,"7"0"-10"0,10 5-4 16,11 8-5-16,13 10-35 15,9 13-6-15,13 11 23 16,5 14 0-16,5 7-4 15,3 7-8-15,-3 7 1 0,-8 5 14 16,-15 2 7-16,-12 3 3 16,-18 3 14-16,-15 4 3 15,-15 4-11-15,-11-1-12 16,-10-2-18-16,-5-2-15 16,2-6-5-16,3-5-13 15,11-8-15-15,9-7-73 16,11-4-133-16</inkml:trace>
  <inkml:trace contextRef="#ctx0" brushRef="#br0" timeOffset="25104.0091">22578 4034 850 0,'-74'23'7'0,"2"7"4"15,5 10 5-15,11 8 6 16,19 7-28-16,19 1-17 16,13 1-2-16,12-4 11 15,15-4 3-15,11-8-8 0,10-8-26 16,9-9-9-16,5-7 10 15,2-8-14-15,8-7-16 16,2-3 0-16,0-2 0 16,-4-3-40-16,-4-2-108 0</inkml:trace>
  <inkml:trace contextRef="#ctx0" brushRef="#br0" timeOffset="25994.3275">23249 4320 300 0,'0'0'-4'0,"0"0"1"0,0 0 27 16,0 0 6-16,0 0-26 16,0 0 21-16,0 0 1 15,0 0-9-15,-46-3-13 16,29 6-5-16,-4 4 2 15,-3 0 8-15,0 2 9 16,3 1-3-16,1 1-9 0,7 0-2 16,7 2 1-16,6 3-7 15,16-1-20-15,14 4-5 16,12 2 10-16,8 0-17 16,6 2 2-16,-2 3 35 15,-11 2 49-15,-7 2 1 0,-15 0-8 16,-10-2 22-16,-12-2-29 15,-8-5-10-15,-11-4-1 16,-8-6-5-16,-6-1-11 16,-4-4-7-16,-2-3-9 15,-1-3-23-15,6 0-57 0,11 0-102 16,6-7-91-16</inkml:trace>
  <inkml:trace contextRef="#ctx0" brushRef="#br0" timeOffset="26978.7518">24155 4720 721 0,'12'11'31'0,"-3"0"-95"16,4 4 25-16,5 7 51 15,0 3-15-15,-9 3-1 16,-7 4 2-16,-4 4 1 0,-16 0-1 15,-10-1 2-15,-5-3-3 16,-6-6-31-16,1-8-46 16,2-8-35-16,3-10-50 15,8-4-51-15</inkml:trace>
  <inkml:trace contextRef="#ctx0" brushRef="#br0" timeOffset="27447.1718">24720 4141 678 0,'0'0'-12'0,"0"0"-11"16,52-37 23-16,-22 28 2 16,1 4-20-16,4 1-19 15,0 2-5-15,0 2 37 16,-3 0 4-16,-4 7 5 0,-5 4 24 16,-6 1 14-16,-6 9 2 15,-11 6-12-15,-10 9 18 16,-11 5 0-16,-9 4 3 15,-5 2 0-15,-2 0-11 16,3-6 1-16,7-1-23 16,5-7-9-16,11-6-6 0,9 0-6 15,4-4 3-15,18-1-3 16,10-2-3-16,11-3-4 16,11-3-1-16,5-4-7 15,7-5-25-15,-1-4-6 16,-6-1-21-16,-6-6 2 0,-11-1-9 15,-11-4-33-15,-14-2-65 16,-16-2-78-16</inkml:trace>
  <inkml:trace contextRef="#ctx0" brushRef="#br0" timeOffset="27603.3521">24573 4378 968 0,'0'0'46'16,"0"0"-80"-16,84 0 19 0,-13 0 24 16,18 0-29-16,14-1-97 15,3-8-86-15,-6-2-91 16</inkml:trace>
  <inkml:trace contextRef="#ctx0" brushRef="#br0" timeOffset="29977.8555">8547 6327 596 0,'-5'-3'94'0,"2"2"-96"0,3 1-5 16,8 8-3-16,7 9 6 16,5 7 3-16,7 10 5 15,7 9-3-15,3 4 2 16,3 4 6-16,6 0-6 0,2 0-1 15,-1-9-6-15,2-6-27 16,-3-7-16-16,0-8-31 16,-5-7-11-16,-5-8-9 15,-1-3-36-15,-4-5-37 16</inkml:trace>
  <inkml:trace contextRef="#ctx0" brushRef="#br0" timeOffset="30212.1977">9250 6368 262 0,'0'0'230'0,"0"0"-105"0,0 0-64 15,-27 50-43-15,18 7 4 16,-2 15-5-16,-3 14-12 16,-1 10-5-16,-3 2-2 15,1 0-4-15,-2-2-14 0,2-5-11 16,-3-8 8-16,4-11 18 15,5-11 4-15,4-10 1 16,3-15-10-16,6-11-42 16,7-13-129-16,7-11-86 15</inkml:trace>
  <inkml:trace contextRef="#ctx0" brushRef="#br0" timeOffset="30431.0654">9695 6856 875 0,'0'0'5'16,"0"0"-40"-16,0 0 20 16,54-21 11-16,-16 11 3 0,8-1-8 15,4-1-51-15,0 3-7 16,-8 0-24-16,-7 6-98 15,-14 3-33-15</inkml:trace>
  <inkml:trace contextRef="#ctx0" brushRef="#br0" timeOffset="30571.6204">9775 7027 179 0,'0'0'406'0,"0"0"-350"15,0 0-23-15,-4 44-14 16,31-33 7-16,4-5-26 0,9-3-23 15,7-3-70-15,-2-6-117 16,2-8-51-16</inkml:trace>
  <inkml:trace contextRef="#ctx0" brushRef="#br0" timeOffset="31086.9914">10397 7447 652 0,'-5'54'21'0,"5"-14"5"16,0-4-20-16,5-7 2 16,-2-10-8-16,3-5-26 15,-4-10 15-15,2-4 1 16,-3-11 9-16,2-12 11 0,2-9-5 15,0-14-5-15,-2-9-2 16,3-15 5-16,0-8-4 16,3-10 2-16,3-3-1 15,5-4-1-15,8 3-2 16,4 5 2-16,5 10 1 0,11 10-7 16,5 9-2-16,9 13 5 15,1 8 2-15,5 13 0 16,-3 9-2-16,-6 11 3 15,-6 6-5-15,-14 15 0 16,-12 6 0-16,-15 5 1 16,-11 7 1-16,-21 1 7 0,-10 2 12 15,-14-2 4-15,0-2 19 16,-7-3-4-16,3-5-25 16,4-2-7-16,7-3-5 15,4-2-8-15,8-1-32 0,9 2 9 16,6-4 15-16,8 2 5 15,5 2-23-15,9-1-55 16,4-2-85-16,1 0-133 16</inkml:trace>
  <inkml:trace contextRef="#ctx0" brushRef="#br0" timeOffset="31649.348">10647 7068 14 0,'0'0'219'0,"0"0"-213"16,5-37 22-16,1 23-3 16,3 1-15-16,2 2-11 15,5 1 1-15,4 4 1 16,3 5-2-16,8 1-2 16,2 8 4-16,3 9-9 0,-4 6-20 15,1 1-16-15,-8 6 11 16,-8 1 29-16,-11-1 10 15,-7 2 37-15,-17 0 33 16,-13-4-8-16,-11-2-20 16,-6-5-19-16,-6-3 8 0,-2-7 12 15,3-4-21-15,4-7-18 16,7 0-10-16,8-1-20 16,9-6-81-16,11-4-64 15</inkml:trace>
  <inkml:trace contextRef="#ctx0" brushRef="#br0" timeOffset="31977.4202">11059 7267 613 0,'0'0'21'0,"-32"41"-55"15,26-24 19-15,5-2 9 16,13-6-70-16,8-6 11 16,7-3 58-16,2-7-9 15,4-5 12-15,1-4 8 16,-1-5 7-16,-4-1 13 0,-4-1 1 15,-6-1 28-15,-5 0-11 16,-5 6-30-16,-6 0-19 16,-3 7-84-16,-1 3-13 15,-8 2-55-15</inkml:trace>
  <inkml:trace contextRef="#ctx0" brushRef="#br0" timeOffset="32242.9652">11992 6760 336 0,'0'0'257'0,"-10"61"-259"16,3-18 10-16,-2 11 6 16,2 7-14-16,3-2-23 15,2-2-33-15,2-9-111 0,0-11-73 16</inkml:trace>
  <inkml:trace contextRef="#ctx0" brushRef="#br0" timeOffset="32383.5939">11899 7072 478 0,'0'0'124'0,"-22"-38"-100"0,16 21-9 16,10 3-11-16,15 1-11 15,10 0-12-15,9 0 13 16,9-1-74-16,5 0-64 16,-1 0-48-16</inkml:trace>
  <inkml:trace contextRef="#ctx0" brushRef="#br0" timeOffset="32961.5614">12521 7464 710 0,'0'0'19'0,"-3"40"-36"0,7-33 33 16,5-7-14-16,2-10-40 16,1-14-13-16,1-7 26 15,0-11 1-15,-3-10 27 16,0-9 11-16,2-6 2 16,-1-11-2-16,6-10-9 15,6-6-10-15,10-2-10 0,8 2-28 16,8 9-2-16,3 14 36 15,6 18 2-15,2 17 11 16,-3 18-4-16,-3 17-1 16,-6 8-7-16,-11 15-20 0,-9 6-32 15,-15 5 29-15,-14 2 28 16,-5-2 27-16,-16-5 31 16,-4-2 45-16,-4-5-4 15,-6-7-38-15,2-4-33 16,1-3-16-16,6-2-7 0,5-3-3 15,10 1-15-15,12 3-8 16,12-1-36-16,18 6 0 16,9 4 49-16,11 5 9 15,-1 7 2-15,-2 1 0 16,-12 5 3-16,-10 1 6 16,-14 0 20-16,-11-4 9 0,-9-3-3 15,-13-3 35-15,-9-5-11 16,-5-5-36-16,-10-4-25 15,-2-2-39-15,-3-3-32 16,4-3-20-16,1 0-55 16,9-2-13-16,10 0-23 0</inkml:trace>
  <inkml:trace contextRef="#ctx0" brushRef="#br0" timeOffset="33180.2894">13490 7135 748 0,'-18'51'194'0,"-1"-7"-250"0,2 3 80 15,0-3-28-15,0-4-104 16,7-9-171-16,3-7 128 15,2-8-198-15</inkml:trace>
  <inkml:trace contextRef="#ctx0" brushRef="#br0" timeOffset="33602.0463">14006 6617 756 0,'0'0'6'0,"49"-22"-4"16,-12 18-5-16,2 4 1 15,2 6-33-15,-4 6-17 16,-7 7-61-16,-12 6 25 15,-18 10 80-15,-11 7-14 16,-24 9 22-16,-9 6 10 0,-10 1 49 16,-1 2 35-1,2-7 0-15,7-8-27 0,9-5-18 16,10-9-19-16,11-2-8 16,9-6-15-16,7-1-10 15,11-4 6-15,12-1-8 0,6-2 2 16,11-4-4-16,5-1-18 15,9-6-8-15,2-4-12 16,4-4-8-16,-4-7-61 16,-9-4-86-16,-5-2 38 15,-13-1-6-15</inkml:trace>
  <inkml:trace contextRef="#ctx0" brushRef="#br0" timeOffset="33758.2689">13990 6984 858 0,'0'0'-12'0,"0"0"4"15,55-8 4-15,-13 2-2 16,9-2-109-16,3-2-73 0,0-1-135 16</inkml:trace>
  <inkml:trace contextRef="#ctx0" brushRef="#br0" timeOffset="33977.0841">14601 7301 808 0,'0'0'-8'0,"-2"63"11"0,2-32-1 16,-1-4-27-16,4-6-110 16,3-5 55-16,1-4-127 15,3-4 48-15,3-5-24 16</inkml:trace>
  <inkml:trace contextRef="#ctx0" brushRef="#br0" timeOffset="34242.5298">15369 6800 806 0,'0'0'-17'0,"-10"41"17"16,4-7-6-16,0 4 5 16,-1 5-56-16,1-2 9 15,0-2-74-15,-4-7-47 0,1-8-34 16</inkml:trace>
  <inkml:trace contextRef="#ctx0" brushRef="#br0" timeOffset="34398.7543">15171 6878 128 0,'0'0'721'0,"0"0"-729"15,51-6 6-15,-8 6 9 16,7 0-5-16,9 3-23 16,2 0-57-16,1 0-122 15,-6-1-163-15</inkml:trace>
  <inkml:trace contextRef="#ctx0" brushRef="#br0" timeOffset="34883.1287">15751 7677 879 0,'0'0'-50'0,"0"0"47"0,0 0-9 16,17-38 22-16,-11 1-106 16,-1-14 66-16,4-14 9 15,-5-13 10-15,0-9 10 16,5-5-11-16,6-4 1 16,6-1 8-16,6 4 6 15,6 11-2-15,6 7 0 0,3 9-1 16,2 11 4-16,2 7 1 15,0 12-6-15,-3 9 0 16,-8 14-9-16,-8 11-11 16,-13 7-11-16,-12 16-12 15,-11 7 12-15,-14 6 26 0,-5 0 8 16,-1 0 5-16,3-4 6 16,9-2-8-16,5-1 5 15,11-1 3-15,1-1 1 16,4 2 13-16,5 0 6 15,0 1 7-15,-2-2 0 0,-4-2 2 16,-3-1-3-16,0 2-13 16,-8-2 5-16,-2-4-15 15,3-4-12-15,1-3-35 16,3-6-61-16,3-4-49 16,5-2-118-16,8-6-36 0</inkml:trace>
  <inkml:trace contextRef="#ctx0" brushRef="#br0" timeOffset="35320.4611">16405 6970 414 0,'0'0'201'0,"46"5"-223"0,-14 1 20 16,5 2 4-16,0 4-23 15,-6 4-21-15,-7 5 39 16,-6 6-3-16,-9 3 16 15,-5 0 27-15,-6 3 9 16,0-5 11-16,-6-1-8 16,1-6-1-16,0-4-13 0,0-4-2 15,1-3-5-15,5-3-9 16,-1-2-14-16,2 0-5 16,3-2-8-16,7-2-32 15,7-1-1-15,7 0-10 16,8-2-2-16,5-3-15 0,7-2-28 15,2 0-48-15,3-4-31 16</inkml:trace>
  <inkml:trace contextRef="#ctx0" brushRef="#br0" timeOffset="35804.6951">17170 6598 498 0,'40'-8'88'16,"3"3"-114"-16,7 5 23 0,2 0 2 15,-8 13-48-15,-14 7 9 16,-8 4 3-16,-17 7 23 16,-6 5 25-16,-17-1 21 15,-7 4 45-15,-4-1 14 16,-7 0 7-16,1-1-1 15,1-1-42-15,3-2-14 16,4-1-16-16,4-2-10 0,12-3-9 16,9-1-9-16,7-5-3 15,15-3-14-15,10-3 4 16,8-4-12-16,7-4-12 16,6-5 6-16,2-3-24 0,-4-2-11 15,0-5-10-15,-7-4-54 16,-9-1-18-16,-11-3-86 15</inkml:trace>
  <inkml:trace contextRef="#ctx0" brushRef="#br0" timeOffset="35960.9124">17153 6936 644 0,'0'0'249'16,"0"0"-254"-16,41-3-14 0,3-1 20 15,13-2-33-15,8-1-93 16,4-3-101-16,-1 0-59 16</inkml:trace>
  <inkml:trace contextRef="#ctx0" brushRef="#br0" timeOffset="36335.8305">17770 7064 462 0,'0'0'113'0,"50"10"-111"16,-24-3 2-16,1 0-1 15,-5 2-5-15,-7 3-3 16,-7 3 0-16,-6 2-7 16,-4 1 25-16,-10 5 16 15,-1-3-2-15,-3 2-2 16,-1-4 16-16,1-1 2 0,7-2-3 16,0-1-4-16,7-1-9 15,2-3-20-15,5-1-8 16,12-1-4-16,7-4-32 15,6-2-43-15,5-2-14 16,6-2-81-16,-1-6 15 0,0-2-28 16</inkml:trace>
  <inkml:trace contextRef="#ctx0" brushRef="#br0" timeOffset="36570.3293">18470 6774 759 0,'0'0'61'15,"0"0"-87"-15,9 40 24 16,-3-16 18-16,-1 2-44 15,-2 1-48-15,-3 0-44 0,-1-5-98 16,-6-5 30-16</inkml:trace>
  <inkml:trace contextRef="#ctx0" brushRef="#br0" timeOffset="36695.1896">18374 6940 296 0,'0'0'322'0,"0"0"-299"15,0 0-20-15,55-27 8 16,-14 24-8-16,6 1-7 15,9-2-65-15,4 2-147 16,-4-1-76-16</inkml:trace>
  <inkml:trace contextRef="#ctx0" brushRef="#br0" timeOffset="37195.0138">19244 7365 1009 0,'0'0'19'16,"0"0"-125"-16,0 0 1 15,0 0 100-15,37-3-264 16,-23-7-193-16</inkml:trace>
  <inkml:trace contextRef="#ctx0" brushRef="#br0" timeOffset="37335.6227">19632 7277 736 0,'0'0'81'0,"0"0"-89"16,0 0 0-16,0 0-21 16,47 9-216-16,-27-9-41 15</inkml:trace>
  <inkml:trace contextRef="#ctx0" brushRef="#br0" timeOffset="37491.8568">20258 7311 765 0,'0'0'96'16,"0"0"-94"-16,0 0-2 15,44 21-15-15,-28-19-188 16,-2-2-143-16</inkml:trace>
  <inkml:trace contextRef="#ctx0" brushRef="#br0" timeOffset="37726.177">20919 6722 943 0,'0'0'-27'0,"2"37"16"0,-2-8 28 16,1 4-15-16,0 3-50 16,0 2-12-16,-2-4-80 15,1-4-43-15,-2-9-41 16</inkml:trace>
  <inkml:trace contextRef="#ctx0" brushRef="#br0" timeOffset="37866.7471">20756 6895 601 0,'0'0'128'0,"0"0"-120"16,52-23 1-16,-8 23 7 0,12 0-17 15,9 3-9-15,4-2-51 16,3 1-30-16,-5-2-153 16</inkml:trace>
  <inkml:trace contextRef="#ctx0" brushRef="#br0" timeOffset="38710.3092">21525 7802 719 0,'0'0'-15'15,"0"0"-32"-15,0 0 85 16,0 0-3-16,0 0-73 0,7-48 31 16,2 18 8-16,2-11-1 15,0-10 7-15,1-9 1 16,1-11-10-16,5-10-1 16,3-7 4-16,6-8 3 15,7 2 9-15,4 2 14 16,9 1-20-16,2 4-9 0,4 3-2 15,4 6-6-15,5 7-1 16,1 10-5-16,-3 10 13 16,-4 13 7-16,-13 14 2 15,-11 11 13-15,-9 11-5 16,-19 8 0-16,-10 15-9 0,-23 8-2 16,-11 3 2-16,-12 5-3 15,-8 2-4-15,-2-4-4 16,6-1 6-16,11-4 0 15,8-3 4-15,16 4 0 16,12-1-6-16,9 4-4 0,14 3 4 16,13 3-2-16,4-1 0 15,4 0 5-15,-3-2 3 16,-4-3 0-16,-9-4 6 16,-10-3 12-16,-10-6 10 15,-3-4-6-15,-17-5 12 16,-4-5-16-16,-7-6-16 0,-2-1-22 15,-4-5-24-15,1-7-3 16,3 2-11-16,5-4-48 16,9-4-147-16,10-1-111 15</inkml:trace>
  <inkml:trace contextRef="#ctx0" brushRef="#br0" timeOffset="39616.3695">22244 7082 470 0,'0'0'293'0,"0"0"-318"15,-4 43 2-15,-2-22 25 16,1 5-58-16,-5 2-46 15,2-1 90-15,-3 2-25 16,-1-2 36-16,2-3 22 16,5-3 38-16,-1-4-29 15,4-4-25-15,2-4-5 0,0-4 3 16,0-3-1-16,0-2 3 16,0 0 22-16,2-2-1 15,2-5-6-15,2-2-16 16,5-2-9-16,1-1-1 15,1-1 3-15,3 0-4 16,-2 0 1-16,4 0 5 0,-3 0 0 16,3 2 2-16,-5-2-2 15,-2 3 2-15,-3 1-1 16,-2 1 1-16,-2 4 0 16,-2 1-2-16,-2 2-1 0,0 1-13 15,0 0-4-15,0 0-10 16,-2 0-16-16,-3-2 9 15,2 2 28-15,0 0 9 16,-3-1 5-16,4 1 13 16,0-3-4-16,-1 3-13 15,0-4-1-15,1 0-7 0,-2-1-17 16,-1-2 1-16,1 0 9 16,-3 2 10-16,0-1 7 15,1 4 7-15,1-2-11 16,-1 4-7-16,1 0-37 0,1 0-37 15,-3 0 18-15,2 0 32 16,0 0 26-16,0 0 6 16,0 0 15-16,-1 0 12 15,0 0 13-15,0 0-9 16,2-3-9-16,2-2-7 0,3-3-1 16,-1 0-9-16,7-3 3 15,3-4-3-15,3-2 13 16,3-1-14-16,3 0-8 15,0-2-8-15,2 5 8 16,-1 1 2-16,3 6 4 16,-5 5 3-16,4 3 1 0,-1 1 4 15,-4 9-11-15,1 7 1 16,-5-1-1-16,-5 5 0 16,-4 2 5-16,-4 1 20 15,-8 1 22-15,-4-2-11 0,-6-2-10 16,-4-2 3-16,-4-5-2 15,-4-4 2-15,-2-4-15 16,1-5-8-16,-1-1-10 16,5-3-10-16,7-5-28 15,10-2-29-15,10 0-92 16,8 0-116-16</inkml:trace>
  <inkml:trace contextRef="#ctx0" brushRef="#br0" timeOffset="40241.2286">22877 6709 398 0,'1'-13'78'0,"4"2"-65"0,5-2 9 16,5 2-10-16,6-1-64 16,1 1 26-16,6 0-10 15,2 2 18-15,1 2 18 16,1 5 5-16,-1 2 10 16,-2 2 1-16,-4 5 2 0,-5 9 4 15,-9 3-1-15,-9 5 22 16,-4 5 17-16,-9 3-27 15,-9 1-5-15,-1 0-6 16,-6 1 7-16,1-5 5 16,-3 0 7-16,0-3 5 0,2-2-3 15,3-4 2-15,5-2-4 16,4-1-16-16,7-1-18 16,7-2-7-16,4 2-4 15,11-3-12-15,9-1 11 16,4 1-8-16,5-3-1 15,3-3-14-15,0-3-9 0,4-2-10 16,-1-2-23-16,-4 0-14 16,-3-6-39-16,-8-1-61 15,-10-4-51-15</inkml:trace>
  <inkml:trace contextRef="#ctx0" brushRef="#br0" timeOffset="40413.0691">22855 6879 865 0,'0'0'99'15,"0"0"-110"-15,49-4-17 16,-11 1 32-16,6-4-61 16,4 1-34-16,4-1-28 15,-4-3-94-15,-5 3 19 0,-9 0-20 16</inkml:trace>
  <inkml:trace contextRef="#ctx0" brushRef="#br0" timeOffset="40866.1313">23454 7168 515 0,'0'0'97'0,"-5"52"-92"16,-1-26-9-16,1-2 14 16,-3-4-19-16,3-6 5 15,-4-4 4-15,5-6 2 0,-3-4 0 16,2-1 1-16,-1-12-10 15,-2-5-11-15,2-5 8 16,-1-7 7-16,3-4 13 16,4-3 6-16,0-1-16 15,11-1-3-15,7 4 3 16,7 2-1-16,6 6-17 0,2 9-4 16,-1 5-2-16,-3 7 11 15,-6 6 16-15,-2 6 0 16,-8 5 16-16,-7 5 6 15,-5-1 3-15,-2 1-15 16,-9 1-12-16,-5-4 1 0,-5-2-9 16,2-1-14-16,-3-4-42 15,1-5-77-15,1-1-177 16</inkml:trace>
  <inkml:trace contextRef="#ctx0" brushRef="#br0" timeOffset="47630.2808">5417 9560 82 0,'0'0'17'0,"0"0"-14"0,0 0 14 16,7-42 23-16,-12 31 17 16,-8-1 6-16,-7 5-32 15,-7 2 4-15,-9 5 27 16,-9 1-38-16,-6 12-10 0,-7 7-1 15,-4 5-7-15,1 5 11 16,3 3 8-16,9 1 8 16,11 1-18-16,15-1-9 15,17 1-19-15,17 0-20 16,19 2 3-16,20 1 9 0,15 2 6 16,14 4-21-16,4 1 13 15,-1 5 23-15,-3 3 2 16,-8 2 13-16,-13-1 4 15,-14 3 14-15,-13-5 30 16,-12-3 30-16,-13-7-5 16,-8-5-29-16,-13-4-27 0,-10-7-25 15,-13-8-16-15,-9-7-48 16,-5-8-62-16,-3-3-103 16,1-14-45-16</inkml:trace>
  <inkml:trace contextRef="#ctx0" brushRef="#br0" timeOffset="47973.926">5478 10157 34 0,'62'-27'6'0,"-3"3"33"0,-1 4 22 16,-10 7 9-16,-7 8-27 16,-10 5 2-16,-11 8-28 15,-8 15-4-15,-8 7-12 16,-4 8-1-16,0 5-1 15,-2 2 2-15,2-2-1 0,2-5 8 16,9-5 13-16,7-8 12 16,2-2 2-16,4-10-9 15,1-4 2-15,0-8-17 16,-6-1 1-16,-3-7 30 16,-5-5 1-16,-4-6 21 15,-7-5 3-15,-2-5-9 0,-11-8-39 16,-8-2-14-16,-6-7-8 15,-4 1-24-15,0 2-22 16,-3 7-19-16,7 6-20 16,6 12 0-16,5 9 11 15,5 8-76-15</inkml:trace>
  <inkml:trace contextRef="#ctx0" brushRef="#br0" timeOffset="48770.6266">6890 10089 389 0,'-13'37'206'0,"4"4"-244"15,2 2 1-15,3 1 46 16,4-4 21-16,0-6-34 16,6-9 6-16,3-4 1 0,3-8 5 15,1-4-3-15,0-8-2 16,7-2 0-16,-1-12-3 16,2-5 2-16,2-5-4 15,-1-7 4-15,1-1 0 16,-1-1 0-16,-2 4-1 0,-5 10 0 15,-1 4-2-15,-1 12 0 16,1 8 6-16,-1 14 12 16,1 7-7-16,3 1-7 15,4 1-4-15,4-3 3 16,1-6-4-16,5-6 3 0,1-9-2 16,2-5 5-16,-1-4 6 15,-1-8 15-15,-3-3-8 16,-6-4-7-16,-2-4 2 15,-5-1-3-15,-7-4 2 16,-5-1 1-16,-2-1-6 0,-2-5-5 16,-4 2-4-16,-5 2-16 15,-1 1-14-15,0 9-1 16,-1 3-7-16,-1 9-40 16,-1 9-17-16,1 4-71 15,3 6-89-15</inkml:trace>
  <inkml:trace contextRef="#ctx0" brushRef="#br0" timeOffset="49098.6789">7708 10201 715 0,'0'0'6'0,"0"0"-52"0,-33-54 39 16,26 30 6-16,0 4-15 15,3-1-69-15,-1 0 31 16,5 2 30-16,0 2 25 16,7 0 4-16,8 1-1 0,8 2-4 15,10-3-13-15,8 3-2 16,8 1 9-16,-1 3 5 15,2 3 2-15,-3 2-2 16,-2 3-16-16,-8 2-53 16,-1 0-19-16,-7 5-4 15,-2 4-40-15</inkml:trace>
  <inkml:trace contextRef="#ctx0" brushRef="#br0" timeOffset="49333.0082">8294 10122 212 0,'0'0'81'0,"0"0"-33"15,7 48 4-15,-5-31-16 16,0 1-32-16,-2-5-2 15,0-3-6-15,2-7-5 16,3-3-10-16,1-3-47 16,3-11-109-16</inkml:trace>
  <inkml:trace contextRef="#ctx0" brushRef="#br0" timeOffset="49442.4138">8358 9917 313 0,'0'0'216'0,"0"0"-186"0,0 0-27 15,0 0-9-15,-2-38-19 16,14 32-143-16,-1 0-71 16</inkml:trace>
  <inkml:trace contextRef="#ctx0" brushRef="#br0" timeOffset="49707.9241">8893 9581 613 0,'0'0'20'0,"0"0"-39"16,8 59 25-16,-8-18 12 15,0 12-17-15,-1 7 1 0,-4 9-19 16,1 4 6-16,-1-2-9 15,5-9-74-15,0-5-12 16,9-10-1-16,4-15-2 16,5-16-5-16</inkml:trace>
  <inkml:trace contextRef="#ctx0" brushRef="#br0" timeOffset="49911.0024">9223 9749 349 0,'0'0'132'0,"0"0"-35"0,0 0-21 16,0 0-49-16,0 0-21 15,-11 43-2-15,4 0 2 16,3 7-4-16,4 1-4 16,0-1-15-16,7-4-20 15,3-5-42-15,4-6-34 16,0-6 33-16,-1-6-24 0,-2-9-47 15</inkml:trace>
  <inkml:trace contextRef="#ctx0" brushRef="#br0" timeOffset="50114.0864">8633 9844 768 0,'0'0'35'0,"0"0"-58"16,0 0-11-16,0 0 23 16,74 16-24-16,-17-11 2 15,16-2-45-15,3-1-95 16,4 1 30-16,-1-3-23 16</inkml:trace>
  <inkml:trace contextRef="#ctx0" brushRef="#br0" timeOffset="50457.7598">9476 10034 369 0,'0'0'103'16,"0"0"-91"-16,0 0 12 15,0 0-1-15,0 0-23 16,55-23-28-16,-30 5-4 0,0-1 3 15,-7 0 23-15,-7 1 7 16,-6 5 5-16,-5 2 8 16,-9 8-1-16,-7 3 31 15,-2 6 6-15,-4 12-19 16,1 8-10-16,2 4 3 16,5 5-8-16,7 2-9 0,7 0-9 15,3-4-11-15,12-8-10 16,7-3-11-16,5-7-55 15,4-6-35-15,3-5-18 16,-1-4-17-16</inkml:trace>
  <inkml:trace contextRef="#ctx0" brushRef="#br0" timeOffset="50770.2072">9793 10167 24 0,'0'0'72'16,"43"-39"-9"-16,-21 16-34 16,-4 1-25-16,-4 5-1 15,-4 6 42-15,-5 5 30 16,-4 6-5-16,-1 12-15 0,-6 6-19 15,0 5 3-15,1 4-4 16,-3 1-22-16,3-1-6 16,1-3 15-16,4-7 2 15,-3-5-14-15,3-9-6 16,3-3-5-16,10-16-5 0,2-8-15 16,8-7-9-16,4-5-24 15,2-1 12-15,-2 7 25 16,-3 8 15-16,-4 9 4 15,-1 10 19-15,1 6 31 16,-3 12-7-16,1 8-17 0,4 4-15 16,3 0-12-16,-2 4 0 15,4-4-6-15,2-2-31 16,2-3-40-16,2-6-12 16,-2-2-22-16,3-3-70 15</inkml:trace>
  <inkml:trace contextRef="#ctx0" brushRef="#br0" timeOffset="51067.2318">11188 10140 757 0,'0'0'44'0,"0"47"-71"16,0-31 17-16,11-6-10 15,1-8-90-15,0-3-227 16,-4-13 63-16</inkml:trace>
  <inkml:trace contextRef="#ctx0" brushRef="#br0" timeOffset="51176.3497">11059 9975 393 0,'0'0'-4'16,"0"0"-45"-16,0 0-84 15,22-42-60-15</inkml:trace>
  <inkml:trace contextRef="#ctx0" brushRef="#br0" timeOffset="51426.2993">11486 10186 126 0,'0'0'569'0,"0"0"-549"16,0 0-16-16,0 0-5 15,37 31 1-15,-23-48-92 16,1-7-16-16,5-5-41 16,2-1 52-16,-1 2 40 15,-3 8 48-15,-3 9 23 0,-3 9 41 16,-3 10 19-16,-3 13-5 16,-1 6 24-16,4 5-27 15,-3 2-51-15,5-2-15 16,3-8-42-16,6-8-70 15,5-8-19-15,6-5-40 0</inkml:trace>
  <inkml:trace contextRef="#ctx0" brushRef="#br0" timeOffset="51723.1072">12368 9508 685 0,'0'0'22'16,"9"37"-25"-16,-2-3 12 15,2 13 7-15,2 8-14 16,2 6-7-16,-4 2-29 0,0 1-3 15,-4-2-36-15,-1-5-87 16,-2-5 18-16,-2-9-11 16,-2-9 67-16,2-11 70 15,-2-11 16-15</inkml:trace>
  <inkml:trace contextRef="#ctx0" brushRef="#br0" timeOffset="52285.5078">12299 9999 566 0,'0'0'37'0,"60"9"-36"0,-11-9-8 15,14 2 1-15,8-2-36 16,3 0 5-16,0-3 15 16,-1 1-33-16,-7-2 20 15,-11 1 6-15,-9-1 3 0,-9 2 7 16,-10-2 8-16,-10 2 12 15,-5 1 1-15,-8-2 29 16,-4 1 29-16,-8 0 5 16,-8-2-32-16,-7 1-35 15,-8 3-8-15,-9 0-19 16,-6 0 17-16,-4 10 11 0,0 4 7 16,8 4 15-16,9 4 20 15,10 5 10-15,17 4-42 16,12 1-12-16,19 0 6 15,11 0 3-15,11-4-7 0,4-5 0 16,3-5-9-16,1-7-30 16,-2-6 4-16,-1-5 17 15,-6-3 9-15,-3-8 3 16,-7-2 8-16,-6-4 4 16,-6-2 8-16,-8 1 30 15,-7-2 10-15,-5-1-15 0,-4-1-24 16,0 2-5-16,-4-1 3 15,-2 1 3-15,1 3 14 16,3 0-6-16,2 1-7 16,0 4 1-16,7 0-10 15,7 4-6-15,9 2-4 0,2 3-11 16,7 3-28-16,7 0-32 16,1 0-62-16,3 3 6 15,-3 3-13-15,0 0-13 16</inkml:trace>
  <inkml:trace contextRef="#ctx0" brushRef="#br0" timeOffset="52769.7568">13682 10112 556 0,'0'0'15'0,"-13"51"-11"16,7-27 3-16,3-4 9 0,3-6-26 15,0-7 14-15,0-7 2 16,2 0 0-16,5-14-10 16,4-3-13-16,3-6-5 15,3-4-2-15,6-1 7 16,4 3 9-16,4 6-2 0,0 2-3 15,1 11 15-15,1 5 14 16,-4 3 15-16,-4 11-5 16,-6 6 8-16,-3 3-6 15,-5 4 8-15,-6 2 1 16,0-3-8-16,-1-4-7 16,0-7-14-16,3-9-10 0,6-5-33 15,5-13-10-15,5-7 1 16,-2-4 0-16,5-3 1 15,-2 2 31-15,-3 7 16 16,-4 4 9-16,-1 8 28 16,-1 6 1-16,1 10-21 0,0 8-5 15,4 4-10-15,0 3-6 16,4 1-6-16,1-1-6 16,4-5-20-16,5-5-24 15,5-4-74-15,0-7-65 16</inkml:trace>
  <inkml:trace contextRef="#ctx0" brushRef="#br0" timeOffset="53097.8151">14740 9999 734 0,'-43'6'34'16,"0"-1"-35"-16,1 0 0 15,10-2-5-15,10 1-100 16,7-1 40-16,12 0-50 0,6 4 59 16,17 4 34-16,5 5 31 15,6 3 2-15,3 3-6 16,1 5 15-16,-6-1 56 16,-4 1 14-16,-10 0-43 0,-3-2-18 0,-6-5-16 0,-5-2-18 15,-1-6-17-15,-5-3-21 31,-7-6 3-31,-3-1 2 16,-3-2-8-16,0 0-6 16,1-5-15-16,4-2-45 0,7-2-86 0</inkml:trace>
  <inkml:trace contextRef="#ctx0" brushRef="#br0" timeOffset="53519.6379">15757 10032 425 0,'0'0'97'0,"-48"-24"-97"0,13 16-1 0,1 5 29 31,-1 3-17-31,2 10-11 16,3 8 19-16,8 6-12 16,7 3 8-16,11 0-3 15,4 0-15-15,12-5-14 16,6-7-4-16,9-8 9 0,6-5 6 0,2-2 11 0,-5-9 8 15,-2-2-6-15,-3-5-3 16,-10 0-2-16,-7-2 1 16,-6 1-3-16,-2-3-22 31,-4 3-46-31,-6-3-2 0,3 2 19 0,5-2-29 0,2-1-18 31,9 1-27-31</inkml:trace>
  <inkml:trace contextRef="#ctx0" brushRef="#br0" timeOffset="53738.2935">16017 9643 442 0,'0'0'115'0,"-1"-61"-66"0,-8 33 48 0,-5 5-13 31,-6 9-54-31,-6 8-7 0,-1 6-26 0,-2 17-10 0,1 13-4 16,4 15-16-16,4 12-13 15,7 16-11-15,8 10-2 16,5 8-9-16,2 4-25 16,12-4 14-16,1-10-18 15,2-15-53-15</inkml:trace>
  <inkml:trace contextRef="#ctx0" brushRef="#br0" timeOffset="53878.9167">15815 10064 283 0,'0'0'167'0,"0"0"-142"0,26-40-3 16,3 34 32-16,10 0-45 31,3 2-12-31,2 1-29 16,0-4-103-16,-5-1-85 0</inkml:trace>
  <inkml:trace contextRef="#ctx0" brushRef="#br0" timeOffset="54378.7943">16784 9961 111 0,'0'0'78'15,"0"0"11"-15,0 0-4 16,-51-28-26-16,18 28-13 15,-5 7 4-15,-4 9 8 16,-1 6-7-16,5 8-22 16,7 4-20-16,12 0-9 0,11 0-2 15,11-2-14-15,20-7-2 16,9-6 5-16,8-8 6 16,7-5 1-16,-1-6-4 15,-3-3 4-15,-5-10 3 16,-8-1 2-16,-4-5 2 0,-10-3 6 15,-5-4 9-15,-7-1-11 16,-3-5-6-16,-1 0-6 16,-7 3-20-16,-5 4-49 15,-1 7-9-15,-1 6 5 16,-3 5-68-16</inkml:trace>
  <inkml:trace contextRef="#ctx0" brushRef="#br0" timeOffset="54878.6743">16865 10024 429 0,'0'0'1'0,"7"52"2"16,-3-22 12-16,2-3-8 16,3-2-23-16,5-3 15 15,-1-5 2-15,3-3 1 0,-2-4 6 16,1-6 5-16,0-5 6 15,1-2-15-15,-3-8-5 16,2-9 1-16,-4 0 6 16,1-7-2-16,-2-3-4 15,-1-1 1-15,-2 1 1 16,0 7-2-16,-3 5-1 0,-1 5 3 16,-1 9 14-16,0 5-9 15,2 9-14-15,0 7-3 16,5 7-4-16,2 5 5 15,5 6-18-15,2 1 1 16,1 2 9-16,2-1-5 0,-1-3 5 16,1-7 10-16,-4-4 9 15,-2-9 27-15,0-7 21 16,-3-5 53-16,2-4-18 16,-3-12-42-16,1-2 2 15,-2-11-19-15,2-2 3 0,1-5 1 16,-1-1-12-16,2 0-11 15,5 1-2-15,5 3-5 16,8 6-1-16,6 3-12 16,11 5-11-16,5 8-14 15,-1 6-12-15,-3 3-4 0,-4 6-30 16,-10 3-157-16</inkml:trace>
  <inkml:trace contextRef="#ctx0" brushRef="#br0" timeOffset="55206.7584">18157 9440 741 0,'0'0'128'0,"0"0"-138"0,46 28-9 15,-7 2 17-15,10 12 0 16,11 11-24-16,8 10-17 16,6 3-14-16,5 1 28 15,0-5-23-15,-7-5-18 16,-2-7-35-16,-7-8-6 15,-12-10 6-15,-12-9 12 0,-11-10-8 16</inkml:trace>
  <inkml:trace contextRef="#ctx0" brushRef="#br0" timeOffset="55441.0511">18854 9407 735 0,'0'0'48'0,"-35"56"-35"16,5-6-6-16,-10 18 19 0,-10 13-23 15,-3 8-4-15,0 2-26 16,3-5-4-16,8-6 7 16,3-9-4-16,10-11 18 15,5-12-18-15,6-9-25 16,6-10-63-16,5-9-65 15,2-13-38-15</inkml:trace>
  <inkml:trace contextRef="#ctx0" brushRef="#br0" timeOffset="55659.7604">19256 9251 920 0,'0'0'4'0,"0"0"-44"16,-8 57 7-16,1-25-10 15,-2 4-177-15,4-2-147 16</inkml:trace>
  <inkml:trace contextRef="#ctx0" brushRef="#br0" timeOffset="55894.0884">19701 9747 791 0,'-45'2'20'0,"-3"0"-20"0,-4 5-6 16,3 3 9-16,7 4-60 15,14 5 12-15,13 6-77 16,15 4-40-16,9 2 24 16,20 6-48-16</inkml:trace>
  <inkml:trace contextRef="#ctx0" brushRef="#br0" timeOffset="56003.6333">19648 10103 186 0,'0'0'163'15,"27"55"-29"-15,-27-32 21 16,-15-3-82-16,-8-4-47 16,-10-5-7-16,-8-4-19 15,0-2-24-15,6-5-47 0,4-6-112 16,13-7-47-16</inkml:trace>
  <inkml:trace contextRef="#ctx0" brushRef="#br0" timeOffset="56487.7003">20511 9240 373 0,'47'0'21'0,"2"7"3"16,4 7 12-16,-1 3-21 16,-8 5-15-16,-9-1 8 15,-11 2 3-15,-13 1 46 16,-11 1 43-16,-16 4 0 16,-16 3-22-16,-8 2-29 0,-8-1-30 15,0-2-16-15,4-4-2 16,8-3-14-16,9-5 6 15,6-2-3-15,10-2-17 16,6 3-21-16,5 0-28 0,8 2-42 16,5 1-81-16,6-4-45 15</inkml:trace>
  <inkml:trace contextRef="#ctx0" brushRef="#br0" timeOffset="56628.2926">20671 10255 1088 0,'0'0'9'0,"0"0"-29"16,0 0-105-16,0 0-60 0</inkml:trace>
  <inkml:trace contextRef="#ctx0" brushRef="#br0" timeOffset="59861.9702">6345 12857 145 0,'0'0'622'15,"0"0"-647"-15,40 44 2 16,-15-18 31-16,12 5-3 0,8 7-4 16,2 2 0-16,4 4-2 15,3 0 2-15,-3 3-3 16,-5 0-8-16,0-3-22 15,-1-3-6-15,-7-4-10 16,-2-6-17-16,-5-11-9 16,-2-8 0-16,-9-10-12 0,-5-6-40 15</inkml:trace>
  <inkml:trace contextRef="#ctx0" brushRef="#br0" timeOffset="60096.2927">7029 12893 731 0,'0'0'41'0,"-22"55"-46"15,8-7 17-15,-6 14-2 0,2 13-2 16,-5 8-6-16,-1 8-2 16,0 0-1-16,-1 0-8 15,0-3-17-15,3-5-15 16,4-10-10-16,4-9 6 15,6-11 22-15,4-8-7 16,4-11-75-16,10-12-30 0,4-8-89 16</inkml:trace>
  <inkml:trace contextRef="#ctx0" brushRef="#br0" timeOffset="60361.8553">7349 13491 676 0,'0'0'8'0,"0"0"5"0,0 0-1 15,44-6-6-15,-13 5-6 16,7-1 0-16,5-4 0 0,-1 1-1 15,-4-1 0-15,-7 0-52 16,-6 2-82-16,-14 4-34 16,-11 3 19-16,-11 10 6 15</inkml:trace>
  <inkml:trace contextRef="#ctx0" brushRef="#br0" timeOffset="60502.4532">7413 13621 95 0,'0'0'177'0,"-45"37"-58"0,34-23 29 16,9 2-39-16,4-2-45 15,13 2-28-15,10-4-19 16,9-1-6-16,5-4-7 16,3-5-14-16,2-2-16 0,-3-5-59 15,-6-6-154-15,-8-4-107 16</inkml:trace>
  <inkml:trace contextRef="#ctx0" brushRef="#br0" timeOffset="66048.1332">8178 14397 439 0,'0'0'-12'0,"0"0"-25"16,4-49 35-16,3 21 27 16,1-2-22-16,1-8 8 15,3-5 0-15,-1-6 1 0,1-8 10 16,-2-3 8-16,-1-7 3 15,3-2 2-15,-4-4-2 16,3-2-3-16,3-2-5 16,1-4-9-16,8-1-5 15,2 0-7-15,8-1-1 0,3 6-4 16,2 5 2-16,5 12 3 16,-1 12 5-16,-2 10 5 15,-5 12-1-15,-5 11-5 16,-6 8-5-16,-8 5-1 15,-9 2-1-15,-7 12 1 16,-4 6-2-16,-11 3 0 0,0 6 0 16,-5 2-1-16,-1 0-2 15,4-1-5-15,3-3 8 16,10 2 0-16,4 1 0 16,14 1-1-16,8 1 2 15,12 1-1-15,2 1-2 0,1 1 2 16,-1 0 1-16,-9 1-1 15,-9 3 0-15,-14 1 2 16,-8 3 3-16,-17-2 9 16,-7-1-7-16,-6-5 12 15,-4-8 29-15,-3-6-16 0,4-9-21 16,3-8-10-16,5-2-12 16,0-9-24-16,4-6-37 15,5-2-15-15,2-1-44 16,5-2-36-16,4 0-44 15</inkml:trace>
  <inkml:trace contextRef="#ctx0" brushRef="#br0" timeOffset="66579.2605">9012 13665 528 0,'0'0'-40'0,"0"0"-10"0,0 0 58 16,0 0 9-16,-48 48-25 16,37-22 11-16,-3 4 7 15,8 3-8-15,0-1 7 16,6-3-1-16,6-8-8 15,7-7-7-15,7-10 2 16,5-5 9-16,0-12-3 0,-3-7 2 16,2-2 1-16,-6-4 6 15,-6 0 32-15,-4 2 12 16,-5 2-2-16,-3-1-9 16,-3 3-25-16,-6 2-13 15,-4 3-4-15,-5 1-8 0,-1 3-18 16,-2 2-38-16,1 5-39 15,2 0-58-15,2 4-117 16</inkml:trace>
  <inkml:trace contextRef="#ctx0" brushRef="#br0" timeOffset="67001.0532">9635 13053 640 0,'0'0'35'16,"0"0"-44"-16,0 0 3 16,4 63 20-16,-4-28-3 15,0 9-10-15,0 2-1 16,0 3 1-16,-2-2-1 0,2-1 0 15,4-4-6-15,-2-5-14 16,3-6-24-16,-3-8 2 16,0-4-18-16,-2-8-13 15,-8-5 2-15,-5-5-47 16,-6-1-60-16</inkml:trace>
  <inkml:trace contextRef="#ctx0" brushRef="#br0" timeOffset="67172.979">9387 13395 453 0,'0'0'107'16,"0"0"-86"-16,48-7 12 0,-4 9 16 15,16 3-24-15,9 0-10 16,6 0-11-16,2 1-1 16,-4-5-10-16,-6-1-86 15,-9 0-105-15,-14-5-63 16</inkml:trace>
  <inkml:trace contextRef="#ctx0" brushRef="#br0" timeOffset="68781.9064">10401 14397 734 0,'0'0'-69'0,"0"0"-78"15,0 0 145-15,38-36 62 0,-23 9-60 16,0-7-3-16,-2-9 3 16,0-5 1-16,-6-6 2 15,-3-5 3-15,-2-5-3 16,-2-3 7-16,0-3 33 0,0-1 3 15,1 0-15-15,1 0-13 16,9 0-2-16,4-4 6 16,8 0-7-16,11-2-11 15,13 2-1-15,6 3 0 16,9 7-7-16,3 11-1 16,3 11 4-16,-8 14-1 0,-7 12 6 15,-12 10-2-15,-13 7-3 16,-12 8 0-16,-15 10 1 15,-10 7 0-15,-22 5 3 16,-10 4 0-16,-6 1 1 16,-4-2 0-16,6-3 4 15,8-6 9-15,12-4-3 0,13-2-9 16,12-1-6-16,12 3-2 16,13 3-1-16,12 3-1 15,7 2 1-15,0 0 2 16,-4-1 4-16,-9 2-2 15,-14-1 0-15,-12 2 2 0,-12 3 18 16,-13-1-6-16,-9 0 0 16,-7-3 2-16,-2-3-11 15,-2-4-4-15,2-7-15 16,1-7-11-16,5-5-28 0,1-3-58 16,4-13-98-16,6-5-70 15</inkml:trace>
  <inkml:trace contextRef="#ctx0" brushRef="#br0" timeOffset="69016.2259">11296 13657 722 0,'0'0'20'16,"4"56"-16"-16,-2-30 43 16,0-2-19-16,-2-2-35 15,2-5-13-15,0-1-18 0,0-7-50 16,1 1-100-16,1-7-46 16</inkml:trace>
  <inkml:trace contextRef="#ctx0" brushRef="#br0" timeOffset="86262.5191">11833 13528 600 0,'0'0'-16'16,"0"0"-83"-16,53 4 98 16,-20-6 8-16,7-5-4 0,3-4-4 15,5 0-2-15,6-7-20 16,0-4-24-16,-3-5-13 16,-6-2 0-16,-9 1-29 15,-13-2 27-15,-13 2 65 16,-10 2 49-16,-19 1 46 15,-16 3-16-15,-7 5-42 0,-12 4-3 16,-8 8-14-16,-1 5 15 16,-3 10 9-16,5 10-2 15,3 8-15-15,9 6-19 16,9 6-3-16,12 1 5 16,11 0 1-16,9 0-3 0,10-2 2 15,12-4-5-15,9-2 1 16,6-3-4-16,2-3 0 15,5-6-3-15,2 0 0 16,0-5 0-16,-1-3-2 16,2-2 0-16,-3-4-3 0,-2 0-17 15,-4 0-28-15,0-1-31 16,-4 1-30-16,-2-1-6 16,0-2-20-16,-6-1-33 15</inkml:trace>
  <inkml:trace contextRef="#ctx0" brushRef="#br0" timeOffset="86528.0582">12410 13735 753 0,'0'0'-12'0,"-6"37"-13"16,2-13 30-16,-1 4 4 0,3 2-30 16,1 0-2-16,1 4-4 15,0-6 6-15,0 2 18 16,-2-3 5-16,2-1-5 16,0-5-53-16,0-5-87 15,2-9-33-15</inkml:trace>
  <inkml:trace contextRef="#ctx0" brushRef="#br0" timeOffset="86996.7083">12625 12862 696 0,'0'0'17'0,"0"0"-24"15,-29 48 20-15,13-21 17 0,1 4-28 16,-5 1-11-16,2-2-26 16,-5-1 9-16,3-4-9 15,-1-2-26-15,2-1-61 16,8-5-23-16,2-5-40 16</inkml:trace>
  <inkml:trace contextRef="#ctx0" brushRef="#br0" timeOffset="87480.9635">12888 12917 617 0,'0'0'18'0,"0"0"-36"16,28 45 16-16,-6-18 24 15,3 7-18-15,4 7-1 16,0 6-3-16,2 7 0 16,1 3 1-16,1 3 0 15,0-1 1-15,3 0-2 16,0-5 0-16,3-3 1 0,0-6-1 15,-3-8-8-15,-2-3-15 16,-2-5-49-16,-5-6-48 16,-3-7-22-16,-9-7-83 15</inkml:trace>
  <inkml:trace contextRef="#ctx0" brushRef="#br0" timeOffset="87809.0201">13425 12859 362 0,'0'0'430'0,"0"0"-457"0,-45 46 18 16,21-18 5-16,-7 8 7 15,-8 6-11-15,-3 6 7 16,-10 7 0-16,0 1 2 16,0 3 5-16,-2 1 12 15,6-5 7-15,6-5-13 0,11-7-10 16,8-8-4-16,8-5-16 16,5-7-7-16,8-8-10 15,2-2-23-15,12-3-67 16,1-8-75-16,8-2-49 15</inkml:trace>
  <inkml:trace contextRef="#ctx0" brushRef="#br0" timeOffset="88215.189">13962 13062 763 0,'0'0'-8'0,"-3"68"-14"15,3-25 10-15,0 5 15 16,3 0-25-16,10-7-43 15,-2-5-38-15,1-9-8 16,-1-5 35-16,-5-10 6 0,-4-8-37 16,-6-4-51-16</inkml:trace>
  <inkml:trace contextRef="#ctx0" brushRef="#br0" timeOffset="88355.7788">13807 13259 668 0,'0'0'13'0,"75"6"-7"16,-20 1-2-16,8-1 19 16,2-2-23-16,0-3-40 15,-3-1-196-15,-8 0-144 16</inkml:trace>
  <inkml:trace contextRef="#ctx0" brushRef="#br0" timeOffset="89199.5318">14496 14401 394 0,'0'0'157'16,"0"0"-172"-16,0 0 20 0,0 0 27 15,0 0-23-15,0 0-17 16,-16-37 24-16,18 4 18 15,0-8 5-15,1-6 4 16,6-7-12-16,-2-7-10 16,2-7-7-16,2-6-3 15,2-7-1-15,-2-1-8 0,0-6 3 16,1 1 3-16,1 2 6 16,5 2-2-16,2 6 1 15,7 4 0-15,9 8-10 16,8 8-4-16,12 7-1 15,9 10 1-15,9 9-2 16,2 8 1-16,3 9 3 0,-9 7-4 16,-11 5 6-16,-17 3-7 15,-13 7-5-15,-18 10 6 16,-16 7 5-16,-21 6 5 16,-10 6 2-16,-13 0 0 15,-9 0 3-15,-3-4 15 0,8-6 23 16,6-6-17-16,11-4-15 15,14 1-21-15,8 4-6 16,12 2-21-16,5 4 8 16,15 5 17-16,6 4 1 0,-2-2 5 15,1 1-1-15,-3-1 2 16,-12-2-3-16,-8-2 1 16,-14 1 3-16,-9-4 1 15,-10-3-3-15,-3-3-9 16,-5-8-8-16,3-3-21 0,2-6-23 15,7-4-27-15,7-1-19 16,7-3-73-16,8-8-54 16</inkml:trace>
  <inkml:trace contextRef="#ctx0" brushRef="#br0" timeOffset="89699.4333">15144 13839 524 0,'0'0'121'0,"0"0"-139"16,49-18 12-16,-18 11 8 16,3 2-7-16,5 2-40 15,-2 3 29-15,-5-1-10 16,-5 10 13-16,-10 3 2 15,-6 3 10-15,-11 5 2 16,-6 6 9-16,-14 1 12 0,-1 0 8 16,-4-2 10-16,1-1 8 15,6-7 10-15,7-4 3 16,4-1-17-16,7-5-12 16,8 0-1-16,7-1-21 15,9-1-5-15,3-2-13 0,7-2-4 16,4-1-16-16,5 0-26 15,-1-2-27-15,2-4-36 16,-1 1-104-16,-3-3-15 16</inkml:trace>
  <inkml:trace contextRef="#ctx0" brushRef="#br0" timeOffset="90339.9657">16029 13634 690 0,'0'0'-66'0,"40"-11"49"16,-11-1 14-16,7-4-6 15,-3-2-65-15,-1-6 64 16,-1 1 2-16,-8-5 0 16,-8 0 9-16,-9-4-12 0,-6 2-18 15,-8 2 16-15,-17 5 37 16,-8 5 5-16,-9 8 45 15,-8 10-21-15,-1 7-8 16,-3 15 2-16,1 7-16 0,6 7-18 16,8 5 7-16,8 3 12 15,12 1 7-15,14-1-11 16,8 0-9-16,18 0-7 16,12-4-11-16,11-6-2 15,9-4-29-15,1-7-26 16,1-5 6-16,-1-5-13 0,-5-7-26 15,-6-2-38-15,-10-4 19 16,-10 0-52-16</inkml:trace>
  <inkml:trace contextRef="#ctx0" brushRef="#br0" timeOffset="90730.2612">16441 13830 476 0,'40'-4'39'0,"-3"-1"-92"0,-1 3 48 16,-2 2 6-16,-10 1-54 15,-8 8-9-15,-12 3 62 16,-4 4 3-16,-10 2 25 16,-11 4 8-16,-5 2-2 15,-2 0 2-15,-1-1 20 16,0-2 21-16,8-1-25 0,5-3-8 16,7 0 2-16,6-3-4 15,8 0-15-15,7-1-17 16,12-1-10-16,5-2-12 15,8-3-9-15,2-2 5 0,-1-3-3 16,0-1-7-16,1-1-24 16,-3 0-6-16,-3-3-99 15,-8-5-53-15</inkml:trace>
  <inkml:trace contextRef="#ctx0" brushRef="#br0" timeOffset="91058.3209">16766 13018 870 0,'0'0'7'0,"0"0"-15"0,0 55 11 16,-2-27-3-16,-6 4-52 15,-3 3 6-15,-2 1-41 16,-1-2-34-16,-4-3-65 15,2 0-12-15</inkml:trace>
  <inkml:trace contextRef="#ctx0" brushRef="#br0" timeOffset="91495.765">17135 13001 742 0,'0'0'-31'16,"43"58"20"-16,-12-10 18 15,9 11 2-15,2 9-9 16,4 4 1-16,3 2-1 0,-4-3-4 15,2-4-16-15,-5-8-43 16,-4-8-76-16,-2-7 38 16,-3-8 69-16,-4-9 19 15,-5-6-8-15,-3-5-34 16,-5-10-81-16</inkml:trace>
  <inkml:trace contextRef="#ctx0" brushRef="#br0" timeOffset="91761.2895">17637 13123 242 0,'0'0'511'0,"0"0"-520"0,-17 57-6 15,5-18 41-15,-3 11-18 16,-9 10-5-16,-3 2-2 15,-6 5 0-15,-5-6-1 16,-2-3 2-16,0-10-9 16,0-8-21-16,5-9-23 15,0-9 5-15,4-8-14 0,6-7-53 16,7-5-7-16,7-2-53 16,9-5 1-16</inkml:trace>
  <inkml:trace contextRef="#ctx0" brushRef="#br0" timeOffset="92089.547">18171 13235 519 0,'0'0'74'0,"0"0"-82"0,0 0 13 15,0 0 7-15,0 0-17 16,2 45-9-16,-5-15 12 16,-1 4-8-16,-3 2 5 15,0 2 1-15,1-4-9 16,1 0-32-16,3-1 12 0,2-5 5 15,0-4-4 1,0-5 7-16,4-6-9 0,-3-6-38 16,-1-7-97-16</inkml:trace>
  <inkml:trace contextRef="#ctx0" brushRef="#br0" timeOffset="92245.5576">18043 13377 618 0,'0'0'10'0,"0"0"-4"16,44-6 7-16,-13 6 2 16,11 6-16-16,8 1 1 0,6 0-40 15,-2 0-96-15,0-2-79 16</inkml:trace>
  <inkml:trace contextRef="#ctx0" brushRef="#br0" timeOffset="92433.0118">18914 13705 751 0,'0'0'39'16,"0"0"-111"-16,0 0 10 15,0 0-48-15,0 0-422 0</inkml:trace>
  <inkml:trace contextRef="#ctx0" brushRef="#br0" timeOffset="92604.852">19283 13682 362 0,'0'0'441'0,"0"0"-446"16,0 0 5-16,0 0 6 16,0 0-57-16,44 31-129 15,-32-31-47-15</inkml:trace>
  <inkml:trace contextRef="#ctx0" brushRef="#br0" timeOffset="92761.0945">19820 13769 753 0,'0'0'105'15,"0"0"-115"-15,0 0 14 16,38 27-6-16,-29-26-147 16,-3-1-115-16,-2-4 38 0</inkml:trace>
  <inkml:trace contextRef="#ctx0" brushRef="#br0" timeOffset="93089.1215">20542 13262 781 0,'0'0'68'0,"0"0"-86"16,0 0-12-16,18 45 34 16,-13-16-28-16,-3 8-4 0,1 4 8 15,-3 0 3-15,0 0 8 16,-1-4-28-16,1-4-60 15,-1-6-27-15,-5-9 85 16,-5-8 7-16,-3-5-59 16,-8-5-37-16</inkml:trace>
  <inkml:trace contextRef="#ctx0" brushRef="#br0" timeOffset="93214.0984">20327 13448 510 0,'0'0'29'16,"35"-14"-13"-16,3 14 56 0,12 7-29 15,10 4-33-15,9 5-12 16,0-2-20-16,0-3-141 16,-5-2-249-16</inkml:trace>
  <inkml:trace contextRef="#ctx0" brushRef="#br0" timeOffset="93995.1737">21098 14557 453 0,'0'0'52'0,"0"0"-52"15,14-49 11-15,-10 27 49 0,0-5-57 16,-1-1-3-16,1-6 4 16,0-3 8-16,-2-5 0 15,-1-3-3-15,1-5 6 16,0-5-2-16,-2-4-8 16,5-4 1-16,-4-6 10 15,1-3 14-15,2-3 1 0,2-2-8 16,3 2-7-16,4 1-7 15,5 3 1-15,7 3-2 16,7 8-7-16,13 2-7 16,8 8-5-16,13 6-3 15,8 6-13-15,7 10-14 0,3 6 13 16,-5 11 22-16,-12 5 6 16,-15 6-1-16,-16 0-1 15,-19 9-7-15,-17 2 7 16,-19 5 5-16,-20 1 5 15,-10 3 17-15,-10 0 9 0,-3 1-6 16,2-3-4-16,8-1-4 16,10-2-11-16,13 3-8 15,11 4-1-15,17 3-15 16,11 8-12-16,17 5 12 16,7 5 6-16,4 2 8 15,-1 1 5-15,-10-3-1 0,-12 0 14 16,-15-9-2-16,-15-1 14 15,-16-7 18-15,-13-5 5 16,-8-7 0-16,-9-7-14 16,3-3-33-16,3-4-16 0,10-2-48 15,11-5-54-15,18-1-79 16,16 1-254-16</inkml:trace>
  <inkml:trace contextRef="#ctx0" brushRef="#br0" timeOffset="94510.6904">21844 14104 718 0,'0'0'-23'0,"-17"65"11"16,8-39 16-16,4-5-34 16,0-8-99-16,-1-6 94 15,-5-7-18-15,-3-7 61 0,-1-9 16 16,-1-5-7-16,3-6-5 15,3-4 20-15,7-3 10 16,3-2-28-16,13-2-12 16,4 2-4-16,8 0-2 15,6 3 0-15,5 5-9 16,-1 6-7-16,3 7-22 0,-1 6 8 16,-5 9 15-16,-6 0 17 15,-8 10 3-15,-6 1 9 16,-6 1 25-16,-6 3 14 15,-9-2 9-15,-5 1-18 16,-3-4-12-16,-6-1-7 0,0-4-13 16,-1-5-6-16,2 0-13 15,-1-7-40-15,4-5-85 16,5-3-56-16,3 0-98 16</inkml:trace>
  <inkml:trace contextRef="#ctx0" brushRef="#br0" timeOffset="95104.3459">22544 13641 652 0,'0'0'43'15,"59"-18"-69"-15,-28 2 14 0,0 0 15 16,-5-2-66-16,-8-3 12 16,-6-3 29-16,-8-2 17 15,-6-1 18-15,-18-2 20 16,-7 4-1-16,-9 1-17 15,-9 4 16-15,-4 9 0 0,2 6-14 16,0 6 12-16,3 14 3 16,4 6-7-16,10 10-5 15,7 5 0-15,6 4 2 16,10 1-11-16,8 0-5 16,14-1-2-16,4-3 4 0,10-1 3 15,8-4-2-15,9-1-3 16,4-4-7-16,6-1-7 15,5-5-19-15,-1-4-25 16,-4-3-35-16,-7-5-53 16,-4-6-86-16,-11-3-6 0</inkml:trace>
  <inkml:trace contextRef="#ctx0" brushRef="#br0" timeOffset="95666.9336">22842 13928 487 0,'0'0'2'0,"-15"52"-2"15,3-17 9-15,-4 3-18 16,0 0-19-16,-1-2 17 16,3-2-13-16,-2-9 23 15,3-3 4-15,0-8 13 0,6-4 7 16,2-6 7-16,1-4 14 15,0-4 2-15,1-9-10 16,0-4-31-16,-1-6-3 16,-2-5 3-16,4-5 1 15,2-2-7-15,11-8 1 16,9-1-9-16,11 0-27 0,7 4-70 16,9 5 18-16,-1 5 40 15,-2 13 33-15,-4 7 23 16,-5 9 5-16,-10 1 13 15,-6 8-8-15,-9 4-3 16,-5 0 3-16,-6 1-2 0,-5-1 29 16,-10-1 22-16,-4-3-14 15,-8-2-18-15,-4-2-18 16,-2-2-6-16,1-2-13 16,-2 0-10-16,7 0-27 15,8 0-31-15,3 0-33 0,10 0-36 16,7 0-162-16</inkml:trace>
  <inkml:trace contextRef="#ctx0" brushRef="#br0" timeOffset="95947.8747">23121 13087 730 0,'0'0'-2'0,"-7"43"-6"16,0-13 15-16,-2 5-27 15,0-1-103-15,0 2 10 16,1-4-56-16,3-6 5 16</inkml:trace>
  <inkml:trace contextRef="#ctx0" brushRef="#br0" timeOffset="96338.5753">23601 13212 654 0,'0'0'64'0,"14"68"-67"16,3-25 0-16,8 7 6 15,7 2-28-15,9 2-3 16,5 0 12-16,3-5-4 0,-1-4 15 15,2-4-28-15,-5-7-54 16,-2-4-29-16,-8-9-29 16,-7-2-7-16</inkml:trace>
  <inkml:trace contextRef="#ctx0" brushRef="#br0" timeOffset="96635.2297">24064 13103 670 0,'0'0'22'0,"-47"65"5"0,7-18 52 16,-11 11-25-16,-9 3-46 15,-7 2-5-15,-6-1-2 16,-2-2 1-16,6-7 0 16,10-5 6-16,9-10-5 15,15-4-3-15,14-5-32 0,15-9-78 16,7-5-124-16,14-8-159 16</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5:09:01.822"/>
    </inkml:context>
    <inkml:brush xml:id="br0">
      <inkml:brushProperty name="width" value="0.05292" units="cm"/>
      <inkml:brushProperty name="height" value="0.05292" units="cm"/>
      <inkml:brushProperty name="color" value="#FF0000"/>
    </inkml:brush>
  </inkml:definitions>
  <inkml:trace contextRef="#ctx0" brushRef="#br0">6980 4721 485 0,'0'0'40'0,"0"0"-53"16,0 0-33-16,0 0 33 16,15 72 14-16,-11-17-1 15,-4 15 1-15,0 15 9 16,-2 5 13-16,-4-2-6 0,-1-9-12 15,1-15-4-15,-2-17 0 16,6-18 2-16,-2-12 3 16,0-9 2-16,1-8 15 15,1-8 2-15,4-14-18 16,-2-8-7-16,0-15-1 0,4-15 1 16,5-14-1-16,5-8-2 15,-3-2-7-15,5 2-13 16,-3 11 23-16,-2 14 14 15,-1 20 32-15,-2 16-1 16,1 11-13-16,3 10-11 16,-2 13-9-16,3 8 7 0,4 7-8 15,3 7-8-15,-3 7-3 16,2 1 2-16,0 1 2 16,0-2-4-16,1-5 4 15,-3-6 12-15,3-9-13 16,3-11-6-16,-1-11-15 0,1-13-8 15,3-15-10-15,-1-12 24 16,-3-11 13-16,1-6 4 16,-1-5 11-16,-4 2 1 15,-2 10-2-15,-5 9 0 16,0 14 0-16,-4 11 10 0,-1 16 9 16,-1 12-24-16,2 16 5 15,2 15 0-15,1 8-2 16,4 13-9-16,-1 1-5 15,1 1-8-15,1-7-51 16,4-6-26-16,-2-8-16 16,-1-11-87-16,-1-8-12 0,-1-9 0 15</inkml:trace>
  <inkml:trace contextRef="#ctx0" brushRef="#br0" timeOffset="406.1625">7854 4993 615 0,'0'0'-2'0,"-30"51"-35"0,20-21 42 16,7 3 0-16,3-2-13 16,5 2-10-16,7-5-34 15,9-4 6-15,2-9 22 16,6-10 12-16,4-5 9 16,-1-8-1-16,3-11 5 15,-4-5 6-15,-6-1 1 0,-8-3 6 16,-3 0 46-16,-11-1 23 15,-3 1-30-15,-8 1-12 16,-5 0-12-16,-2 6-19 16,-6 5-8-16,-3 6-2 0,-1 9-14 15,-2 2-16-15,1 10-22 16,3 4-68-16,3 2-80 16</inkml:trace>
  <inkml:trace contextRef="#ctx0" brushRef="#br0" timeOffset="702.9676">8222 5213 339 0,'0'0'291'16,"0"0"-309"-16,0 0 24 15,0 0 9-15,0 0 18 16,0 0-50-16,0 0 11 16,-11-54-4-16,2 27 5 0,4 0 7 15,1 3-1-15,4-3 5 16,7 3-2-16,11 1-1 16,9 2-6-16,4 1 1 15,7 6 3-15,2 0-3 16,3 5-5-16,-3 3-67 0,-3 4-87 15,-1 2-10-15</inkml:trace>
  <inkml:trace contextRef="#ctx0" brushRef="#br0" timeOffset="1140.5705">8643 5047 328 0,'0'0'96'16,"0"0"-95"-16,46-27-1 15,-27 14 2-15,0-1-3 16,-9 3-33-16,-4 0 0 0,-6 3-13 16,-4 5 37-16,-15 4 32 15,-5 13 16-15,-4 6 18 16,-2 7 52-16,3 5-4 15,3 1-44-15,8 4 4 16,9-6-12-16,9-4-31 0,16-4-16 16,14-5-6-16,10-11-12 15,12-5-33-15,6-5-60 16,5-10-106-16,-3-1 1 16</inkml:trace>
  <inkml:trace contextRef="#ctx0" brushRef="#br0" timeOffset="2952.4811">11038 4767 427 0,'0'0'50'15,"0"0"-24"-15,-36-14-35 0,30 14-7 16,1 0-60-16,3 0-105 15</inkml:trace>
  <inkml:trace contextRef="#ctx0" brushRef="#br0" timeOffset="7670.2067">5180 6946 50 0,'0'0'11'0,"21"-37"-46"0,-6 17 23 16,1-1 12-16,1 4-5 15</inkml:trace>
  <inkml:trace contextRef="#ctx0" brushRef="#br0" timeOffset="7857.6676">5403 6716 335 0,'0'0'40'16,"0"0"-40"-16,23 55 43 16,-2-19 27-16,7 9-22 15,6 9-6-15,8 4-19 0,6 2-20 16,7-6 0-16,-1-1-4 15,4-9-26-15,-2-10-62 16,-4-9-29-16,-6-8-14 16,-10-11-58-16</inkml:trace>
  <inkml:trace contextRef="#ctx0" brushRef="#br0" timeOffset="8107.6151">6161 6746 216 0,'0'0'539'0,"1"62"-556"16,-2-11 26-16,-1 15 2 16,-2 20-2-16,-2 15-11 15,-2 7 2-15,1 3-14 0,1-2-4 16,-3-8-2-16,0-10-25 15,0-16 1-15,3-14-21 16,1-11-15-16,-1-12 0 16,-4-13-42-16,3-8-86 15</inkml:trace>
  <inkml:trace contextRef="#ctx0" brushRef="#br0" timeOffset="8373.3831">6601 7176 731 0,'0'0'-19'16,"48"0"8"-16,-13-1 13 15,8-2-3-15,6 1 3 16,-2 2-7-16,-6 0-26 16,-4 2-35-16,-12 5-71 0,-12 5 4 15,-11 4-47-15</inkml:trace>
  <inkml:trace contextRef="#ctx0" brushRef="#br0" timeOffset="8498.1521">6763 7375 467 0,'0'0'82'0,"0"0"-19"15,0 0-15-15,0 0-23 16,24 37-17-16,9-34-1 16,8-2-18-16,3-1-49 15,4-7-100-15,-8-3-48 16</inkml:trace>
  <inkml:trace contextRef="#ctx0" brushRef="#br0" timeOffset="10528.9624">7824 8247 523 0,'0'0'10'16,"-20"45"-28"-16,13-30 9 0,3-7 13 15,2-4-8-15,2-6-30 16,0-15 20-16,0-9 34 16,4-12-7-16,-2-12 11 15,2-14 22-15,4-9-5 16,-2-9-19-16,3-9-7 15,4-4-3-15,4-4-2 0,5-1 22 16,5 2-5-16,6 6-13 16,7 4 8-16,12 8-4 15,1 10-2-15,3 13-16 16,-4 13 5-16,-1 11 1 16,-13 13-6-16,-9 10-1 0,-12 6-1 15,-4 4-4-15,-7 10-5 16,-6 8 4-16,-11 9-4 15,-9 9 8-15,-5 5 4 16,-4 9-5-16,-3 3-2 16,1 0 6-16,6-2 1 0,8-1-1 15,5-5 3-15,10-3-1 16,0-7-2-16,10-1 0 16,4-7-1-16,-1-3 2 15,-4-2 4-15,-2-5 0 16,-5 0 4-16,-5-2 4 15,-6 4 8-15,-4-1-6 0,-6-1-12 16,-5 2-3-16,-1-3-9 16,-1-4-9-16,-1 0-9 15,-2-7-11-15,4-2-44 16,1-3-91-16,2-3-3 0,10-8-20 16</inkml:trace>
  <inkml:trace contextRef="#ctx0" brushRef="#br0" timeOffset="10966.3677">8414 7828 266 0,'0'0'11'0,"0"0"15"16,0 0 37-16,0 0-19 15,0 0-42-15,0 0 12 16,0 0-7-16,0 0-5 15,0 0-4-15,0 0 8 16,23 37 7-16,-5-30-9 0,6-7 6 16,3-1 2-16,2-11 2 15,-2-5-5-15,-3-3 11 16,-4-1 2-16,-6-2 3 16,-9 2 3-16,-5 3-3 15,-5 3-4-15,-6 0-20 16,-7 6-21-16,-2 4-89 0,2 2-53 15,-2 1-74-15</inkml:trace>
  <inkml:trace contextRef="#ctx0" brushRef="#br0" timeOffset="11216.3122">9384 7186 658 0,'0'0'130'0,"5"38"-142"16,-7-5 17-16,-3 12-9 0,0 11 20 15,-1 6-30-15,1 1-38 16,-1-6-55-16,0-9-97 15,-2-14-29-15</inkml:trace>
  <inkml:trace contextRef="#ctx0" brushRef="#br0" timeOffset="11341.2811">9297 7486 254 0,'0'0'260'16,"0"-36"-215"-16,5 21-29 15,13 4 2-15,4-2 15 16,9 2-36-16,4 0-17 0,6 0-75 15,-1-2-96-15</inkml:trace>
  <inkml:trace contextRef="#ctx0" brushRef="#br0" timeOffset="12091.1585">10081 8143 665 0,'0'0'11'15,"0"0"-52"-15,-40-61 37 16,34 22 29-16,4-9-19 16,2-11-8-16,0-5 3 15,6-13 0-15,3-8 0 0,7-10-2 16,2-9 0-16,10-4-4 15,4 2-13-15,3 6-1 16,4 15 2-16,-1 18 19 16,-2 15-2-16,-3 18 1 15,-10 13-1-15,-3 9 1 16,-7 8-3-16,-9 8-2 0,-6 13 6 16,-11 6-1-16,-3 4 1 15,-6 4-2-15,4 2-3 16,4 1-7-16,6 0-4 15,8 0-4-15,10 4-34 16,7 1 22-16,7 2 22 0,1 0 9 16,-1-1 9-16,-2-2 45 15,-7 1-7-15,-9-4-7 16,-6-1 11-16,-21 2 1 16,-8-2 1-16,-10-1-9 15,-7-4-17-15,2-2-22 0,2-7-14 16,5-4-26-16,8-12-44 15,12-4-80-15,8-7-119 16</inkml:trace>
  <inkml:trace contextRef="#ctx0" brushRef="#br0" timeOffset="12309.83">10727 7629 738 0,'0'0'56'0,"-2"63"-47"16,-4-31 8-16,3-2-9 16,1 0-11-16,0-6-69 0,0-3-18 15,2-4-86-15,-2-7-32 16</inkml:trace>
  <inkml:trace contextRef="#ctx0" brushRef="#br0" timeOffset="12825.347">11546 6608 590 0,'0'0'19'0,"-40"44"-9"15,13-6 18-15,-2 15 26 16,-2 10-7-16,1 10-12 16,4 8 5-16,5 6-16 15,4 4-1-15,7 0 5 16,8-2-9-16,2-1-3 0,16-11-10 16,9-6 0-16,6-7-3 15,11-8-1-15,6-6-23 16,5-8-44-16,-4-6-87 15,-11-6-269-15</inkml:trace>
  <inkml:trace contextRef="#ctx0" brushRef="#br0" timeOffset="17027.5988">11899 7339 593 0,'0'0'-3'16,"0"0"-12"-16,40 6 17 16,-16-6 6-16,7-4-6 15,4-8-10-15,2-3-28 16,-1-8-22-16,-6-4-16 0,-6-1-21 15,-9 2 0-15,-13 2 9 16,-4 4 70-16,-17 7 107 16,-15 9 29-16,-6 4-60 15,-5 10 1-15,0 9 57 16,5 6-22-16,4 8-47 0,9 5-33 16,9 1-13-16,11 0-1 15,7 0 4-15,9-1-3 16,12 0 1-16,8-4 5 15,5 0 2-15,7-4-8 16,2-3-1-16,4-3-4 16,2-4 1-16,3-4-19 0,1-5-18 15,1-5-32-15,-3-6-61 16,-4 0 2-16,-6-4-1 16,-9-3-90-16</inkml:trace>
  <inkml:trace contextRef="#ctx0" brushRef="#br0" timeOffset="17230.6313">12554 7548 236 0,'0'0'367'0,"0"0"-337"16,0 0-29-16,-8 40 23 15,6-20 10-15,-2 5-31 16,2 1-2-16,2 1-4 15,-2 0-19-15,2-4-53 16,0-2-75-16,0-7 18 0,2-4-67 16</inkml:trace>
  <inkml:trace contextRef="#ctx0" brushRef="#br0" timeOffset="17418.1402">12777 7460 596 0,'0'0'63'0,"0"0"-37"16,0 0-21-16,4 61 10 15,-4-28-14-15,-1 4-1 0,1 1-17 16,0-2-2-16,0-4-6 16,2-2-41-16,2-4-74 15,2-8-39-15,-1-4-40 16</inkml:trace>
  <inkml:trace contextRef="#ctx0" brushRef="#br0" timeOffset="17902.3625">13157 6808 642 0,'0'0'4'15,"27"74"15"-15,-9-21-2 16,9 6-2-16,4 7-2 15,7 0-11-15,6 1-5 16,6-6-10-16,0-4 9 16,2-9 1-16,-2-5-3 0,-8-9-10 15,-4-4-31-15,-7-8-52 16,-9-7-19-16,-5-8-6 16,-8-7-33-16</inkml:trace>
  <inkml:trace contextRef="#ctx0" brushRef="#br0" timeOffset="18121.0638">13448 6911 702 0,'0'0'13'15,"-37"45"5"-15,14-5-14 16,2 9 12-16,-3 8-13 15,2 4-4-15,1 0-13 0,1-4-7 16,1-3-6-16,2-7-12 16,2-7-25-16,3-6-93 15,1-9 34-15,5-9-29 16</inkml:trace>
  <inkml:trace contextRef="#ctx0" brushRef="#br0" timeOffset="18355.3877">13819 7396 762 0,'0'0'-4'16,"4"60"13"-16,-1-26-15 15,5 0 13-15,-1 0-42 0,5-7-27 16,0-5-146-16,3-8-11 16</inkml:trace>
  <inkml:trace contextRef="#ctx0" brushRef="#br0" timeOffset="18589.8225">14369 7034 772 0,'0'0'-1'0,"-3"38"-4"15,3-8 30-15,0 3-11 16,9 4-19-16,0-2-10 0,-2-2-43 15,2-6-38-15,-6-6-150 16,-3-9-128-16</inkml:trace>
  <inkml:trace contextRef="#ctx0" brushRef="#br0" timeOffset="18730.5036">14211 7133 778 0,'0'0'0'15,"48"12"4"-15,-11-4-13 16,16-2 11-16,4 0-90 16,0-4-117-16,-2-2-207 0</inkml:trace>
  <inkml:trace contextRef="#ctx0" brushRef="#br0" timeOffset="19152.0967">14909 7186 575 0,'36'-27'15'0,"-1"-3"-51"16,2-2 29-16,-2-6 5 15,-3-1-90-15,-5-2 4 16,-10 1 56-16,-11 4-14 0,-8 5 47 16,-17 8 21-16,-12 9 46 15,-8 13 8-15,-10 6 11 16,-6 18-7-16,-2 10-44 16,3 8-25-16,0 12 7 15,6 3 22-15,3 1-6 16,12 0-9-16,8-3-2 0,12-3-17 15,12-5-5-15,9-5-1 16,13-6-2-16,11-6-12 16,11-8-23-16,5-4-28 15,6-7-17-15,-2-6-37 16,-1-4 5-16,-3 0 5 16,-4-5 3-16,-3-5-17 0</inkml:trace>
  <inkml:trace contextRef="#ctx0" brushRef="#br0" timeOffset="19308.3036">15273 7333 507 0,'0'0'196'0,"-24"52"-189"16,11-21 4-16,1 6 8 16,1 3-15-16,2-3-46 15,2-5-40-15,1-3-129 0,2-7-54 16</inkml:trace>
  <inkml:trace contextRef="#ctx0" brushRef="#br0" timeOffset="19605.207">15493 7311 410 0,'0'0'32'0,"0"0"-28"0,0 0 15 16,27 51 31-16,-34-25-41 15,-7 1-1-15,-1 1 1 16,1-3 6-16,1-3 38 16,7-3-7-16,6-4-17 0,4-1-11 15,6-4-1-15,9 0-12 16,5-1-3-16,6-2-3 15,1-3-6-15,-2-1-26 16,7-3-41-16,-5-2-86 16,0-3-4-16,-2-4-59 0</inkml:trace>
  <inkml:trace contextRef="#ctx0" brushRef="#br0" timeOffset="20073.7938">16028 6743 107 0,'0'0'559'0,"23"68"-554"15,-7-25 2-15,6 9 42 16,7 9-26-16,5 1-22 0,6 1-2 16,3 1-13-16,4-6-6 15,1-5-20-15,2-9-9 16,-5-9-41-16,-2-9-71 15,-8-9 4-15,-6-10-53 16</inkml:trace>
  <inkml:trace contextRef="#ctx0" brushRef="#br0" timeOffset="20323.7113">16382 6797 402 0,'0'0'396'16,"-63"71"-402"-16,30-23 3 15,-4 10 20-15,0 6-20 0,-1 2-52 16,7-7-9-16,4-2-24 16,3-10 31-16,4-6 5 15,4-5 36-15,4-8 15 16,6-7-47-16,4-5-69 15,2-5-110-15</inkml:trace>
  <inkml:trace contextRef="#ctx0" brushRef="#br0" timeOffset="20745.5092">16728 7264 422 0,'0'0'61'16,"0"0"-52"-16,38 33 9 15,-22-16 20-15,-3 3-36 16,1 0-3-16,-7-2-16 15,-1 1-7-15,-6-1 9 0,-2 1 3 16,-9-1 12-16,-7 0 4 16,-1-1 8-16,0-1 16 15,1 0 7-15,3-2 7 16,4-3-16-16,2 1-8 16,6-4-4-16,1 5-7 0,0-2-4 15,6 3-3-15,8-2 1 16,5-1-6-16,8-2-20 15,6-2-33-15,5-6-42 16,6-1 18-16,1 0 15 0,-3-4-10 16,0-2-24-16,-3-1-55 15</inkml:trace>
  <inkml:trace contextRef="#ctx0" brushRef="#br0" timeOffset="21042.331">17305 6906 458 0,'0'0'298'0,"0"37"-329"0,-2-10 30 16,2 9 9-16,0 4-20 15,0 2-56-15,2-1-42 16,0-4-46-16,1-3 61 16,-1-7-11-16,-2-8 83 15,0-8 21-15,-5-5-76 16</inkml:trace>
  <inkml:trace contextRef="#ctx0" brushRef="#br0" timeOffset="21167.3007">17238 7183 369 0,'0'0'33'15,"0"0"-4"-15,61-15 36 0,-32 15 5 16,4 0-60-16,3 2-10 16,-2 0-22-16,-1-2-80 15,-2 0-103-15</inkml:trace>
  <inkml:trace contextRef="#ctx0" brushRef="#br0" timeOffset="21354.7324">18000 7340 766 0,'0'0'-56'16,"0"0"46"-16,0 0-55 16,0 0-131-16</inkml:trace>
  <inkml:trace contextRef="#ctx0" brushRef="#br0" timeOffset="21510.9477">18378 7408 745 0,'0'0'1'0,"0"0"-50"16,0 0-82-16,41 8-59 16</inkml:trace>
  <inkml:trace contextRef="#ctx0" brushRef="#br0" timeOffset="21651.7225">18750 7367 744 0,'0'0'87'0,"0"0"-89"16,0 0-48-16,0 0-30 16,48 1-310-16</inkml:trace>
  <inkml:trace contextRef="#ctx0" brushRef="#br0" timeOffset="21948.3525">19332 6763 916 0,'0'0'-15'0,"-1"41"9"16,-1-7 4-16,2 11 6 16,-3 5-47-16,-2 3-29 15,-3-1-79-15,-2-2 3 16,-1-9 15-16,0-7-35 0,-4-11-14 15</inkml:trace>
  <inkml:trace contextRef="#ctx0" brushRef="#br0" timeOffset="22104.5738">19000 6959 491 0,'0'0'198'15,"0"0"-174"-15,0 0-6 16,37-16 26-16,-1 18-39 15,13 3-6-15,10 1 2 16,12-2-31-16,0-4-72 0,-3 0-195 16</inkml:trace>
  <inkml:trace contextRef="#ctx0" brushRef="#br0" timeOffset="22823.1623">20043 7199 624 0,'0'0'56'0,"67"-17"-90"16,-32 2 15-16,9-3 20 16,0-2-72-16,-9-3-94 15,-5-2 36-15,-8-2 4 16,-11 1 59-16,-11 2 48 16,-10 3 30-16,-11 2 8 0,-8 7 76 15,-11 7 82-15,-2 5-47 16,-2 13-43-16,2 11-32 15,-1 6-20-15,10 7-24 16,6 2 0-16,6 4 7 16,6 0 7-16,9-2-8 15,6-2 1-15,2-4-6 0,9-1-10 16,8-3-4-16,7-5-4 16,6-2 2-16,10-6-7 15,7-3-31-15,5-5-33 16,3-6-54-16,1-3-50 0,-2-1-61 15</inkml:trace>
  <inkml:trace contextRef="#ctx0" brushRef="#br0" timeOffset="23026.4436">20593 7433 615 0,'0'0'58'16,"-26"60"-48"-16,10-22-12 0,0 9 20 16,-4 0-27-16,7 0-10 15,1-2-54-15,4-2-53 16,5-5 29-16,3-4-8 16,-2-8-37-16</inkml:trace>
  <inkml:trace contextRef="#ctx0" brushRef="#br0" timeOffset="23479.3039">20882 7541 599 0,'0'0'31'0,"0"0"-38"15,-1 54 8-15,1-34 4 16,0 1-32-16,-2-5-1 16,2-6-65-16,-4-7 28 15,0-3 26-15,-1-9 31 0,-3-8 14 16,2-3 0-16,-1-8 7 15,4 1 26-15,3-6 6 16,0 1 8-16,8 0-19 16,5 1-28-16,8 3-17 15,8 5-28-15,8 6-39 0,4 7-19 16,-1 10-37-16,-2 0 5 16,-6 14 108-16,-10 3 121 15,-11 7-18-15,-11 2-12 16,-5-1 25-16,-12-1-8 15,-7-2-25-15,-2-5-41 0,-3-8-25 16,3-9-46-16,3-2-71 16,5-12-68-16</inkml:trace>
  <inkml:trace contextRef="#ctx0" brushRef="#br0" timeOffset="24072.9243">21339 6777 643 0,'0'0'29'0,"0"0"-33"0,40 30 6 16,-13-6 9-16,5 7-10 16,4 6 1-16,4 7-2 15,-2 6 1-15,-1 3-1 16,-2 2-1-16,-2-3-9 16,0-3-27-16,-6-7-34 0,0-5-3 15,-3-8 38-15,-1-10 7 16,-3-7-20-16,-4-7-30 15,-3-5-42-15</inkml:trace>
  <inkml:trace contextRef="#ctx0" brushRef="#br0" timeOffset="24322.8406">21802 6638 803 0,'0'0'3'16,"-35"58"-3"-16,10-14 33 15,-5 13-16-15,-2 11-17 0,-3 6-4 16,1 1-50-16,2-4-11 16,-1-4-23-16,5-10-51 15,6-9 12-15,9-9 2 16,3-10 35-16,6-9 20 15,6-4-13-15</inkml:trace>
  <inkml:trace contextRef="#ctx0" brushRef="#br0" timeOffset="24744.6249">21940 7378 635 0,'0'0'-2'16,"0"0"8"-16,0 50 31 16,0-33-20-16,0-4-24 15,0-4 7-15,0 0-9 0,2-8 3 16,-2-1-12-16,0-9-15 16,0-6-9-16,-4-9-35 15,-2-9 22-15,1-5 25 16,-4-5 32-16,5-1 19 15,-1 0 24-15,7 3 18 0,1 7-8 16,8 7-28-16,8 8-47 16,7 8-37-16,4 11-17 15,2 6 11-15,3 11 37 16,-4 7 6-16,-7 4 16 16,-6 3 20-16,-7 1 20 15,-5-4-10-15,-6-3 5 0,-10-4 15 16,-6-3-8-16,-8-7-21 15,-6-1-13-15,-5-4-7 16,-1-1-26-16,-5-4-24 16,4-1-21-16,8-4-36 15,7-9-68-15</inkml:trace>
  <inkml:trace contextRef="#ctx0" brushRef="#br0" timeOffset="25103.9639">22286 6406 475 0,'0'0'10'16,"37"19"-12"-16,-8 6 4 16,4 13 7-16,4 8-15 0,4 10 0 15,-2 8-9-15,-2 5 11 16,-3 5 4-16,-6 1 0 16,-4-1 11-16,-9-4 0 15,-3-8 1-15,-8-5 13 0,-4-9 32 16,-10-7 4-16,-7-8-26 15,-10-4-18-15,-2-4-19 16,-5-3-34-16,2-4-82 16,3-7-53-16,6-2-30 15</inkml:trace>
  <inkml:trace contextRef="#ctx0" brushRef="#br0" timeOffset="25416.3654">23275 6677 736 0,'0'0'43'0,"0"0"-31"16,0 0 3-16,-4 52-23 15,-1-13 9-15,0 11-2 16,3 7-9-16,-2 3-15 16,3-3 6-16,2-4-7 15,6-7-5-15,4-4-25 0,-4-7-17 16,2-7 21-16,-1-7-27 16,-3-5-1-16,-5-9-46 15,0-7-83-15</inkml:trace>
  <inkml:trace contextRef="#ctx0" brushRef="#br0" timeOffset="25588.4482">23013 6968 752 0,'0'0'67'0,"73"21"-71"15,-23-9 6-15,12-2 1 16,6 3-2-16,-1-1-47 15,-2-3-88-15,-9-2-113 16,-15-1-81-16</inkml:trace>
  <inkml:trace contextRef="#ctx0" brushRef="#br0" timeOffset="27259.7043">9890 10116 430 0,'0'0'-14'0,"-5"65"4"0,3-35 26 16,0-4 49-16,-2-5-60 16,4-6-1-16,-1-6 2 15,1-2-3-15,0-7 2 16,-2 0-4-16,2-10-1 0,-2-7 1 16,-3-5 6-16,3-8 20 15,-1-6 48-15,1-6-14 16,2-4-18-16,0-5-13 15,4-6-14-15,8-5-11 16,8-6-2-16,4-2-5 0,10-2 1 16,7 3-2-16,3 4 1 15,10 8 2-15,-1 6-4 16,5 9 3-16,-2 7-2 16,-4 9 1-16,-10 9-1 15,-10 6 1-15,-8 7 1 0,-11 4-4 16,-9 7 5-16,-8 9 2 15,-13 4 6-15,-8 8-4 16,-6 5-3-16,-3 3 0 16,1 0-2-16,4-2 2 15,8-1-2-15,9 1-3 16,9-3-7-16,3 3-2 0,11 1-2 16,5-1 7-16,3 1 5 15,4-4 3-15,-2-5 3 16,-4-1 5-16,-3-4 2 15,-8-6 4-15,-5-2 1 0,-4-3-4 16,-10-3-5-16,-3-2-3 16,-7-2-17-16,1-3-8 15,-2 0-21-15,2-3-39 16,5-8-107-16,5-3-55 16</inkml:trace>
  <inkml:trace contextRef="#ctx0" brushRef="#br0" timeOffset="27587.7882">10544 9758 685 0,'0'0'-11'0,"41"5"-3"0,-20 0 16 15,4 5-3-15,-9 2-97 16,-7 6 22-16,-9 5-9 16,-4 2 51-16,-7 1 39 15,-5 0 38-15,3 0 69 16,3-5-3-16,8-2-30 16,2-5-23-16,6-1-16 0,10-2-14 15,9-4-17-15,3-1-9 16,7-6-5-16,5 0-30 15,2-1-28-15,1-5-34 16,-3-4-109-16,-5 0-50 16</inkml:trace>
  <inkml:trace contextRef="#ctx0" brushRef="#br0" timeOffset="27993.9297">11651 8889 623 0,'-36'42'17'16,"0"10"-6"-16,-2 14 25 15,3 14 7-15,0 9-17 16,9 4-24-16,8-1-1 0,8-7-3 15,9-5-2-15,4-9-4 16,14-11-34-16,3-8-29 16,7-8-46-16,2-4 5 15,5-9-7-15,1-7-45 16</inkml:trace>
  <inkml:trace contextRef="#ctx0" brushRef="#br0" timeOffset="28415.7168">11913 9782 734 0,'0'0'-36'15,"44"-32"-19"-15,-9 6 53 16,6-8 3-16,-3 1-144 16,-2-5 61-16,-5-2 10 15,-8 1 26-15,-10 4 46 0,-11 5 11 16,-2 5 26-16,-12 8 10 16,-8 5 20-16,-7 10-16 15,-1 3-7-15,-6 16-23 16,-4 9 21-16,-2 9 9 15,3 11-17-15,7 3 3 0,5 3 1 16,9 0-11-16,12-5-24 16,12-6-3-16,15-7-10 15,9-4-4-15,13-10-13 16,1-6-31-16,6-4-23 16,0-7-76-16,-2-3-19 15,-2-2-62-15</inkml:trace>
  <inkml:trace contextRef="#ctx0" brushRef="#br0" timeOffset="28728.2791">12383 9660 599 0,'0'0'4'0,"39"-3"-92"15,-17 3 89-15,3 3 3 16,-5 7-22-16,-7 4-21 16,-4 3 43-16,-5 0-4 15,-2 1 23-15,-2 0 37 16,0-2-4-16,-2-4 5 16,0 1-11-16,0-2-11 0,2-2-17 15,0 2-3-15,2 2-4 16,3-1-11-16,6 0 0 15,4 0-5-15,2-4-22 16,5-2-40-16,-2-5-56 16,4-1-120-16,-1-1-16 0</inkml:trace>
  <inkml:trace contextRef="#ctx0" brushRef="#br0" timeOffset="28946.8325">12900 9705 749 0,'0'0'6'0,"-18"55"-2"16,11-23 8-16,3 4-9 15,4-2-67-15,0-2 29 16,-2 0-88-16,4-5-30 15,2-5 28-15,1-7-78 16</inkml:trace>
  <inkml:trace contextRef="#ctx0" brushRef="#br0" timeOffset="29509.2141">13770 9145 767 0,'0'0'24'15,"-45"42"-19"-15,24-8 14 16,1 10 2-16,3 5-24 15,-2 0-17-15,5 1-34 0,-2-3 2 16,2-4 2-16,-4-4 16 16,3-2 3-16,-3-1-53 15,3-5-45-15,1-5-26 16,2-1 0-16</inkml:trace>
  <inkml:trace contextRef="#ctx0" brushRef="#br0" timeOffset="30102.8316">14597 9102 795 0,'0'0'47'0,"-7"50"-64"16,7-15 14-16,-2 8 6 15,2 2-43-15,0-1-85 0,6-1-2 16,1-6-102-16,-1-8 22 16</inkml:trace>
  <inkml:trace contextRef="#ctx0" brushRef="#br0" timeOffset="30227.8378">14646 9428 455 0,'0'0'141'16,"0"0"-113"-16,0 0-21 15,55-21 5-15,-26 14-14 16,4 3-29-16,7 0-122 16,-1-3-84-16</inkml:trace>
  <inkml:trace contextRef="#ctx0" brushRef="#br0" timeOffset="30680.8683">15303 9302 582 0,'0'0'13'0,"62"-35"-13"16,-28 12-10-16,-3-3-31 15,-4 0-112-15,-9-3 128 16,-4-1 24-16,-9 0 14 16,-5 2 35-16,-10 1 36 0,-10 1-17 15,-7 7-20-15,-7 4-24 16,-1 8-4-16,3 7 5 16,-3 13 22-16,1 14-20 15,5 10-16-15,4 10 6 16,5 5 3-16,5 4 0 0,11-2-3 15,6-3-3-15,15-3-3 16,6-4 0-16,10-7-9 16,4-4-8-16,6-6-6 15,2-6-7-15,0-4-3 16,-2-2-2-16,-1-6-13 16,-2-2-20-16,-4-4-17 0,-7-1-115 15,-2-2-1-15</inkml:trace>
  <inkml:trace contextRef="#ctx0" brushRef="#br0" timeOffset="31368.1745">15638 9478 400 0,'0'0'26'0,"42"-10"-26"0,-15 9 2 16,0 1 11-16,-2 2-13 16,-10 7 8-16,-6 3 7 15,-4 6-3-15,-7 2 15 16,-12 3 26-16,-8 4-30 16,-2-2 10-16,-3-2 9 0,1-2 3 15,6-3 6-15,7-4-4 16,9-3-14-16,4-1-25 15,15-5-6-15,8-2-4 16,8-1-11-16,7-2-22 16,-2-2-15-16,2-5-47 0,0-1-101 15,-7-2 7-15,-4-1-41 16</inkml:trace>
  <inkml:trace contextRef="#ctx0" brushRef="#br0" timeOffset="31680.6316">15866 9556 76 0,'0'0'552'0,"0"0"-561"16,0 0 5-16,58-1 5 16,-31 4-4-16,2 4-44 0,-7 0 43 15,-6 3 1-15,-7 2 1 16,-4 2 17-16,-5 0 13 15,-8 3 21-15,-3 0 0 16,0-3-7-16,0 0-15 16,2-4-17-16,2-1-7 0,6-4-2 15,1 1-3-15,6-2-3 16,7-2-12-16,5-2-29 16,5 0-10-16,6-9-66 15,4-1-79-15,3-7-67 16</inkml:trace>
  <inkml:trace contextRef="#ctx0" brushRef="#br0" timeOffset="31961.7918">16497 8883 840 0,'0'0'42'0,"0"0"-52"16,0 0-10-16,48 61 20 15,-19-20 2-15,7 9-10 16,9 7-28-16,4-2-12 16,3-2 26-16,3-2-12 15,1-7-1-15,-4-3-22 0,-1-8-24 16,-9-6 11-16,-7-6-2 15,-7-5-41-15,-6-9-36 16</inkml:trace>
  <inkml:trace contextRef="#ctx0" brushRef="#br0" timeOffset="32180.4936">16955 9017 203 0,'0'0'612'0,"-41"21"-607"0,14 6 8 16,-4 11 29-16,0 8-26 16,1 5-14-16,1 4-5 15,3-2-31-15,0-3-8 16,5-5-7-16,1-1 9 16,2-7-16-16,-2-4-31 0,4-8-46 15,3-6-61-15</inkml:trace>
  <inkml:trace contextRef="#ctx0" brushRef="#br0" timeOffset="32492.9475">17225 9392 236 0,'0'0'342'0,"0"0"-336"16,-36 52 15-16,9-29 37 15,-2 2-52-15,-2-2-7 16,4-1 5-16,7-7 9 16,2-2 7-16,7-2-1 0,5-4-16 15,6 0-4-15,2-1-3 16,13 0-6-16,5 0 7 15,8-2-5-15,7 0-13 16,1-1 2-16,2 0-3 16,0-3-48-16,-4 0-82 0,-5 0 7 15,-3-7-81-15</inkml:trace>
  <inkml:trace contextRef="#ctx0" brushRef="#br0" timeOffset="32742.87">17735 8976 718 0,'0'0'37'0,"0"0"-37"16,25 49 1-16,-17-18 14 15,-3 6-35-15,-1 3 10 16,-4 4-22-16,0 0-8 0,0 0-32 16,2-5-116-16,-2-7 31 15,0-8-56-15</inkml:trace>
  <inkml:trace contextRef="#ctx0" brushRef="#br0" timeOffset="32899.1148">17728 9176 743 0,'0'0'35'0,"46"3"-46"16,-10-3-27-16,7 1 5 0,1 0-236 16,0 0 65-16</inkml:trace>
  <inkml:trace contextRef="#ctx0" brushRef="#br0" timeOffset="33086.7625">18478 9365 821 0,'0'0'42'0,"0"0"-58"15,0 0-27-15,0 0-33 16,0 0-322-16,0 0 102 16</inkml:trace>
  <inkml:trace contextRef="#ctx0" brushRef="#br0" timeOffset="33243.0271">18808 9390 817 0,'0'0'89'16,"0"0"-82"-16,0 0-24 15,40 13-51-15,-24-13-312 16</inkml:trace>
  <inkml:trace contextRef="#ctx0" brushRef="#br0" timeOffset="33399.0096">19332 9383 941 0,'0'0'25'0,"0"0"-41"16,0 0-40-16,0 0-135 16,40-1-336-16</inkml:trace>
  <inkml:trace contextRef="#ctx0" brushRef="#br0" timeOffset="33805.1607">20012 8689 770 0,'0'0'-9'16,"-22"55"9"-16,12-14 15 15,-1 9-7-15,0 2-39 16,0 1 19-16,4-3-31 0,-2-2-2 16,0-8-48-16,1-5-50 15,-6-8 94-15,1-7-1 16,-4-6-93-16</inkml:trace>
  <inkml:trace contextRef="#ctx0" brushRef="#br0" timeOffset="33945.7343">19649 9065 640 0,'0'0'18'16,"0"0"7"-16,64 0-15 15,-13 10-3-15,14 1-25 0,10 1-30 16,4 0-136-16,-3-6-107 15</inkml:trace>
  <inkml:trace contextRef="#ctx0" brushRef="#br0" timeOffset="34445.665">20541 9167 343 0,'0'0'-27'15,"68"-41"19"-15,-35 18 10 16,-4-5-24-16,-10-2-37 16,-5-2 81-16,-4 0 1 15,-10-2 33-15,-9 4-12 0,-7 3 6 16,-10 6-29-16,-8 1-11 16,-6 10 2-16,-7 7 20 15,-3 6 35-15,-1 14 10 16,-1 7-11-16,6 9-28 15,5 7-5-15,10 3 7 16,8 1-3-16,11 1-14 0,11-4-11 16,6 0-9-16,15-4-4 15,7-3-17-15,4-5-1 16,7-4-1-16,5-4-14 16,4-3-28-16,4-4-9 0,0-1-36 15,3-5-24-15,-4-4 8 16,-2-2-29-16,-3-2-5 15</inkml:trace>
  <inkml:trace contextRef="#ctx0" brushRef="#br0" timeOffset="34851.7827">20801 9274 313 0,'0'0'97'0,"0"0"-51"0,0 0-6 16,38-37-26-16,-14 30-33 15,5 1 0-15,5 3-15 16,4 3 13-16,-8 0 15 15,-6 6-8-15,-4 4 9 16,-11 1 9-16,-9 5 7 0,-9 2 24 16,-11 4 31-16,-2-1 29 15,-4-1-30-15,4 0-5 16,0-2-7-16,8-2-18 16,8-2-15-16,2 1-15 15,4-3 1-15,2 1-10 16,6-3-9-16,4 1-11 0,6-5-25 15,4-2-16-15,5-4-29 16,2 0-71-16,4-6 2 16,1-4-85-16</inkml:trace>
  <inkml:trace contextRef="#ctx0" brushRef="#br0" timeOffset="35257.9626">21266 9319 521 0,'0'0'51'16,"0"0"-26"-16,-16 57 17 15,7-30-36-15,-2 3-35 16,4-3 26-16,0-2-21 16,3-3 6-16,2-5 15 0,0-6 4 15,2-2 0-15,-3-5-1 16,1-4 2-16,-1 0 1 15,2-8-6-15,-1-4-5 16,2-5 8-16,2-6 9 16,11-4-3-16,4-4-10 15,7-2-14-15,3 1-63 0,3 5 5 16,-2 3 58-16,-2 8 16 16,-4 7 18-16,-6 5 14 15,-3 4 18-15,-5 3 29 16,-2 4-36-16,-6 6-13 15,0 0-6-15,-12 1-9 16,-5-1 5-16,-6-1-8 0,-2-6-5 16,2 0-20-16,-2-6-14 15,6 0-78-15,6-7-72 16,4-5-98-16</inkml:trace>
  <inkml:trace contextRef="#ctx0" brushRef="#br0" timeOffset="35554.7526">21846 8720 788 0,'0'0'41'0,"0"0"-31"0,0 0-22 16,19 57 19-16,-6-19-21 16,7 7-1-16,7 2-3 15,2 0 6-15,3-1 9 16,3-2-3-16,1-4-17 16,0-5-17-16,0-5-3 0,-4-4-10 15,-3-5-90-15,-4-7 11 16,-6-7-11-16,-4-7-29 15</inkml:trace>
  <inkml:trace contextRef="#ctx0" brushRef="#br0" timeOffset="35789.1476">22120 8700 690 0,'0'0'73'0,"-65"21"-46"0,27 9-6 16,-7 14 14-16,-2 7-34 16,-4 7-2-16,1 2-32 15,2-3-31-15,5-3-32 16,0-4-15-16,5-6-7 0,7-6 47 16,6-7 15-16,8-5-40 15,8-8-70-15</inkml:trace>
  <inkml:trace contextRef="#ctx0" brushRef="#br0" timeOffset="36226.4751">22207 9138 433 0,'0'0'136'0,"9"39"-118"16,-8-12-18-16,0 6 18 16,0 2-34-16,-1-1-8 15,-1-4 19-15,1-5-6 0,0-6 11 16,0-6 2-16,0-3 12 16,0-7 10-16,0-3-15 15,0-13 4-15,0-4-5 16,0-6-1-16,0-9 13 15,3-4 20-15,10-5-14 0,9-2-21 16,10 0-25-16,9 4-50 16,9 8-100-16,-5 8 53 15,1 12 84-15,-7 11 28 16,-8 8 26-16,-10 11 6 16,-9-1-9-16,-10 2-4 15,-2-1 3-15,-12-4 7 0,-7-4-17 16,-7-5-9-16,-6-1-10 15,-3-5-14-15,-2-1-27 16,4-7-86-16,2-3-50 16</inkml:trace>
  <inkml:trace contextRef="#ctx0" brushRef="#br0" timeOffset="36710.7478">22721 8259 459 0,'37'52'37'0,"1"9"-30"0,-2 10-3 16,2 11 19-16,-4 6-16 16,-7-1 0-16,-11 1 31 15,-6-4 20-15,-10 0 15 16,-10-5-2-16,-8-4-8 0,-9-6-31 16,-6-4-24-16,-2-7-5 15,-2-7-2-15,1-7-11 16,1-8-30-16,3-9-30 15,5-9-28-15,4-9-45 16,12-8-26-16,10-4-57 16</inkml:trace>
  <inkml:trace contextRef="#ctx0" brushRef="#br0" timeOffset="37023.2243">23387 8586 796 0,'0'0'32'15,"0"0"-30"-15,0 0-5 16,-11 46-4-16,4-12-18 15,-4 7 9-15,2 6-32 16,0 3 0-16,1-5 11 0,-1-5-5 16,4-9 1-16,0-4-14 15,0-8 35-15,1-6 16 16,-3-7-23-16,-1-6-26 16,-5-2-59-16,-2-10-120 15</inkml:trace>
  <inkml:trace contextRef="#ctx0" brushRef="#br0" timeOffset="37164.0149">23065 8780 596 0,'0'0'74'15,"63"-9"-67"-15,-11 9 6 0,12 0-2 16,5 3-12-16,2 1-10 16,-1 3-49-16,-5 0-108 15,-10-2-103-15</inkml:trace>
  <inkml:trace contextRef="#ctx0" brushRef="#br0" timeOffset="39007.3534">10021 11275 902 0,'0'0'29'0,"0"0"-56"0,0 0 7 16,0 0 1-16,0 0-70 15,0 0-95-15,27 37-37 16,-27-30-80-16</inkml:trace>
  <inkml:trace contextRef="#ctx0" brushRef="#br0" timeOffset="39163.5697">9877 11736 885 0,'0'0'10'16,"0"0"-29"-16,-8 46 5 16,8-35 14-16,7-1-148 15,-2-2-110-15,3-3 13 16</inkml:trace>
  <inkml:trace contextRef="#ctx0" brushRef="#br0" timeOffset="39335.3226">9961 12055 924 0,'0'0'15'0,"0"0"-60"15,0 0 28-15,0 0-13 16,0 0-238-16,31 35-96 16</inkml:trace>
  <inkml:trace contextRef="#ctx0" brushRef="#br0" timeOffset="40584.9126">9713 14072 235 0,'0'0'7'0,"0"0"-21"15,0 0 40-15,7 39 22 16,-7-36-26-16,0-3-19 15,0 0 12-15,0-7 20 16,-2-3 1-16,-4-7-12 16,2-6 22-16,2-8 31 15,2-6-31-15,0-8-15 16,6-11 1-16,7-5-11 16,8-7-1-16,4-9-9 0,6-8 0 15,4-3-11-15,5 0-4 16,1 1 4-16,0 8-1 15,3 8 2-15,1 11 1 16,-4 12-4-16,-5 11 3 0,-3 9-4 16,-11 10-1-16,-7 7-7 15,-8 8 2-15,-7 6 3 16,-9 13 8-16,-7 5 3 16,-3 3-3-16,-2 6-1 15,-1 0-2-15,4-3-14 0,8 3-6 16,4-1 7-16,6 1 8 15,10 5 0-15,5 2 4 16,3 2 1-16,2 1 1 16,-2-2 2-16,-5 1 13 15,-5-4 4-15,-4-2 14 0,-4-2 4 16,-5-5-4-16,-4-5-14 16,-4-5-12-16,-5-7-4 15,0-6-8-15,-4-3-24 16,-5-10-26-16,-2 0-33 15,-2-4-66-15,2 3 2 0,1 1-52 16</inkml:trace>
  <inkml:trace contextRef="#ctx0" brushRef="#br0" timeOffset="41053.6287">10225 13680 707 0,'-19'52'-22'15,"2"1"-2"-15,3-1 39 16,3-2-8-16,2-7-30 0,6-10 3 15,0-10 17-15,0-7-4 16,3-9 8-16,-2-7 1 16,0-2-4-16,2-12-9 15,0-7 5-15,0-6 10 16,0-7 1-16,7-6-2 0,2-5 0 16,6-5-3-16,1 0-1 15,7-1-3-15,0 6-3 16,5 2-9-16,3 9 0 15,-2 10 9-15,0 7 6 16,-2 10 2-16,-6 7 9 16,-5 1 9-16,-4 9-1 0,-7 4-11 15,-8 3 14-15,-8 4 6 16,-6-2-18-16,-2-2-3 16,-4-2-10-16,4-7-5 15,1-7-18-15,7-4-42 16,2-11-108-16,2-6-15 0</inkml:trace>
  <inkml:trace contextRef="#ctx0" brushRef="#br0" timeOffset="41350.3527">10931 12685 348 0,'0'0'183'15,"-16"47"-145"-15,-3-6 2 16,-2 18 24-16,-4 13-6 16,-2 9-44-16,2 5 7 15,6 0-11-15,8-6-3 0,9-7-3 16,4-9-3-16,16-10-7 15,13-7-24-15,6-10-24 16,13-9-20-16,4-5-69 16,4-10-60-16</inkml:trace>
  <inkml:trace contextRef="#ctx0" brushRef="#br0" timeOffset="41803.3679">11336 13302 637 0,'0'0'24'0,"0"0"-80"16,54-19 42-16,-21-2 22 0,0-6-56 15,0-4-127-15,-3-2 87 16,-8 0-23-16,-11 5 92 16,-9 5 40-16,-4 7 46 15,-11 5 50-15,-7 7-12 16,-5 4 13-16,-4 13-56 15,-2 8-30-15,-1 12-3 16,1 5-8-16,0 6-4 0,6 4 8 16,10-1 1-16,4 0-12 15,8-6-9-15,8-4-5 16,14-4-3-16,11-7-10 16,6-8-23-16,8-4-36 0,5-7-8 15,1-4-53-15,0-3-68 16,-4-3-78-16</inkml:trace>
  <inkml:trace contextRef="#ctx0" brushRef="#br0" timeOffset="42365.7909">11773 13512 347 0,'0'0'13'0,"-2"53"-12"16,2-17 52-16,-2 8 5 15,-4 1-51-15,1-1-5 16,1-3 4-16,-2-7 0 16,4-9-4-16,-2-9 10 15,4-9 4-15,-4-7 26 0,1-10 3 16,1-10-46-16,-2-7-38 15,0-7-2-15,4-3 34 16,0-3 4-16,6-2 5 16,5 1 0-16,7 3-3 15,7 3-5-15,4 4-1 16,3 5-10-16,5 7-21 0,-1 7 11 16,-3 6 25-16,-6 6 7 15,-4 1 18-15,-10 7 18 16,-7 5 7-16,-6 1-6 15,-8 0 3-15,-5-3-33 16,-1-3-22-16,-4-4-51 0,2-4-77 16,3 0-4-16,0-6-67 15</inkml:trace>
  <inkml:trace contextRef="#ctx0" brushRef="#br0" timeOffset="42631.3069">12183 13364 341 0,'0'0'160'0,"-5"41"-156"15,0-12 63-15,-1 1-14 0,1 1-40 16,3-3-10-16,0-4-6 16,2-7-32-16,0-5-45 15,6-9-34-15,3-3-86 16</inkml:trace>
  <inkml:trace contextRef="#ctx0" brushRef="#br0" timeOffset="42959.3662">12491 12677 827 0,'0'0'42'0,"0"0"-80"16,27 55 33-16,-5-21 5 15,5 10 1-15,6 3-29 16,5 4 7-16,3 3-13 0,3-1 18 16,2-3 8-16,0-1-31 15,-4-5-12-15,-3-4-19 16,-6-4 7-16,-6-8-8 15,-9-5 18-15,-5-8-38 16,-6-8-88-16</inkml:trace>
  <inkml:trace contextRef="#ctx0" brushRef="#br0" timeOffset="43193.6836">12849 12630 380 0,'0'0'426'0,"0"0"-442"15,-18 67-3-15,4-20 40 0,-3 16-6 16,-8 12-18-16,-4 7-2 16,-2 0-19-16,2-7-6 15,1-7-8-15,6-14-29 16,5-14-9-16,5-13-73 15,5-11 45-15,5-12-43 0</inkml:trace>
  <inkml:trace contextRef="#ctx0" brushRef="#br0" timeOffset="43475.0959">13215 13225 715 0,'0'0'97'16,"-7"65"-135"-16,3-31 34 15,0 2 11-15,-1-1-24 0,3-6-96 16,1-2 55-16,1-4-90 16,1-8-38-16</inkml:trace>
  <inkml:trace contextRef="#ctx0" brushRef="#br0" timeOffset="44240.3381">13669 12644 758 0,'0'0'42'0,"-14"53"-92"16,6-18 16-16,5 9 51 0,1 0-16 31,2 0-46-31,2-4 29 15,3-4-12-15,1-4 2 16,0-8-18-16,-2-4-16 16,-2-6-11-16,-2-4-36 0,-4-7-24 0</inkml:trace>
  <inkml:trace contextRef="#ctx0" brushRef="#br0" timeOffset="44412.2145">13438 12803 626 0,'0'0'77'0,"63"0"-75"16,-15-1 7-16,16 1-3 15,5 0-6-15,3 0-4 32,-1-2-65-32,-4-5-152 0,-10-1-36 0</inkml:trace>
  <inkml:trace contextRef="#ctx0" brushRef="#br0" timeOffset="47505.4326">13394 9103 69 0,'0'0'266'0,"0"0"-252"15,0 0-21-15,0 0 31 16,0 0 4-16,0 0-8 0,0 0 33 15,48 35 9-15,-27-27-13 16,-1 3-29-16,5 2-9 16,-3 0-7-16,3 4-2 15,-2 4-1-15,1 5 3 16</inkml:trace>
  <inkml:trace contextRef="#ctx0" brushRef="#br0" timeOffset="47614.5826">13602 9247 620 0,'22'31'17'0,"-2"2"5"0,-1 5 8 0,0 0-5 0,0 1-14 0,3-2-8 0,0-2-4 16,2-4 2-16,1-5-3 15,-2-5-6-15,-2-4-39 16,-4-2-61-16,0-4-73 0,-6-2 8 16</inkml:trace>
  <inkml:trace contextRef="#ctx0" brushRef="#br0" timeOffset="47911.3953">13921 9581 209 0,'0'0'24'15,"0"0"-47"-15,0 0 28 16,0 0 54-16,0 0-21 15,0 0 28-15,0 0-16 16,40-2-22-16,-38 12-10 0,4 3-9 16,-2 0-1-16,-1 2-6 15,5 2-2-15,-1-1-10 16,6 2-40-16,3-2-34 16,4-3-66-16</inkml:trace>
  <inkml:trace contextRef="#ctx0" brushRef="#br0" timeOffset="48629.9806">13961 13000 0 0</inkml:trace>
  <inkml:trace contextRef="#ctx0" brushRef="#br0" timeOffset="48676.8749">13961 13000 0 0</inkml:trace>
  <inkml:trace contextRef="#ctx0" brushRef="#br0" timeOffset="49395.4373">14480 13075 385 0,'0'0'12'0,"43"-49"-11"16,-17 18 2-16,-1-2 0 15,-4 1-6-15,-8 0 3 16,-9 3-3-16,-8 7 5 16,-20 5 2-16,-11 13 19 15,-13 4 39-15,-6 14-35 0,-5 12 66 16,3 6-14-16,6 7-25 16,11 2-11-16,11 0-2 15,12 0-15-15,13-4-20 16,6 0-5-16,17-6-6 15,7-5-9-15,6-6 0 0,5-5-15 16,2-6-15-16,0-2 10 16,3-4-4-16,-3-2-28 15,-2-1-73-15,-2-1-30 16,-5-6-82-16</inkml:trace>
  <inkml:trace contextRef="#ctx0" brushRef="#br0" timeOffset="49785.9811">14762 13150 523 0,'0'0'47'0,"0"0"-44"16,-13 52-4-16,8-20 8 15,-4 7-10-15,2 8 0 16,-1 4-8-16,3 5 12 16,-2 0-1-16,3-6 0 15,3-6-20-15,1-8-49 16,0-13 31-16,4-9 32 15,-2-9 12-15,2-5 22 0,-4-10 9 16,0-8 32-16,0-7-46 16,0-7-12-16,0-8-6 15,0-5-4-15,0-2 0 16,0-7-8-16,0 0-2 16,8 1-3-16,4 4-16 0,4 8-19 15,6 7 22-15,0 11 22 16,4 11-13-16,0 10-4 15,2 2 11-15,0 7 7 16,-4 6 2-16,-8 2 3 0,-3 2 1 16,-6-3 2-16,-7 2 7 15,-2-2 9-15,-14-1 15 16,-1-3-25-16,-4-4-34 16,-1-4-60-16,6-2-105 15</inkml:trace>
  <inkml:trace contextRef="#ctx0" brushRef="#br0" timeOffset="50254.6234">14984 13212 117 0,'0'0'143'15,"0"0"-228"-15,0 0 76 16,0 0 15-16,0 0-4 16,0 0-1-16,41-30 5 15,-25 26 3-15,2 1 12 0,2 2 2 16,4-1-8-16,1 2-12 15,2 0-3-15,-8 6 1 16,-5 8 10-16,-9 6 30 16,-5 7 19-16,-9 3 2 15,-6 4-11-15,-4 3-13 0,1-4 2 16,4-6 24-16,3-4 1 16,5-5-18-16,4-5-26 15,2-2-4-15,4-4-12 16,8-1-13-16,3-5-3 15,3 0-17-15,3-1-3 0,3-2-10 16,-2-4-16-16,1-4-58 16,-3 3-2-16,-5-3-49 15</inkml:trace>
  <inkml:trace contextRef="#ctx0" brushRef="#br0" timeOffset="50738.9642">15332 12562 737 0,'13'42'-1'0,"5"0"-1"16,9 4 8-16,13 3-2 15,12-4-27-15,6-2-8 16,-1-8-26-16,3-4 14 0,-4-5 1 15,-6-3-52-15,-10-6 8 16,-8-2 20-16,-8-4-30 16,-15-5-96-16</inkml:trace>
  <inkml:trace contextRef="#ctx0" brushRef="#br0" timeOffset="50988.8684">15699 12424 339 0,'0'0'413'0,"0"0"-420"16,-38 36 6-16,18-5 21 16,-1 10-6-16,-6 6-14 15,0 6-5-15,1-1-12 0,-1-1 8 16,0 0 2-16,0-4-16 15,2-4-11-15,-2-4-23 16,4-4-49-16,0-5-38 16,3-5-36-16</inkml:trace>
  <inkml:trace contextRef="#ctx0" brushRef="#br0" timeOffset="51519.9709">15874 12805 253 0,'0'0'90'16,"0"0"-103"-16,0 0 4 0,44-5 11 15,-20 2-3-15,0 2-10 16,1 1 0-16,-4 2 0 16,-6 8 12-16,-6 5 7 15,-9 6 7-15,-9 5 21 16,-6 2 11-16,-4 2-4 16,-2-1-6-16,2-2 17 15,1-6 26-15,9-3-16 0,1-5-24 16,7-1-20-16,0-3-14 15,11-4-9-15,4-3-3 16,3-2-20-16,8 0-20 16,2-4-7-16,5-4-30 0,5-3-18 15,1-1 1-15,5-2-23 16,1-1-45-16</inkml:trace>
  <inkml:trace contextRef="#ctx0" brushRef="#br0" timeOffset="51754.2945">16670 12576 210 0,'0'0'547'15,"0"0"-582"-15,0 0 32 16,-2 54 1-16,0-23 5 15,2 10-28-15,-2-1 6 16,4 1-23-16,4-4 24 0,2-3-27 16,-2-6-93-16,3-7 5 15,-5-8-65-15</inkml:trace>
  <inkml:trace contextRef="#ctx0" brushRef="#br0" timeOffset="51895.0114">16550 12789 451 0,'0'0'150'0,"0"0"-151"16,40-17-10-16,-6 12 10 15,10 3-27-15,6-1-110 16,4 0-14-16,-3 2-60 0</inkml:trace>
  <inkml:trace contextRef="#ctx0" brushRef="#br0" timeOffset="52316.6988">17526 12935 869 0,'0'0'-32'15,"0"0"26"-15,0 0-6 0,0 0-31 16,45-3-132-16,-31-8-59 15</inkml:trace>
  <inkml:trace contextRef="#ctx0" brushRef="#br0" timeOffset="52504.3607">18050 12918 864 0,'0'0'-5'0,"0"0"-57"16,0 0-76-16,0 0 41 15,0 0-382-15</inkml:trace>
  <inkml:trace contextRef="#ctx0" brushRef="#br0" timeOffset="52644.9844">18362 12850 649 0,'0'0'254'0,"0"0"-299"15,0 0-5-15,0 0 16 16,46 40-125-16,-30-37-250 16</inkml:trace>
  <inkml:trace contextRef="#ctx0" brushRef="#br0" timeOffset="52941.5282">19275 12475 846 0,'0'0'36'15,"-5"54"-89"-15,3-21 35 16,-3 5 39-16,5 2-58 16,-1-3-95-16,2-6-69 15,4-4 48-15,-5-7 54 0,0-9-102 16</inkml:trace>
  <inkml:trace contextRef="#ctx0" brushRef="#br0" timeOffset="53097.7505">18933 12501 760 0,'0'0'15'15,"0"0"2"-15,52-16-15 16,-10 16 3-16,11 0-13 15,5 4-6-15,7-1-76 16,2-1-99-16,-6-2-135 16</inkml:trace>
  <inkml:trace contextRef="#ctx0" brushRef="#br0" timeOffset="53535.1502">19883 12650 690 0,'39'-10'-37'15,"2"-3"32"-15,8-5 5 16,-3-2-16-16,-4-7-100 0,-5 0 90 15,-7-6-21-15,-8-4 39 16,-14 0 4-16,-7 3-3 16,-8 4-2-16,-18 6 30 15,-13 13 61-15,-11 11-9 16,-12 8-21-16,-7 17-7 16,-3 11-17-16,3 9-9 0,5 5-6 15,9 3 22-15,14 1 6 16,11-3-4-16,18 0-8 15,11-2-13-15,5-4-6 16,20-5-12-16,10-5-3 16,9-5-23-16,6-6-25 15,3-4-2-15,2-10 11 0,-2-1-12 16,1-8-78-16,-5-1-20 16,-5-4 24-16,-6-6-123 15</inkml:trace>
  <inkml:trace contextRef="#ctx0" brushRef="#br0" timeOffset="54238.2301">20220 13062 716 0,'0'0'-33'0,"-11"62"-1"15,8-22 43-15,1 1 9 16,2 0-38-16,0-7 11 0,2-6-28 16,-2-6 11-16,2-9 10 15,0-6 12-15,-1-7 6 16,1 0 0-16,-1-13 14 16,2-5-11-16,0-5-2 15,-2-7 1-15,0-6-7 16,-1-4 5-16,1-4-1 0,-1-2-8 15,3 3-13-15,6 1-1 16,4 3 15-16,2 8 1 16,5 8-7-16,-1 5-14 15,0 9 10-15,0 5 12 16,-3 4 9-16,1 9 12 0,-2 5 7 16,-1 4 11-16,-2 1-20 15,-7-1-6-15,-1-2 0 16,-4-1-10-16,-4-3 1 15,-9-5 0-15,-5-1-10 16,-3-4-60-16,-3-2-37 0,-1 0-28 16,5-6-51-16</inkml:trace>
  <inkml:trace contextRef="#ctx0" brushRef="#br0" timeOffset="54644.3206">20452 13133 365 0,'0'0'173'0,"-2"56"-194"0,0-30 23 16,-4-2 14-16,-1-4-50 15,-1-4-42-15,-3-8 58 16,3-6 27-16,-2-2 28 15,1-6-5-15,3-8-14 0,-3-8-22 16,2-5-7-16,1-2 4 16,4-7 2-16,2 3 7 15,8-3-9-15,6 1 11 16,10 4-3-16,6 4-21 16,4 5-33-16,3 6 5 15,-2 6 20-15,-1 7 10 0,-7 3 10 16,-6 3 41-16,-7 4 12 15,-5 3-14-15,-9 1 9 16,-7 0 14-16,-8 2-4 16,-5-1-40-16,-5-2-33 15,-6 0-74-15,2-7-33 0,0-3-84 16</inkml:trace>
  <inkml:trace contextRef="#ctx0" brushRef="#br0" timeOffset="54956.8926">20863 12282 280 0,'0'0'383'0,"0"0"-399"16,14 55-6-16,1-12 35 0,3 9-8 16,9 8-4-16,3 7-2 15,5 1-11-15,7-4-1 16,2-5-34-16,1-6-62 16,3-6 31-16,-3-9 45 15,-4-4 32-15,-2-8 2 16,-10-3 0-16,-2-9-4 0,-11-4-51 15,-3-10-77-15</inkml:trace>
  <inkml:trace contextRef="#ctx0" brushRef="#br0" timeOffset="55175.413">21221 12300 305 0,'0'0'472'0,"-51"46"-476"16,25-9 1-16,-4 12 27 16,-5 8-9-16,3 7-16 15,2-3-18-15,4-3-29 16,2-5 13-16,-1-7-31 16,2-5-59-16,1-6-9 15,-3-4 15-15,0-4 16 0</inkml:trace>
  <inkml:trace contextRef="#ctx0" brushRef="#br0" timeOffset="55753.4094">21308 13060 645 0,'0'0'-52'15,"-18"52"5"-15,9-26 58 16,5 0-21-16,2-5-69 16,2-8 70-16,0-2 7 15,2-2 13-15,-2-6-4 0,0-3-4 16,0-6-1-16,0-7-7 16,-6-6 0-16,-2-7-8 15,-2-6 8-15,2-3 9 16,2-5 8-16,1-4-2 0,5-3-13 15,6-1-18-15,8 3-36 16,5 5-13-16,3 7 20 16,4 9 50-16,1 13 21 15,0 11 4-15,0 3 0 16,0 9-4-16,-7 5 9 16,0 2 9-16,-11-1 3 0,-4-2-12 15,-5 0 23-15,-14-1-5 16,-6-2-27-16,-2-2-13 15,-5-1-15-15,-4-3-13 16,1-1-32-16,-1-2-22 16,2-2 3-16,2-2-50 0,2 0-129 15</inkml:trace>
  <inkml:trace contextRef="#ctx0" brushRef="#br0" timeOffset="56347.0296">21775 11880 606 0,'0'0'1'16,"42"82"-6"-16,-13-21 10 15,8 14 8-15,3 9-13 16,0 6-1-16,3 2 2 0,-1-2 2 16,-2-4 13-16,-7-5 44 15,-4-10 5-15,-6-5-12 16,-10-8-7-16,-9-7 0 16,-6-3-16-16,-7-2-19 15,-8-2-8-15,-8 1-6 16,-6 1-13-16,-5-1-34 0,-2 3-55 15,0-5-81-15,5-6-207 16</inkml:trace>
  <inkml:trace contextRef="#ctx0" brushRef="#br0" timeOffset="84590.9157">9934 5064 405 0,'0'0'11'0,"0"0"-31"15,0 0 20-15,49-17 1 0,-28 11-2 16,1-1-2-16,2 0 3 16,3-3-1-16,0-1 2 15,0 1 0-15,-4-1 1 16,0-1-1-16,-2 2 2 15,-5-1 4-15,-3 1 4 16,-2 0 1-16,-2-1 2 0,-4-1 1 16,-1 1 8-16,-4 0 11 15,-2-1-17-15,-9-2-17 16,-5 3-9-16,-3-2-30 16,-2 3 21-16,-8 1 17 15,-2 5 16-15,-3 4 34 0,-3 2-7 16,-2 9-24-16,3 3-15 15,0 5 1-15,3 2-4 16,6 6 7-16,9 4 13 16,11 3 13-16,5 3-8 15,16 0-19-15,12-3 2 16,15-5-7-16,7-5-8 0,9-8-12 16,5-5 1-16,-2-5 4 15,1-3 6-15,-7-3 7 16,-8 0-2-16,-5 0-21 15,-12 0 8-15,-7 0-25 0,-6 0-49 16,-10-2-45-16,-6 0-104 16</inkml:trace>
  <inkml:trace contextRef="#ctx0" brushRef="#br0" timeOffset="84903.2392">10431 4976 519 0,'0'0'164'16,"0"0"-172"-16,0 0-7 15,44 13 10-15,-17-2 7 16,4 6-5-16,5 3 3 0,-1 3-2 15,-1 1-8-15,0 2 2 16,-1-2-61-16,1-3-20 16,-3 2 39-16,-4-6 20 15,-3-3 18-15,-5-3 4 16,-5-3-16-16,-2-4-7 0,-8-4 5 16,-3 0-82-16</inkml:trace>
  <inkml:trace contextRef="#ctx0" brushRef="#br0" timeOffset="85106.4022">10558 4935 785 0,'0'0'-24'0,"0"0"3"0,-4 38 13 16,8-18 2-16,0 7-53 15,-2 3-1-15,-2 4-93 16,-2-4 55-16,-2 1 24 16,-5-3-97-16</inkml:trace>
  <inkml:trace contextRef="#ctx0" brushRef="#br0" timeOffset="85637.4227">11002 5094 498 0,'0'0'-47'15,"5"45"39"-15,-3-9 8 0,1 6-13 16,-1 4-66-16,-2 4 60 15,4-4-6-15,1-3 21 16,1-3 16-16,0-9 9 16,4-9-14-16,-3-7 1 15,-3-5 33-15,-1-5-7 0,-3-5-7 16,0-8 44-16,-3-9 1 16,-6-4-65-16,-4-8-7 15,-3-3 2-15,-2-8-3 16,1-4 0-16,-3-4-1 15,6-2-1-15,0-1-18 0,4 3-1 16,5 6 6-16,7 6 21 16,1 6 16-16,14 6-15 15,10 5-8-15,8 3-5 16,6 1-18-16,6 6-45 16,0 5 28-16,-7 4 33 15,-8 4 11-15,-8 9 15 0,-11 7 12 16,-15 1 13-16,-4 1 37 15,-11-1-48-15,-2-3-10 16,-6-2-7-16,-4-6-5 16,-4-2-7-16,-1-3-6 15,-4-1-12-15,-1 0-22 0,4-3-49 16,6-1-30-16,9-1-89 16</inkml:trace>
  <inkml:trace contextRef="#ctx0" brushRef="#br0" timeOffset="85934.2343">11375 4561 602 0,'0'0'28'0,"0"0"-46"15,0 0 25-15,16 52-2 16,-16-13-5-16,0 8-4 16,-1 10 1-16,0 0-21 0,1-2-11 15,0 1 20-15,9-7 17 16,5-5 23-16,1-7 1 16,1 0-12-16,0-6-13 15,0-1-3-15,1-7-49 16,-1-6-92-16,-3-4-61 0</inkml:trace>
  <inkml:trace contextRef="#ctx0" brushRef="#br0" timeOffset="86168.5691">11776 4999 756 0,'0'0'-50'0,"0"0"44"0,7 50 9 15,-3-26-4-15,-2 3-60 16,-1-2-18-16,0-2-73 16,2-9 14-16,-3-6-56 15</inkml:trace>
  <inkml:trace contextRef="#ctx0" brushRef="#br0" timeOffset="86293.7491">11680 4790 728 0,'0'0'5'0,"0"0"-29"0,0 0 0 15,0 0-101-15,0 0-210 16</inkml:trace>
  <inkml:trace contextRef="#ctx0" brushRef="#br0" timeOffset="86652.8247">12098 4912 326 0,'0'0'297'0,"-60"2"-321"0,32 6 26 16,6 7 6-16,7 3-20 16,3 6-15-16,7 0 22 15,5 2 0-15,12-2 9 16,2 1 9-16,8-1-7 15,7-5 0-15,2-3-2 0,3-4 0 16,2-3-4-16,1-4 3 16,-3-2-4-16,-1-3-7 15,-2-2-15-15,-4-3-61 16,-2-4-24-16,-4-3-39 16,-2-2-44-16</inkml:trace>
  <inkml:trace contextRef="#ctx0" brushRef="#br0" timeOffset="86824.6689">12431 5006 102 0,'0'0'56'16,"0"0"30"-16,0 0 15 16,0 0-7-16,0 0-39 0,0 0-17 15,0 0-14-15,0 0-19 16,17 54-3-16,-17-23-2 16,1-1-17-16,0 1-57 15,4-5 14-15,-2-5 0 16,2-7-21-16,1-7-65 15</inkml:trace>
  <inkml:trace contextRef="#ctx0" brushRef="#br0" timeOffset="86965.2537">12502 4702 863 0,'0'0'62'0,"0"0"-97"15,0 0 20-15,0 0-39 16,0 0-126-16,0 0-168 0</inkml:trace>
  <inkml:trace contextRef="#ctx0" brushRef="#br0" timeOffset="87199.577">12771 4718 816 0,'0'0'20'15,"8"37"-45"-15,-1-5 28 16,-1 12-5-16,2 12-29 0,-6 6-36 16,3 2-35-16,-2-3-42 15,2-4 19-15,-3-13-40 16,0-10 28-16,-2-11 96 15</inkml:trace>
  <inkml:trace contextRef="#ctx0" brushRef="#br0" timeOffset="87340.3731">12571 5056 378 0,'0'0'100'15,"0"0"-26"-15,0 0-71 0,59-22-2 16,-19 15-1-16,11-3-1 15,-1 0-31-15,0-2-86 16,0-4-81-16</inkml:trace>
  <inkml:trace contextRef="#ctx0" brushRef="#br0" timeOffset="88230.7143">13086 4614 379 0,'0'0'274'0,"-7"42"-286"15,5-9 9-15,-4 7 14 16,4 8-4-16,0 2-7 16,-2 2 2-16,2-2-5 15,-2-3 3-15,2-6-2 0,1-2 3 16,1-7-6-16,-2-3-26 15,2-4-25-15,4-5-55 16,1-4-12-16,2-5-40 16</inkml:trace>
  <inkml:trace contextRef="#ctx0" brushRef="#br0" timeOffset="88730.4931">13247 4997 564 0,'0'0'12'0,"0"0"3"0,0 0 36 15,0 0-32-15,0 0-26 16,0 0-5-16,0 0 1 16,-3 57 8-16,8-34-1 15,6-5-3-15,0-2 5 16,2-3 2-16,3-5-1 0,-1-5 0 15,2-3 5-15,0-1 0 16,3-9-2-16,0-7-4 16,0-3 5-16,1-4-1 15,1-2 1-15,-2 2 5 16,-4 4 4-16,-3 6 7 0,-3 3-10 16,-2 6 4-16,-5 5 4 15,3 1 0-15,0 10-13 16,4 6-4-16,-3 7 0 15,6 9 0-15,1 8-1 16,1 4 0-16,3 7-1 0,-3 3 2 16,3 0 0-16,-2-2 14 15,-3 1 13-15,-6-5-1 16,-5-5 2-16,-2-7-15 16,-13-5 1-16,-12-7 19 15,-10-8 5-15,-6-5-17 0,-6-7-12 16,-6-5-10-16,0 0-20 15,3-4-24-15,3-6-67 16,13-1-93-16,7-4-145 16</inkml:trace>
  <inkml:trace contextRef="#ctx0" brushRef="#br0" timeOffset="89042.9191">13962 4591 1008 0,'0'0'-51'0,"0"0"-4"16,0 0 37-16,22 40-29 15,-17-17-146-15,-5 1-142 16</inkml:trace>
  <inkml:trace contextRef="#ctx0" brushRef="#br0" timeOffset="89167.9921">13865 5031 917 0,'0'0'-109'15,"0"0"-130"-15</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5:10:41.784"/>
    </inkml:context>
    <inkml:brush xml:id="br0">
      <inkml:brushProperty name="width" value="0.05292" units="cm"/>
      <inkml:brushProperty name="height" value="0.05292" units="cm"/>
      <inkml:brushProperty name="color" value="#FF0000"/>
    </inkml:brush>
  </inkml:definitions>
  <inkml:trace contextRef="#ctx0" brushRef="#br0">6301 4553 512 0,'0'0'52'0,"0"0"-102"0,0 0 55 16,0 0 10-16,0 0-16 15,-30 44 1-15,32-10 12 16,-2 12-5-16,0 13-4 16,0 11-2-16,-2 5-2 15,2 3-26-15,-2 0-65 16,2-8-32-16,0-13-5 15,4-10 46-15,1-13 73 0,-1-12-17 16</inkml:trace>
  <inkml:trace contextRef="#ctx0" brushRef="#br0" timeOffset="421.7503">6101 4497 246 0,'0'0'374'0,"-2"-58"-374"16,22 33-8-16,18 2 7 15,20-1-4-15,18 0 1 16,13 2-6-16,7 10-83 16,-10 10-1-16,-8 9 21 15,-21 16-28-15,-18 14 73 0,-21 7 27 16,-14 7 19-16,-11 0 40 15,-18 2 18-15,-6-5-7 16,-7-3 9-16,1-2 38 16,1-3-29-16,7-3-8 15,4 1-42-15,10-1-28 16,5 0-10-16,10-4-3 0,10-5-7 16,9-2-14-16,8-8 12 15,11-1 2-15,3-6 4 16,3 0-3-16,-2-3 1 15,4 3-8-15,-6-1-26 16,-3 0-31-16,-2 2-59 0,0-3 16 16,-1-7 32-16,-1-2 12 15,-4-2-49-15</inkml:trace>
  <inkml:trace contextRef="#ctx0" brushRef="#br0" timeOffset="702.9413">7120 4949 47 0,'0'0'117'0,"0"0"-71"15,-20-44 103-15,15 37-24 16,1 0-76-16,4 0-43 16,2-5-2-16,10 0-2 15,-1-5-2-15,7-2 0 0,-5-5-3 16,-2 1-20-16,-6 2-18 16,-5 3 17-16,-7 5 25 15,-8 4 24-15,-8 9 36 16,-2 13 8-16,-2 11-25 15,4 9 5-15,2 5-12 0,8 5-22 16,8-1-10-16,8-2-4 16,10-4-11-16,7-4 8 15,9-2-4-15,0-6-1 16,9 0-23-16,2-5-38 16,0-6-54-16,3-5-34 15,1-6-23-15</inkml:trace>
  <inkml:trace contextRef="#ctx0" brushRef="#br0" timeOffset="1109.103">7737 4932 62 0,'0'0'8'16,"45"-43"-6"-16,-26 18 13 16,0 2 26-16,-8-1-18 15,-1 1 18-15,-10 5 4 16,-1 5 8-16,-15 3-9 0,-9 10-37 15,-8 2-10-15,-7 10-1 16,-5 8 3-16,-2 7 5 16,2 9 30-16,5 1 27 15,9 1 15-15,8 0-11 16,10-2-43-16,9-8-21 0,6-8-27 16,13-7-43-16,6-12 12 15,6-2 45-15,2-16 12 16,-2-2 3-16,0-6 0 15,-5-2 12-15,-2 1 15 16,-5 4 19-16,-3 6 14 16,-6 3-13-16,-1 7-24 0,3 6-1 15,0 2 9-15,1 9-22 16,7 1-6-16,3 3-5 16,8 4-2-16,2-1-26 15,4-2-29-15,3 2-26 16,0-4-51-16,-3-1 28 0,-4-3-30 15,-4-3-71-15</inkml:trace>
  <inkml:trace contextRef="#ctx0" brushRef="#br0" timeOffset="1359.0445">8072 5057 254 0,'0'0'67'0,"0"0"-43"0,0 0 8 16,0 0-16-16,0 0-19 15,0 0-6-15,0 0 7 16,0 0 7-16,0 0 28 15,0-47 20-15,3 25 11 16,3-5-8-16,2-2-25 0,4-1-15 16,1 2-9-16,2 2-8 15,5 6 2-15,-5 5 3 16,3 2 9-16,-3 6-8 16,0 4-13-16,0 2-17 15,5 1-27-15,-3 0-53 0,4 0 0 16,-1 3 0-16,-3 2-13 15</inkml:trace>
  <inkml:trace contextRef="#ctx0" brushRef="#br0" timeOffset="1609.0343">8314 4945 591 0,'0'0'36'0,"0"0"-84"16,-21 43 44-16,19-34-17 15,2-7-70-15,0-2 48 0,0-13 53 16,2-3 9-16,-1-7-15 16,3-2 0-16,-1-2 5 15,3 0 23-15,1 3-8 16,6 3 27-16,3 2-22 16,4 4-22-16,4 2-6 15,5 1-4-15,1 4-5 0,5 5-29 16,4 0-59-16,1 3-33 15,0 0-86-15</inkml:trace>
  <inkml:trace contextRef="#ctx0" brushRef="#br0" timeOffset="1937.0379">8857 4793 162 0,'0'0'148'15,"0"0"-66"-15,0 0-13 16,0 0-42-16,-51 31-26 0,30-10-1 15,-1 5 1-15,0 1-2 16,6 4 2-16,7-1-3 16,3-3-5-16,8-4-6 15,7-6 6-15,9-4-5 16,3-8-5-16,4-5 10 16,2-1 6-16,4-11 6 15,-1-3 2-15,1-4 5 0,-2-2 9 16,-2 0 0-16,-3 5 3 15,-4 2 17-15,-2 5 2 16,-3 5-8-16,1 4 5 16,-3 6-15-16,0 8-13 15,-1 3-7-15,2 2-21 0,-1-2-43 16,3-3-131-16,-3-8-71 16</inkml:trace>
  <inkml:trace contextRef="#ctx0" brushRef="#br0" timeOffset="2280.7117">9377 4858 403 0,'0'0'27'0,"0"0"-6"0,5 63 93 16,-12-32-61-16,2-1-47 15,-1 0-2-15,2-10-13 16,2-10-67-16,2-11-26 15,0-16 58-15,2-8-2 16,2-6-34-16,-1-5 59 0,5 2 66 16,-1 3 29-16,0 7-21 15,-1 7 8-15,5 7-2 16,5 8-31-16,-2 5-13 16,8 10-1-16,3 5-2 15,2 5-6-15,2 1-6 16,4-1-7-16,3-2-19 0,0-8-43 15,3-4-14-15,0-6 6 16,-1-3 8-16,-4-2-3 16,-4-7-7-16,-4-2 7 15,-2-3 36-15</inkml:trace>
  <inkml:trace contextRef="#ctx0" brushRef="#br0" timeOffset="2671.2558">9956 4776 61 0,'0'0'152'16,"0"0"13"-16,0 0-58 15,-40 3-77-15,16 21-8 16,4 7-13-16,-3 5-12 0,7-1-12 16,5 1-5-16,9-7 4 15,2-6 12-15,9-3 5 16,7-9-2-16,1-8-6 16,8-3 2-16,2-14 4 15,2-6 0-15,-2-3-2 0,2-8 10 16,-2 1 14-16,-7 3 1 15,0 5-1-15,-7 3-16 16,1 8 18-16,-3 5 7 16,0 6-15-16,3 11-12 15,-4 11 2-15,3 9-2 16,-1 16-1-16,-1 10-2 0,-1 11-3 16,-2 9-4-16,-1 6 5 15,-3-1 7-15,-4 0 22 16,0-5 18-16,-10-9 5 15,-7-9-33-15,-6-9-15 0,-5-13-9 16,-3-13-14-16,-4-14-25 16,1-11-53-16,0-21-67 15,3-12-13-15</inkml:trace>
  <inkml:trace contextRef="#ctx0" brushRef="#br0" timeOffset="2889.9832">10191 4935 278 0,'36'-48'80'0,"-5"9"-60"16,-11 11 72-16,-7 6 0 0,-4 10-49 15,-6 6 3-15,-3 6 13 16,-3 4-23-16,-3 9-19 16,2 6-10-16,4 2 0 15,0 5 12-15,14-1-4 16,7-1-6-16,8-4-4 15,9-6-1-15,5-5-5 0,-1-2-12 16,-1-5-32-16,-5-2-69 16,-7 0-151-16,-14 0-82 15</inkml:trace>
  <inkml:trace contextRef="#ctx0" brushRef="#br0" timeOffset="3483.5706">6112 6992 705 0,'0'0'98'16,"0"0"-134"-16,34 37 6 16,-12-10 43-16,9 8 9 15,2 12-21-15,8 5 0 0,4 5 1 16,2 0-4-16,-2 0 3 16,4-5-32-16,-7-6-62 15,-2-8-64-15,-7-10 23 16,-6-12-6-16,-4-9-15 15</inkml:trace>
  <inkml:trace contextRef="#ctx0" brushRef="#br0" timeOffset="3702.278">6781 7158 10 0,'13'-51'118'0,"-4"11"44"16,-5 13-10-16,-2 8 13 0,-2 12-63 15,0 6-39-15,-4 8-35 16,-5 20-14-16,-5 16-13 15,-3 23 0-15,-7 16 9 16,-1 18 1-16,-2 11-1 16,2-2-9-16,3-4-1 15,6-12-2-15,5-13-31 0,5-13-32 16,4-13-14-16,2-17-32 16,2-11-87-16,2-15-120 15</inkml:trace>
  <inkml:trace contextRef="#ctx0" brushRef="#br0" timeOffset="3999.092">7074 7342 520 0,'0'0'86'16,"0"0"-104"-16,60-6 17 16,-22-1 12-16,8-1-6 15,2 1-3-15,1 0-3 16,-9 1-21-16,-9 3-105 0,-13 3 14 15,-18 12-25-15,-11 10-39 16</inkml:trace>
  <inkml:trace contextRef="#ctx0" brushRef="#br0" timeOffset="4108.4601">7257 7463 34 0,'0'0'244'0,"-49"58"-87"16,42-38-46-16,7 3-36 0,8-5-31 16,13-1-32-16,8-5-13 15,7-4-17-15,6-5-42 16,3-3-58-16,-1-1-4 15,2-7-30-15</inkml:trace>
  <inkml:trace contextRef="#ctx0" brushRef="#br0" timeOffset="4842.6581">8050 8393 348 0,'0'0'3'0,"0"0"-9"0,0 0 26 16,0-44 5-16,-3 16-25 15,-3-8 9-15,2-6 43 16,-3-8 1-16,1-10-16 16,0-8-27-16,0-7-6 15,2-4-2-15,1-4 12 0,3-1 28 16,1-1 3-16,0 1-8 16,11-1-17-16,6 3-20 15,7 2 0-15,10 9-4 16,3 10-6-16,7 11 2 15,2 16 4-15,4 11 4 0,-4 12-1 16,-4 11 1-16,-8 4 0 16,-10 11-14-16,-10 9-9 15,-15 8-4-15,0 4 7 16,-13 2 13-16,-5 2 13 16,-1 1-2-16,3-1-2 15,7-2-1-15,6 0-2 0,4 0 1 16,11 1-2-16,9 0 11 15,6-1-5-15,4-3 3 16,-2-2 10-16,-5-3 4 16,-4-3-12-16,-9-3-5 15,-10-1 19-15,-6-5 20 0,-14 2-21 16,-10-4-15-16,-5 0-14 16,-5-5-23-16,2-2-28 15,5-4-4-15,8-5-55 16,13-3-8-16,11-7-35 0</inkml:trace>
  <inkml:trace contextRef="#ctx0" brushRef="#br0" timeOffset="5170.7872">8801 7692 610 0,'0'0'21'0,"-56"57"-56"0,33-28 42 15,9 1-7-15,11-6-108 16,5-4 15-16,9-10 78 16,12-3 4-16,8-7 16 15,3-5 4-15,3-7-3 16,1-2-4-16,-7-5-1 0,-4-2 19 15,-11 1 11-15,-5-2 42 16,-8 0 24-16,-3 1-36 16,1 1-36-16,-3 3-24 15,-2 2-27-15,-4 3-121 16,-2 2-188-16</inkml:trace>
  <inkml:trace contextRef="#ctx0" brushRef="#br0" timeOffset="8544.9544">9537 7166 560 0,'0'0'49'0,"0"0"-86"16,0 0 15-16,0 0 17 15,31 44 15-15,-20-7 9 16,-1 9 0-16,2 10-17 16,-1 4-1-16,0-1-11 0,5-3-31 15,-1-11-67-15,4-12-34 16,-1-10 17-16,-5-12 11 16</inkml:trace>
  <inkml:trace contextRef="#ctx0" brushRef="#br0" timeOffset="8748.0663">9479 7362 766 0,'0'0'11'0,"0"0"-5"16,0 0-8-16,0 0 0 15,0 0-7-15,62-1 0 16,-29 2-16-16,5 0-8 15,0 1-17-15,1 1-75 16,-6 1-18-16,-4-1-68 0</inkml:trace>
  <inkml:trace contextRef="#ctx0" brushRef="#br0" timeOffset="12544.1062">10665 6815 662 0,'0'0'-1'0,"0"0"-9"16,-46 64 11-16,27-22 16 0,-4 13-8 15,-2 14 29-15,2 12-12 16,-2 13-12-16,8 4 26 16,3 4-3-16,9-2-16 15,7-11-8-15,15-8-3 16,9-12 1-16,10-10 0 0,4-11 0 15,2-5-1-15,-4-7-5 16,-3-7-4-16,-7-5-43 16,-8-2-62-16,-11-6-83 15,-9-4-178-15</inkml:trace>
  <inkml:trace contextRef="#ctx0" brushRef="#br0" timeOffset="26056.7078">11088 8339 501 0,'0'0'85'16,"0"0"-103"-16,-23-51 19 16,19 17 28-16,4-10-17 0,4-9-13 15,5-9 1-15,4-12 2 16,0-7 3-16,2-5 2 16,5-7-3-16,-3-3 0 15,-1 3-3-15,-3 5-1 16,-2 10 11-16,1 4 34 15,-4 10-2-15,3 6-30 0,4 4-9 16,5 2 1-16,2 2 7 16,5 7-6-16,2 6-5 15,4 9-2-15,-4 8-13 16,-2 12 0-16,0 8-7 16,-5 10 11-16,-4 12 4 0,-4 8 6 15,-10 10 7-15,-4 8-4 16,-9 6 9-16,-7 3 4 15,-6 0 7-15,2 1 2 16,0-11-13-16,3-6-7 0,11-14-7 16,2-6-7-16,6-8-28 15,7-3-10-15,7 0 36 16,6 1 11-16,2 5 3 16,3 1 13-16,-2 4 3 15,-3 2-5-15,-4 1 1 16,-8 2 10-16,-9 2 19 0,-5 1 5 15,-10-1-5-15,-5-2-21 16,-6-4-15-16,-4-3-8 16,-7-5-29-16,-7-4-33 15,-3-1-20-15,-6 0-42 16,1-3-105-16,6 0-14 0</inkml:trace>
  <inkml:trace contextRef="#ctx0" brushRef="#br0" timeOffset="26587.8734">11827 7622 655 0,'0'0'58'16,"-15"58"-74"-16,10-28 24 0,2 0 13 15,3-3-16-15,-1-4-15 16,1-2-1-16,-1-4-53 16,-1-3-14-16,0-7-27 15,-2-2-78-15,0-5-61 16</inkml:trace>
  <inkml:trace contextRef="#ctx0" brushRef="#br0" timeOffset="26994.0056">12154 7497 326 0,'0'0'219'0,"0"0"-269"15,0 0 26-15,0 0 33 16,31-44-10-16,-26 27-49 16,1 1 49-16,-2-1-27 15,-6 5 4-15,-8 0 21 16,-7 7-3-16,0 3 14 0,-6 2-1 15,-3 16 53-15,1 5 60 16,3 10-26-16,1 6-46 16,3 4-12-16,5 2-11 15,7-5-15-15,5-2-1 16,4-8-5-16,8-2-4 0,9-6-7 16,5-5 4-16,3-7-1 15,7-4-24-15,2-1-31 16,-1-3-47-16,-1-5-119 15,-1-2-23-15</inkml:trace>
  <inkml:trace contextRef="#ctx0" brushRef="#br0" timeOffset="27197.0808">12426 7612 562 0,'0'0'47'16,"0"0"-66"-16,5 53 33 16,-3-32-3-16,-2 3-42 15,0-1-34-15,0-2 10 0,0-1-41 16,0-4 18-16,-4-2-30 16</inkml:trace>
  <inkml:trace contextRef="#ctx0" brushRef="#br0" timeOffset="27415.7819">12721 7670 747 0,'0'0'-6'0,"0"0"8"16,3 54 17-16,-3-29-19 15,0-3-65-15,0 1 44 16,0-2-28-16,0-4-30 16,2-2 0-16,2-6-66 15,3-7-121-15</inkml:trace>
  <inkml:trace contextRef="#ctx0" brushRef="#br0" timeOffset="27884.4385">13253 7099 801 0,'0'0'-4'0,"-13"55"-32"0,7-19 52 16,5 4 5-16,1 1-43 15,1-4 1-15,7-4-16 16,0-3-23-16,3-9 13 15,-3-5-27-15,-1-9-49 16,-3-6-54-16</inkml:trace>
  <inkml:trace contextRef="#ctx0" brushRef="#br0" timeOffset="28025.1947">13130 7247 757 0,'0'0'6'0,"45"3"1"15,-9 0 15-15,10-2 24 16,4-1-46-16,6 0-24 16,-4-3-110-16,-4-4-156 15</inkml:trace>
  <inkml:trace contextRef="#ctx0" brushRef="#br0" timeOffset="28587.3933">13600 8051 560 0,'0'0'21'0,"0"0"-26"16,0 0 29-16,0 0 15 15,0 0-57-15,-8-57 10 16,8 10 4-16,3-8 1 16,2-12 6-16,1-7-3 15,3-7 15-15,2-3-18 0,7-2 6 16,2-3 5-16,3 3 26 16,7 7-8-16,7 8-19 15,1 7-2-15,4 9-2 16,3 12-3-16,0 9-7 15,0 11-6-15,-9 10-2 0,-5 11 1 16,-12 4 11-16,-12 15 5 16,-9 7 10-16,-18 5-4 15,-7 1 0-15,-4 2-4 16,-2-3-5-16,6-4-1 16,8 2 1-16,11-3 0 15,8 5-6-15,11 0 7 0,5 7 6 16,8-2-2-16,-4 3 13 15,-2 0 17-15,-7-1-4 16,-8-1-16-16,-9-2 33 16,-11 1 1-16,-9-6-31 0,-2-4-14 15,-5-5-26-15,0-4-34 16,3-9-22-16,2-3-29 16,4-3-119-16,7-6-28 15</inkml:trace>
  <inkml:trace contextRef="#ctx0" brushRef="#br0" timeOffset="28884.2452">14315 7382 746 0,'0'0'-8'0,"-16"51"19"16,1-20-5-16,-4-1-6 16,2-3-43-16,-1-1 36 0,5-6 9 15,1-2 28-15,3-2 12 16,7-3-13-16,2-2-15 16,2-1-10-16,9-4-9 15,8-2-10-15,8-4-7 16,6 0-6-16,3 0 6 15,1-3-10-15,4-3-57 0,-5 2-145 16,-1-2-80-16</inkml:trace>
  <inkml:trace contextRef="#ctx0" brushRef="#br0" timeOffset="29368.497">14863 7524 120 0,'0'0'505'0,"23"-38"-560"0,-7 15 34 16,2-7 18-16,-2 3-72 16,-5 0-43-16,-5 4 119 15,-5 2 11-15,-8 4 66 16,-8 7-12-16,-8 5-5 15,-3 5-19-15,-1 7-1 0,1 10 6 16,0 8-2-16,4 9 9 16,2 5-14-16,7 1-15 15,10 3-4-15,3-3-14 16,7-4-4-16,13-6-12 16,9-6-8-16,2-4-42 0,8-8-37 15,4-2-20-15,5-4-90 16,-3-2-3-16</inkml:trace>
  <inkml:trace contextRef="#ctx0" brushRef="#br0" timeOffset="29680.9063">15292 7619 704 0,'0'0'-62'0,"0"0"58"16,0 0 5-16,46-6-2 15,-31 7-61-15,-3 7 51 16,-5 6 9-16,-7 3 8 16,-3 7 16-16,-3 2-4 0,-4-2 0 15,2 0-3-15,1-1 3 16,5-7 14-16,4-2-7 15,5-3-12-15,3-2-2 16,4-2 11-16,3-3-3 16,-2-1-17-16,1-3-9 0,-3 0-17 15,0-3-36-15,1-4-57 16,-6-2-71-16,1-3-24 16</inkml:trace>
  <inkml:trace contextRef="#ctx0" brushRef="#br0" timeOffset="29915.4576">15711 7611 765 0,'0'0'44'0,"2"42"-44"16,-2-18 8-16,-4 1-9 15,-5-1-105-15,-2-3-2 16,0-1-61-16,0-4 23 0,-1-2 121 16,8-4-8-16,4-3-15 15,3-2-82-15</inkml:trace>
  <inkml:trace contextRef="#ctx0" brushRef="#br0" timeOffset="30212.1781">16191 7221 825 0,'0'0'-42'16,"-1"38"22"-16,-1-11 20 15,7 2-11-15,3-2-97 16,-1-1 54-16,2-3-129 16,-4-6 69-16,-1-5 35 15,-4-5-24-15,-6-5-7 0</inkml:trace>
  <inkml:trace contextRef="#ctx0" brushRef="#br0" timeOffset="30337.0368">16101 7378 134 0,'0'0'161'16,"0"0"9"-16,-14-50-44 0,30 36-110 15,7 3-5-15,8 2 26 16,8 1-14-16,8 3-18 16,1-1-6-16,1 1-19 15,-1-2-79-15,0-2-195 16</inkml:trace>
  <inkml:trace contextRef="#ctx0" brushRef="#br0" timeOffset="30555.7209">16887 7453 795 0,'0'0'147'0,"0"0"-212"0,0 0 36 15,0 0-24-15,0 0-340 16</inkml:trace>
  <inkml:trace contextRef="#ctx0" brushRef="#br0" timeOffset="30727.5427">17247 7315 757 0,'0'0'91'0,"0"0"-159"0,0 0 29 15,0 0-73-15,0 0-456 16</inkml:trace>
  <inkml:trace contextRef="#ctx0" brushRef="#br0" timeOffset="30836.9028">17503 7345 560 0,'0'0'151'16,"0"0"-146"-16,52 13 1 16,-33-13-3-16,-4 0-99 15,3-2-121-15,-5-5-56 16</inkml:trace>
  <inkml:trace contextRef="#ctx0" brushRef="#br0" timeOffset="31946.0668">18148 7242 717 0,'0'5'14'15,"0"5"-28"-15,0 10 19 16,6 3 17-16,6 4-30 0,-3 4 4 16,6 0-13-16,-1 0-11 15,0-1-2-15,-4-3-57 16,-3 0-66-16,-7-3 56 16,-6 0-19-16,-5-2-69 15</inkml:trace>
  <inkml:trace contextRef="#ctx0" brushRef="#br0" timeOffset="32102.4842">18106 7481 380 0,'0'0'76'16,"0"0"-27"-16,0 0-4 0,62-38-26 16,-31 31-22-16,2 0-14 15,4 0-44-15,-2 0-34 16,-6 1-151-16</inkml:trace>
  <inkml:trace contextRef="#ctx0" brushRef="#br0" timeOffset="32695.9232">18474 8085 751 0,'0'0'-38'15,"5"47"13"-15,3-33 34 16,4-7-28-16,1-7-110 16,4-13 105-16,-2-8 16 15,-1-8 6-15,-2-10-2 16,-7-5-5-16,-4-7 13 15,0-6 12-15,-8-4 28 0,-5-3 2 16,0-4-2 0,1-3 1-16,5-6-8 0,5 0-12 15,3-1-18-15,12 2-13 16,10 6-22-16,7 9 13 16,10 7 13-16,10 14-1 0,9 6-7 15,9 9 2-15,6 8-1 16,-4 5 0-16,-8 8 3 15,-8 4 4-15,-14 4-3 16,-18 12 1-16,-19 7 14 16,-9 6 1-16,-21 6 7 0,-6 2-2 15,-6 1-9-15,-1-1-4 16,6-3 1-16,8-3-1 16,12 0 0-16,9 0-5 15,6-1 3-15,13 2-1 16,5 0 0-16,4-2 1 0,2-2 1 15,-8-2 9-15,-4-2 3 16,-8-1-1-16,-6-5-7 16,-13-2-2-16,-12-5-22 15,-9-4-25-15,-6-2 9 16,-3-4-17-16,4-1-53 0,2-3-24 16,11-1-62-16</inkml:trace>
  <inkml:trace contextRef="#ctx0" brushRef="#br0" timeOffset="33211.4041">19270 7788 448 0,'0'0'1'0,"0"0"-2"16,0 0 8-16,0 0-7 16,0 0-4-16,0 0 6 15,29 50-5-15,-29-24 1 16,0 3 3-16,0 2-1 15,-4-2 0-15,-1-1-25 16,2-6-2-16,1-7 26 0,0-8 9 16,0-5 36-16,2-5 30 15,-3-14-1-15,3-6-40 16,1-8-32-16,6-6-4 16,8-7-6-16,7-3-3 0,7 3-8 15,10 3-32-15,1 7 15 16,4 7 33-16,1 10 5 15,-7 8 11-15,-4 8 21 16,-9 1 4-16,-10 4-10 16,-6 3 3-16,-9 2-5 15,-12-1-7-15,-9-2-4 0,-2 3-16 16,-9-4-14-16,0 1-38 16,3-5-52-16,4 1 14 15,7-1-22-15,6-1-80 16</inkml:trace>
  <inkml:trace contextRef="#ctx0" brushRef="#br0" timeOffset="34101.8323">19904 7456 189 0,'0'0'18'16,"0"0"58"-16,0 0 61 0,0 0-77 16,0 0-25-16,0 0 45 15,0 0-52-15,0-38-23 16,16 31-2-16,7-2 1 15,1-4 1-15,5-4-7 16,0 3 1-16,-2-4-1 0,-4 3-1 16,-8 1 2-16,-4 1 2 15,-9 3 6-15,-5 0 11 16,-14 3-8-16,-10 4-14 16,-4 2-2-16,-5 1 6 15,-2 10 0-15,1 6 14 0,0 9 32 16,4 8 3-16,6 4-11 15,5 4-5-15,6 0-13 16,9-1-18-16,7-5-4 16,9-5-12-16,10-6-9 15,6-4 18-15,6-6-3 0,5-2-4 16,3-4-2-16,1-3-24 16,1-2-22-16,-1-1-44 15,-4-2-86-15,-1 0 33 16,-6-5-54-16</inkml:trace>
  <inkml:trace contextRef="#ctx0" brushRef="#br0" timeOffset="34461.1398">20189 7646 1 0,'0'0'378'0,"0"0"-370"0,-31 43-5 15,19-16 40-15,-1 4-31 16,1 7-12-16,1-1 3 15,-1-3-3-15,2-4 0 16,5-7 1-16,3-8 3 16,2-10-3-16,0-5-2 15,0-7 12-15,0-11 12 0,2-4-27 16,0-7 3-16,5-3 20 16,5-4 4-16,5 1-5 15,4-1-9-15,6 2-13 16,6 4-10-16,0 6-14 0,-1 7-20 15,-1 7 18-15,0 7 22 16,-6 4 11-16,-8 10-6 16,-3 2 4-16,-5 1 3 15,-4-1-1-15,-2-3 2 16,-3-3 6-16,-2-2 10 16,-7-5 6-16,-5 0-30 0,-5-1-39 15,-5-5-44-15,-2-1-91 16</inkml:trace>
  <inkml:trace contextRef="#ctx0" brushRef="#br0" timeOffset="34711.2451">20627 7606 641 0,'0'0'13'15,"0"0"-9"-15,-23 57 20 16,12-35-24-16,-1-4-99 0,6-1 30 16,0-5-83-16,5-6 35 15,1-4-9-15</inkml:trace>
  <inkml:trace contextRef="#ctx0" brushRef="#br0" timeOffset="35148.4405">20839 6885 602 0,'0'0'-9'0,"67"64"4"0,-29-17 12 16,4 11-3-16,-6 6-4 15,-4 6 4-15,-7 2 0 16,-4 1 12-16,-7-4 12 16,-7-5 5-16,-3-6-12 15,-4-7-9-15,-8-4-3 0,-6-7-6 16,0-6-10-16,-2-6-37 15,-1-5-25-15,-1-6-42 16,5-6-12-16,3-8-74 16</inkml:trace>
  <inkml:trace contextRef="#ctx0" brushRef="#br0" timeOffset="35617.2804">21558 7007 637 0,'0'0'70'16,"0"0"-62"-16,0 0-2 0,38 61 21 15,-17-23-25-15,10 9 0 16,3 6-7-16,6 4-9 16,2 1 5-16,1 3 7 15,2-3 5-15,-1-2-4 16,-4-1 3-16,-6-7-2 16,-2-5 1-16,-2-5-8 0,-7-8-40 15,-1-6 1-15,-5-11-57 16,-2-7-45-16,-5-6-27 15,-6-13 0-15</inkml:trace>
  <inkml:trace contextRef="#ctx0" brushRef="#br0" timeOffset="35835.789">21995 7074 544 0,'0'0'123'0,"0"0"-109"0,-45 30-9 16,20 5 28-16,-9 14-12 16,-1 10-15-16,-6 9 3 15,-5 3-7-15,3-4-3 16,7-6 3-16,3-10-14 0,4-8-47 16,9-12-40-16,4-11-62 15,5-7-75-15</inkml:trace>
  <inkml:trace contextRef="#ctx0" brushRef="#br0" timeOffset="36273.1984">22478 7768 623 0,'0'0'171'16,"0"0"-173"-16,-1 56 8 0,1-29 29 15,0 1-36-15,1 0-27 16,4 1 3-16,2-5-34 15,3-2 32-15,-1-4 2 16,2-4-42-16,3-7-67 16,1-3-19-16,1-4-97 0</inkml:trace>
  <inkml:trace contextRef="#ctx0" brushRef="#br0" timeOffset="36616.8673">22961 7184 653 0,'0'0'87'16,"0"0"-91"-16,0 62 1 0,2-29 28 15,4 6-20-15,-3 1-8 16,1-2 2-16,4-1-13 16,-4-6-6-16,4-7-29 15,-3-5-1-15,-1-8-21 16,-4-8-70-16,-2-3 9 15,-10-7-87-15</inkml:trace>
  <inkml:trace contextRef="#ctx0" brushRef="#br0" timeOffset="36741.8403">22793 7356 369 0,'0'0'156'0,"0"0"-123"0,0 0 46 16,39-18-33-16,-2 18-42 15,9 4-4-15,4 1 3 16,3 0-5-16,1-3-25 15,-2-2-164-15,-5 0-108 16</inkml:trace>
  <inkml:trace contextRef="#ctx0" brushRef="#br0" timeOffset="38616.4255">10623 9201 371 0,'0'0'1'0,"0"0"-17"0,0 0 32 15,0 0 27-15,0 0-27 16,-36-21 23-16,11 41 9 15,-4 11-8-15,-9 16-15 16,-3 13 2-16,-1 12 5 16,0 8 12-16,5 9-2 15,8 6-4-15,10 3-10 0,8 3-1 16,11 0 0-16,9-2-7 16,18-6-14-16,8-8-7 15,12-8-32-15,4-12-37 16,6-11-19-16,-6-11-122 15,-4-8-96-15</inkml:trace>
  <inkml:trace contextRef="#ctx0" brushRef="#br0" timeOffset="39585.218">10973 10931 393 0,'0'0'-11'0,"0"0"9"16,0 0 47-16,0 0 64 15,0 0-92-15,0 0 16 16,5-52-16-16,0 19 6 15,-5-3 4-15,0-7-6 0,0-7-7 16,0-9-10-16,-3-6 10 16,0-6 10-16,4-8 13 15,4-7 2-15,6-3-6 16,11-3-19-16,7 4-16 16,7 2-1-16,6 10-7 0,6 8-2 15,0 12 0-15,1 14 1 16,-4 12 4-16,-7 10 2 15,-6 13 0-15,-9 7 0 16,-8 7 2-16,-11 11-3 16,-6 9-2-16,-9 0 8 15,-9 3-3-15,-3 1 2 0,0-1 0 16,1-3 2-16,4-4 2 16,6 1-1-16,7 3 1 15,5 0-3-15,6 3-2 16,8 0-1-16,8 1 3 15,-3 0-3-15,0-2 4 0,-3-3 1 16,-9-4 2-16,-3-1 9 16,-4-5 26-16,-13-2 14 15,-6-1 4-15,-1-3-27 16,-1-2-23-16,2-2-17 16,6-4-24-16,3-2-29 0,9-1-68 15,3-7-180-15</inkml:trace>
  <inkml:trace contextRef="#ctx0" brushRef="#br0" timeOffset="41756.388">12042 10123 358 0,'4'0'51'0,"1"0"-69"0,6-6 8 16,0-5 46-16,5 1-16 15,0-4-19-15,4-4 1 16,-3-2 0-16,-1-2-3 16,-3-1 0-16,1 0-14 0,-8 2 2 15,-1 0-1-15,-5 4 13 16,-6 6 4-16,-8 4 0 15,-6 7 14-15,-9 3 11 16,0 12 27-16,-3 8 16 16,2 4-18-16,4 5-15 0,8 1-23 15,7 3 0-15,5-1 8 16,6 2-4-16,4-1-7 16,7-5-5-16,7-3-3 15,3-3-5-15,5-7-5 16,3-6-14-16,4-4-22 15,2-7-15-15,0-1-38 0,-1 0-16 16,-1-7 4-16,-3-3-72 16</inkml:trace>
  <inkml:trace contextRef="#ctx0" brushRef="#br0" timeOffset="42131.2731">12332 10204 461 0,'0'0'-16'0,"0"0"-16"15,0 0 32-15,41-20 5 16,-22 20-10-16,0 0-3 0,1 6 3 15,-3 7-4-15,-5 2 8 16,-9 4-1-16,-3 2 4 16,0 3 5-16,-1 2 7 15,-8-5 14-15,4-1 9 16,3-3 15-16,2-1 11 16,-2-1-27-16,6-1-9 0,3 1-4 15,3-2-15-15,4-1-8 16,5-3-13-16,0-6-53 15,4-1-77-15,-2-2 12 0,5-2-1 16,-4-5 15-16</inkml:trace>
  <inkml:trace contextRef="#ctx0" brushRef="#br0" timeOffset="42318.732">12807 10299 681 0,'0'0'22'16,"2"40"-21"-16,2-12 36 16,0-2-27-16,1 1-23 15,2-3-4-15,0-3-56 0,1-3-137 16,-4-4 31-16,1-3-49 16</inkml:trace>
  <inkml:trace contextRef="#ctx0" brushRef="#br0" timeOffset="42599.927">13255 9750 810 0,'0'0'14'0,"0"40"-65"0,-2-11 30 15,2 8 36-15,2 3-16 16,4-2-28-16,2-2-9 16,-3-5-49-16,1-7-26 15,-6-5 18-15,0-8-17 16,-4-8-41-16</inkml:trace>
  <inkml:trace contextRef="#ctx0" brushRef="#br0" timeOffset="42740.5977">13142 9936 586 0,'0'0'35'0,"73"-2"-2"0,-17 4-13 15,4-2 15-15,1 0-31 16,-3-2-22-16,-7-4-178 15,-16-3-188-15</inkml:trace>
  <inkml:trace contextRef="#ctx0" brushRef="#br0" timeOffset="44833.8682">11434 10093 0 0</inkml:trace>
  <inkml:trace contextRef="#ctx0" brushRef="#br0" timeOffset="44880.6628">11434 10093 0 0,'0'13'0'0,"-7"-13"0"0,5 30 0 0,-9-6 0 0,0 0 0 0</inkml:trace>
  <inkml:trace contextRef="#ctx0" brushRef="#br0" timeOffset="45287.0306">11532 10240 273 0,'0'0'142'0,"0"0"-122"0,0 0-22 15,0 0 6-15,43 45 2 16,-35-34-5-16,1 1-1 16,-4 9 1-16,-4 3 32 15,-1 6 71-15,0 7-53 0,-2 1-28 16,-2 3-20-16,2-5-4 15,0-6-10-15,2-6-11 16,0-7-14-16,6-11-63 16,4-8-67-16,-1-16-158 0</inkml:trace>
  <inkml:trace contextRef="#ctx0" brushRef="#br0" timeOffset="46427.1975">13725 10633 658 0,'0'0'19'0,"0"0"-44"0,0 0 24 16,0 0 20-16,0 0-24 16,2-40 3-16,-2 12 2 15,0-8 4-15,1-9-3 16,2-9 0-16,4-11-2 15,4-8 1-15,3-1 0 16,3-1 0-16,-1 1 5 0,0 6 5 16,8 4 5-16,3 5-9 15,11 0-6-15,7 4-3 16,9 8-3-16,-3 9-5 16,-1 12-6-16,-8 12 13 15,-9 14 1-15,-13 11 5 0,-17 11-52 16,-4 9 111-16,-13 2-50 15,-7 3-6-15,-8 0-2 16,0-2 2-16,4-6 13 16,2-2 12-16,8-3-1 0,7-3-3 15,6 2-20-15,4 3-2 16,10 1-1-16,5 1 1 16,0 2-4-16,1 1 0 15,-7 1 0-15,-7-2 0 16,-4 3 3-16,-13-4-1 15,-5 1 0-15,-6-5 2 0,-3-6-3 16,-6-1-5-16,-4-5-27 16,-3-2-30-16,1-5-34 15,5-2-79-15,0-3 5 16,12-3-18-16</inkml:trace>
  <inkml:trace contextRef="#ctx0" brushRef="#br0" timeOffset="46802.1291">14323 10157 575 0,'0'0'107'16,"0"0"-143"-16,0 0 14 0,0 0 16 15,0 0-46-15,0 0-89 16,0 0 127-16,0 0-19 16,0 0 35-16,0 0 5 15,41 46-2-15,-36-31 8 16,-5 4-11-16,-8 5 27 0,-9 5 16 16,-12 3 17-1,0-1-17-15,-2-4 12 0,6-3 11 16,4-7-17-16,11-8-12 15,10-2-27-15,8-7-7 16,11 0-16-16,8 0-6 0,6-2-22 16,1-3-10-16,3-1-15 15,-5-1-106-15,-1 1-1 16,-4 0 6-16</inkml:trace>
  <inkml:trace contextRef="#ctx0" brushRef="#br0" timeOffset="47239.5285">14755 10197 619 0,'0'0'9'16,"54"-40"-11"-16,-23 15 3 15,-2-2-3-15,-6 0-85 16,-8 0 60-16,-7 1-16 16,-8 8 37-16,-8 1 14 15,-13 8 15-15,-2 6 52 0,-8 3-18 16,-4 14-12-16,-1 6-16 15,3 8 3-15,-1 8-7 16,6 1-3-16,10 4-3 16,8-1-4-16,9-3-10 15,10-5-9-15,10-6-2 0,11-4-28 16,7-7-9-16,4-2 17 16,2-3-6-16,-1-4-27 15,1-1-83-15,-3 0 0 16,-7-2-38-16</inkml:trace>
  <inkml:trace contextRef="#ctx0" brushRef="#br0" timeOffset="48176.8125">15021 10322 304 0,'0'0'90'0,"0"0"-99"16,53-14-17-16,-28 9 28 16,0 4-4-16,-5 1-17 15,-7 4 20-15,-1 9-2 0,-5 3 8 16,-7 4 22-16,-1 3 2 16,-1 1 11-16,-2-2 1 15,-3-2 34-15,5-1-27 16,2-4-13-16,0-3-9 15,4-2-7-15,5-2-6 0,0-4-7 16,2-1-9 0,5-3-24-16,1 0-35 0,4-8-52 15,3-5-62-15,2-3-61 16</inkml:trace>
  <inkml:trace contextRef="#ctx0" brushRef="#br0" timeOffset="48504.8612">15349 10306 372 0,'0'0'157'15,"0"0"-218"-15,41-25 28 16,-23 19 30-16,2 3-14 15,-7 3-47-15,-5 3 64 0,-4 9-3 16,-4 3 24-16,-1 2 15 16,-2 3 8-16,2 1 23 15,1-3-11-15,0-3-15 16,0-1-14-16,9-2-2 16,-2-3 1-16,6-4-11 0,-1-1-17 15,3-4-31-15,3 0-22 16,0 0-31-16,-1 0-20 15,2-2 3-15,2 0-43 16,2-3-21-16</inkml:trace>
  <inkml:trace contextRef="#ctx0" brushRef="#br0" timeOffset="48864.1626">16188 9818 728 0,'0'0'30'0,"-18"37"-57"0,11-13-11 16,1 7 44-16,-1 3-7 16,2 3-37-16,0-3 9 15,1 0-40-15,-2-5-26 0,-4-7-24 16,-3-6-17-16,-2-9-66 15</inkml:trace>
  <inkml:trace contextRef="#ctx0" brushRef="#br0" timeOffset="48989.1504">15955 9975 401 0,'0'0'29'0,"0"0"-13"16,0 0 47-16,48-31 0 15,-15 31-53-15,5 0-4 16,9 0-8-16,4-1-38 15,-5 1-167-15</inkml:trace>
  <inkml:trace contextRef="#ctx0" brushRef="#br0" timeOffset="49192.2099">16945 10258 829 0,'0'0'-37'0,"0"0"-21"0,0 0-45 16,0 0 35-16,0 0-464 16</inkml:trace>
  <inkml:trace contextRef="#ctx0" brushRef="#br0" timeOffset="49332.9204">17282 10230 813 0,'0'0'28'0,"0"0"-66"15,0 0-97-15,39 8-23 16</inkml:trace>
  <inkml:trace contextRef="#ctx0" brushRef="#br0" timeOffset="49489.0246">17683 10228 776 0,'0'0'-4'16,"0"0"-61"-16,0 0-91 0,43 0-174 15</inkml:trace>
  <inkml:trace contextRef="#ctx0" brushRef="#br0" timeOffset="49942.0968">18298 9734 810 0,'0'0'-21'16,"-9"61"9"-16,3-20 23 0,-2 6 0 16,-1 0-31-16,1-3 2 15,4-3-50-15,1-7-16 16,1-10-22-16,-1-9 3 16,-1-11 3-16,-3-6-105 15</inkml:trace>
  <inkml:trace contextRef="#ctx0" brushRef="#br0" timeOffset="50082.8457">18079 9902 501 0,'0'0'78'0,"39"2"-37"0,-9 7-17 16,5 2-6-16,4 1-15 16,1-1-22-16,-2-1-150 15,3-3-45-15</inkml:trace>
  <inkml:trace contextRef="#ctx0" brushRef="#br0" timeOffset="50754.4579">18464 10468 119 0,'-19'50'509'0,"5"-10"-514"16,4-5 3-16,7-10 25 0,3-7-28 15,1-11-29-15,7-7 32 16,2-4-1-16,1-15 4 16,1-4-1-16,0-8-8 15,-4-7 12-15,-1-10 9 16,1-8 4-16,-1-10 0 15,1-7-2-15,1-11-11 16,9-5-7-16,-1-1-4 0,8 4-17 16,-3 10 2-16,1 11 6 15,-4 15 15-15,2 15 20 16,0 8-8-16,4 9-5 16,2 3-8-16,8 7 1 0,1 3-20 15,1 5-29-15,-7 2-39 16,-6 9 49-16,-9 6 33 15,-12 9 15-15,-3 2 23 16,-7 6 8-16,-6 0 8 0,1 0-32 16,2-2-15-16,3-4 1 15,-2-4 0-15,0-1 2 16,-3-3 33-16,-5-3 28 16,-4 1-9-16,-3-2-21 15,0-2-9-15,5 0-16 16,6-4-9-16,7 0-24 15,10-3-43-15,11-2-29 0,7 0 3 16,10 4 30-16,0 2 54 16,5 6 25-16,-7 5 30 15,-4 3-21-15,-7 3 2 16,-9 2-14-16,-10-3-7 0,-8 0 28 16,-10-2-16-16,-2-4-12 15,-7-6-9-15,-2-6-7 16,-2-5-38-16,-1-4-58 15,1-3-36-15,-1-7-70 16</inkml:trace>
  <inkml:trace contextRef="#ctx0" brushRef="#br0" timeOffset="51254.4077">19208 10343 672 0,'0'0'-32'0,"0"0"8"15,-5 54 28-15,2-38-13 0,7-1-90 16,4-6 101-16,-3-2 6 16,3-4 4-16,-4-2-4 15,-1-1-4-15,1 0 5 16,-3-4 9-16,1-7 4 16,0-5-12-16,0-4 2 15,0-4 12-15,1-3-5 0,3 0-8 16,1 2-4-16,6 0-1 15,1 4-4-15,6 7-7 16,3 4-14-16,3 6-19 16,0 4-1-16,-1 8 33 15,-7 6 4-15,-2 2 0 0,-9 4 3 16,-7-2 9-16,-3 0 6 16,-10-3-1-16,-3-2 3 15,-6-3-14-15,-5-4-13 16,-2-2-34-16,0-4-68 15,0 0-43-15,0 1-14 0</inkml:trace>
  <inkml:trace contextRef="#ctx0" brushRef="#br0" timeOffset="51676.0504">19833 10166 688 0,'0'0'-7'16,"0"0"-9"-16,40-37 14 15,-13 16-22-15,-3 2-132 0,1-4 104 16,-7 3 2-16,-9 3 53 16,-9 3 12-16,-15 6 37 15,-11 6 0-15,-7 2-23 16,-6 10 37-16,0 7-26 16,1 6-19-16,6 1 3 15,9 4 15-15,8 1-4 0,9-2-18 16,6 4-7-16,3-4 4 15,12-4-6-15,7-2-13 16,5-5-14-16,4-1-27 16,3-6-4-16,2-3-1 0,4-2-25 15,0-3-51-15,-2-1-48 16</inkml:trace>
  <inkml:trace contextRef="#ctx0" brushRef="#br0" timeOffset="52332.1449">20206 10408 511 0,'0'0'7'0,"-13"50"-19"0,2-18 35 15,0 3 2-15,2-5-29 16,-1-3 9-16,2-6-6 15,1-7-2-15,-1-8 2 16,0-6-6-16,-2-6 10 0,1-11-4 16,1-5 4-16,6-7-2 15,2-5 2-15,8-1 7 16,9-5 3-16,8 2-9 16,12 2-8-16,4 5-5 15,5 7 3-15,2 10 4 0,-4 9-2 16,-3 7-4-16,-3 10 11 15,-14 5-1-15,-6 3 7 16,-8 0-6-16,-7 0 2 16,-5-1 2-16,-7-4-1 15,-4-6-1-15,-3-5-7 0,-1-4-16 16,-1 0-49-16,1-9-25 16,3-2-4-16,1-3-63 15</inkml:trace>
  <inkml:trace contextRef="#ctx0" brushRef="#br0" timeOffset="52628.959">20602 10196 393 0,'0'0'47'0,"0"0"-26"15,0 0 32-15,42 17 8 16,-42-6-61-16,-2 3-1 15,-13 3-12-15,-3 0 3 16,2 0 10-16,-4-1 4 16,7-3 10-16,3-2 14 0,10-1 7 15,12-3 1-15,8 0-18 16,7-2 11-16,10 2-19 16,4-4-11-16,-1-1-3 15,-6 0-7-15,1-1-22 16,-5-1-5-16,-6 0-13 15,-6-5-16-15,-7-3-34 0,-2-6-69 16</inkml:trace>
  <inkml:trace contextRef="#ctx0" brushRef="#br0" timeOffset="52941.4268">20930 9554 790 0,'0'0'-31'0,"49"20"3"16,-13 7 29-16,3 12-3 15,1 8-44-15,-2 10 27 16,-1 5-67-16,-8 1 3 0,-6 5 52 15,-10-1 25-15,-8-2-1 16,-7 1 1-16,-12-4 23 16,-9-4 37-16,-2-7 17 15,-6-4-29-15,1-7-17 16,3-7-24-16,0-6-31 16,5-9-102-16,10-8-80 0</inkml:trace>
  <inkml:trace contextRef="#ctx0" brushRef="#br0" timeOffset="53347.6018">21915 9587 415 0,'0'0'178'0,"3"41"-201"0,11-9 1 16,8 13 55-16,3 8-22 16,6 8-10-16,5 2 4 15,0 2-5-15,3-1 1 16,1-6-3-16,-3-2-17 16,-3-7-24-16,-5-9-21 0,-5-6 19 15,-10-7-68-15,-4-12-9 16,-10-6-49-16</inkml:trace>
  <inkml:trace contextRef="#ctx0" brushRef="#br0" timeOffset="53566.3514">22157 9640 808 0,'-23'40'-10'0,"-5"6"-11"16,-7 10 40-16,-6 12-7 16,-4 6-25-16,1-3-30 15,5-4-77-15,6-6-40 16,2-6 60-16,6-9-11 16,9-9 65-16,7-11-52 0</inkml:trace>
  <inkml:trace contextRef="#ctx0" brushRef="#br0" timeOffset="53894.3152">22381 10094 695 0,'0'0'-4'16,"44"6"-36"-16,-19 0 20 0,-2 3 19 15,-8 8-55-15,-10 3 14 16,-7 6-16-16,-12 1 45 16,-10 2 26-16,-1-1 20 15,3-4 18-15,0-4 4 16,8-7 12-16,7-3-5 0,3-4-28 16,4-2-10-16,0 0-5 15,6 2-12-15,4-2-6 16,3 0-5-16,7-3-42 15,4-1-36-15,5 0-9 16,9-7-88-16,7-5-11 0,4-1-45 16</inkml:trace>
  <inkml:trace contextRef="#ctx0" brushRef="#br0" timeOffset="54144.3568">23251 9790 751 0,'0'0'-13'15,"0"0"-19"-15,-14 46 25 16,5-9 9-16,-2 7-28 15,-3 10 18-15,-1 6-34 0,4-5 24 16,1-1-43-16,6-7-101 16,4-10 17-16,0-14-46 15</inkml:trace>
  <inkml:trace contextRef="#ctx0" brushRef="#br0" timeOffset="54300.6858">23163 9943 748 0,'0'0'23'0,"74"21"-27"15,-22-3 7-15,7 4-28 0,-4-2-160 16,-7-4-187-16</inkml:trace>
  <inkml:trace contextRef="#ctx0" brushRef="#br0" timeOffset="54972.1843">11096 11556 963 0,'0'0'-24'16,"0"0"-53"-16,0 0 39 15,0 0 29-15,43 24-167 16,-38-17-69-16</inkml:trace>
  <inkml:trace contextRef="#ctx0" brushRef="#br0" timeOffset="55144.0177">11014 12046 865 0,'0'0'-70'0,"0"0"7"16,17 40 29-16,-5-30-17 0,1-3-397 16</inkml:trace>
  <inkml:trace contextRef="#ctx0" brushRef="#br0" timeOffset="55300.237">11110 12362 907 0,'0'0'4'0,"0"0"-24"15,0 0-22-15,0 0-43 16,27 36-383-16</inkml:trace>
  <inkml:trace contextRef="#ctx0" brushRef="#br0" timeOffset="56221.9323">10269 12862 123 0,'0'0'511'16,"-42"36"-493"-16,9-2-19 15,-3 13 13-15,-7 15 11 16,0 11-22-16,0 14 0 16,0 7 0-16,9 2 0 0,7 1-2 15,8-8 5-15,13-8-4 16,6-10-1-16,18-15-6 16,9-11-13-16,7-7-30 15,6-8-68-15,5-7-29 16,-1-8-57-16</inkml:trace>
  <inkml:trace contextRef="#ctx0" brushRef="#br0" timeOffset="56924.8861">10372 14074 277 0,'0'0'31'16,"0"0"-42"-16,-29 46 22 15,25-38 28-15,0-2-5 0,0-6 13 16,3-1 37-16,0-9-18 16,1-7-41-16,1-9-18 15,4-4-7-15,3-11-1 16,1-7 1-16,5-8-2 15,3-5 4-15,0-7-1 16,9-6 1-16,2-1 3 0,5-6 17 16,3-3 6-16,5-3-18 15,7 7-3-15,-2 7-8 16,-3 12-2-16,0 14 4 16,-4 17-1-16,-8 15 3 15,-6 15-2-15,-9 4-3 0,-7 16 3 16,-9 7 4-16,-6 7-1 15,-13 3-1-15,-5 2-1 16,-1 0-4-16,1-5 2 16,2-4 1-16,7-3 4 15,9-3 9-15,6 0-13 0,4 0 0 16,10-1-2-16,1 1-1 16,6-3-12-16,-3-2 1 15,-1-3 12-15,-6-1 1 16,-1-2 2-16,-8 0 6 15,-2 0 12-15,-2 0-1 16,-10 3-9-16,1-4-6 0,-4 1-11 16,-3-1-16-16,2-2-17 15,0-4-29-15,6-4-52 16,0-2-45-16,6 0-158 16</inkml:trace>
  <inkml:trace contextRef="#ctx0" brushRef="#br0" timeOffset="57971.5222">11487 13552 462 0,'0'0'59'0,"0"0"-105"16,0 0 40-16,54-47 8 16,-36 24-10-16,-2-2-59 15,-1-2 44-15,-5 2-9 16,-4 0 30-16,-6 9 5 16,-2 5-3-16,-8 8 9 0,-5 3 43 15,-7 16-9-15,-3 9 18 16,-1 12 1-16,-1 7-13 15,4 3-27-15,7 0 1 16,9-4-1-16,7-4-7 16,14-5-12-16,8-7-3 15,7-6-3-15,5-3-2 0,4-7-20 16,3-4-22-16,1-3-28 16,3-4-40-16,-6 0-31 15,-2-7-78-15</inkml:trace>
  <inkml:trace contextRef="#ctx0" brushRef="#br0" timeOffset="61220.8299">11973 13766 262 0,'0'0'94'16,"0"0"-135"-16,0 48 37 16,0-25 13-16,0 9-6 15,0 3-4-15,0 3-10 16,2 2-11-16,-2-4 12 16,0-6 8-16,0-6-4 0,-2-9-11 15,2-4 14-15,-4-8 25 16,1-3 18-16,-2-6-19 15,1-9-16-15,0-2-8 16,1-7 1-16,-1-7-11 16,0-2 9-16,4-4 5 0,0-3 6 15,0 5-2-15,8 2 7 16,-3 6-5-16,3 9 2 16,2 6 1-16,0 8-12 15,1 4-10-15,3 3-1 16,-1 4 4-16,1 0-15 0,-1 1 1 15,-3 1 21-15,-3 1 10 16,-1-1 14-16,-4-1-8 16,-2 2 4-16,-4 0-2 15,-5-2 4-15,-5-2 8 16,-1 1-17-16,1-5-9 0,1-2-2 16,1 0-13-16,8-9-36 15,0-5-44-15</inkml:trace>
  <inkml:trace contextRef="#ctx0" brushRef="#br0" timeOffset="61486.5261">12102 13752 470 0,'0'0'15'0,"0"0"-18"15,2 46 1-15,1-31-14 16,5-5-108-16,-2-3 54 15,4-1-1-15,-3-6-15 0</inkml:trace>
  <inkml:trace contextRef="#ctx0" brushRef="#br0" timeOffset="61970.6387">12120 13748 376 0,'0'0'37'15,"0"0"-36"-15,0 0 18 16,5 52 17-16,-1-33-35 0,1-1 0 16,1 3 5-16,-2 1 2 15,-2 0 2-15,-1 1-8 16,4-1-10-16,-3-3-16 16,2-3-4-16,3-7-31 15,3-5-20-15,5-4-18 16,2-6-30-16</inkml:trace>
  <inkml:trace contextRef="#ctx0" brushRef="#br0" timeOffset="63189.119">12473 13100 744 0,'-10'38'-39'16,"2"2"-38"-16,1 3 78 16,5-5 2-16,0-1-67 15,2-9-9-15,2-2 16 16,0-10-27-16,-2-5 39 0,0-4-45 16,-6-7-115-16</inkml:trace>
  <inkml:trace contextRef="#ctx0" brushRef="#br0" timeOffset="63329.7078">12346 13314 360 0,'0'0'116'0,"0"0"-105"16,0 0 34-16,0 0-4 15,0 0-19-15,63-31-17 16,-26 27-6-16,6-5-30 16,2 0-73-16,1-1-30 15,1-2-121-15</inkml:trace>
  <inkml:trace contextRef="#ctx0" brushRef="#br0" timeOffset="64142.039">13165 13776 568 0,'0'0'130'15,"0"0"-228"-15,0 0 18 16,0 0 96-16,12-38 0 0,-5 13-53 15,-1-4 14-15,2-7 2 16,0-6 19-16,1-7 4 16,2-10-1-16,3-7 1 15,1-9-2-15,5-4 3 16,3-1 4-16,2 3 10 16,-3 4 9-16,2 10-1 0,-1 10-2 15,4 7 5-15,0 7-10 16,2 4-16-16,5 8-8 15,1 1-12-15,1 8-10 16,1 6 14-16,-1 7 9 16,-5 5 7-16,-2 8 7 15,-4 10 5-15,-7 7-6 0,-11 8-10 16,-7 5 4-16,-7 3 3 16,-13 4 1-16,-3-5-4 15,-3-3 4-15,6-6 6 16,0-7-8-16,6-5-3 15,5-2-2-15,6-5-3 0,2 4-11 16,5 1-40-16,5 3 5 16,2 4 46-16,2 2 5 15,1 2 8-15,-1-1 18 16,-3 1 14-16,-4-3-1 16,-3-1-1-16,-3-3 3 0,0-5-8 15,-3 1-17-15,-1-3-9 16,-6-4-5-16,-2 0-4 15,0-3-3-15,-4-2-12 16,-1-4-18-16,-4-1-31 0,-3-4-97 16,-5-8-126-16</inkml:trace>
  <inkml:trace contextRef="#ctx0" brushRef="#br0" timeOffset="66501.0829">10992 13730 8 0,'0'0'2'16,"0"0"-12"-16,0 0 16 15,6-38 116-15,-4 35-17 16,-2 3-126-16,0 0 86 0,0 0-24 16,0 6-9-16,0 1-17 15,0 4 13-15,0 2 10 16,0 0 11-16,2 1 7 16,1-1 6-16,4 3-20 15,-1-2-19-15,1 3-14 16,-1 0-8-16,1 1-16 0,1 2-45 15,0-1-76-15,3-4-49 16,-1-2-92-16</inkml:trace>
  <inkml:trace contextRef="#ctx0" brushRef="#br0" timeOffset="67641.2772">13930 13479 373 0,'0'0'2'0,"0"0"-79"16,0 0 57-16,0 0 31 15,0 0-3-15,35-37-10 16,-18 32 7-16,1-2 2 0,-1 2 10 16,-3 2-9-16,-5 2-8 15,-3 1 1-15,-5 4-1 16,-3 6 9-16,-9 7 14 15,-8 6 4-15,-7 4 12 16,-1 4-14-16,3 0 7 0,1-4 23 16,9-4-13-16,8-1-23 15,6-5-8-15,12-2 8 16,5-3 1-16,7-1-13 16,3-2-8-16,2-4-2 15,0-5-3-15,0 0-7 16,-4 0-1-16,1 0-23 0,-7-4-21 15,-2-1-17-15,-3 0-2 16,-3-4-20-16,3-1-32 16</inkml:trace>
  <inkml:trace contextRef="#ctx0" brushRef="#br0" timeOffset="68266.3785">14536 13239 523 0,'0'0'-51'15,"0"0"42"-15,61-41 8 16,-30 21 4-16,2-3-19 16,-6 1-11-16,-2 1-17 0,-10 2 18 15,-10 2 23-15,-4 1 6 16,-9 6 6-16,-14 3-5 15,-4 5 5-15,-6 3 1 16,-7 10 23-16,2 7 34 16,3 8 8-16,5 4-8 15,4 5-21-15,10 4-7 0,6-1-12 16,8 2-8-16,9-1-10 16,11-7 0-16,10-5-7 15,12-4-6-15,6-9-13 16,6-7-2-16,2-6-4 15,2-1-5-15,-5-4-3 0,-3-6-21 16,-5 0-56-16,-6 0-39 16,-9-1-32-16</inkml:trace>
  <inkml:trace contextRef="#ctx0" brushRef="#br0" timeOffset="69609.5746">15046 13418 397 0,'-3'3'-12'16,"3"3"-4"-16,0 1 24 0,9 5-4 15,1 3 0-15,2 3 13 16,0 6-4-16,-3 6 3 16,-3 2-3-16,-6 3-8 15,-2 2-12-15,-3-2-20 16,-1-5 8-16,0-5 12 0,1-9 8 15,2-4 6-15,3-8 15 16,0-1 9-16,0-3-18 16,0-7-10-16,0-5 0 15,4-5 2-15,-2-7-4 16,2-1 0-16,-2-8 0 16,2-4-2-16,3-6 1 0,4-5-6 15,5 1-1-15,4 0-4 16,2 5 5-16,-1 9 0 15,1 13-15-15,0 7 16 16,-4 9 4-16,-2 8 1 0,-3 5 0 16,-4 8 3-16,-2 0 4 15,-7 3 0-15,-2 0 12 16,-8 1 13-16,-3-5 14 16,-3-2-5-16,1-4-35 15,1-6-35-15,-3-4-55 16,1-3-6-16,1-8-42 0,0-2-96 15</inkml:trace>
  <inkml:trace contextRef="#ctx0" brushRef="#br0" timeOffset="69953.2485">15396 13235 11 0,'0'0'520'16,"0"0"-595"-16,50 19 72 15,-32-11 3-15,2 7-7 16,-11 0-63-16,-5 3 57 16,-4 4-23-16,-6 0 32 0,-7-1 22 15,-2-1 20-15,3-7 21 16,4-3-9-16,2-4 18 15,4-3-19-15,2-2-33 16,2 0-6-16,4 0 0 16,2 1-6-16,4 0-10 15,7-2-17-15,2 0-15 0,6 0-10 16,7-4-34-16,0-1-8 16,6-2-10-16,-2-3-68 15</inkml:trace>
  <inkml:trace contextRef="#ctx0" brushRef="#br0" timeOffset="70203.2417">15964 13058 620 0,'0'0'42'16,"0"0"-58"-16,0 0 14 16,20 42 11-16,-13-15-11 0,-3 4-5 15,-1 6-2-15,-4-2-14 16,1 0-20-16,0-4-69 16,-4-6-8-16,-2-6-33 15,1-8-31-15</inkml:trace>
  <inkml:trace contextRef="#ctx0" brushRef="#br0" timeOffset="70328.1604">15916 13232 404 0,'0'0'26'15,"0"0"-18"-15,44-30 57 16,-13 26 1-16,5 1-66 0,11-1-20 16,-3 2-88-16,2 0-70 15</inkml:trace>
  <inkml:trace contextRef="#ctx0" brushRef="#br0" timeOffset="70500.2436">16849 13377 722 0,'0'0'-116'0,"0"0"32"16,0 0-60-16,0 0 13 16</inkml:trace>
  <inkml:trace contextRef="#ctx0" brushRef="#br0" timeOffset="70656.2159">17189 13412 690 0,'0'0'118'0,"0"0"-162"0,0 0 39 15,43 15-17-15,-28-15-251 16</inkml:trace>
  <inkml:trace contextRef="#ctx0" brushRef="#br0" timeOffset="70812.6925">17629 13380 672 0,'0'0'135'0,"0"0"-187"16,0 0 34-16,47 14-24 16,-33-14-274-16</inkml:trace>
  <inkml:trace contextRef="#ctx0" brushRef="#br0" timeOffset="71202.9767">18162 12934 823 0,'0'0'-32'16,"-19"62"2"-16,11-25 18 15,1 3 24-15,-4 1-43 16,6-1-39-16,1-4-53 16,0-4-15-16,1-8 84 0,-6-8-49 15,2-6 13-15</inkml:trace>
  <inkml:trace contextRef="#ctx0" brushRef="#br0" timeOffset="71343.5704">17978 13087 385 0,'0'0'117'15,"0"0"-116"-15,43-41 24 16,-13 38 46-16,9 3-59 16,7 2-18-16,5 3-43 15,-1-5-87-15,-2 2-157 16</inkml:trace>
  <inkml:trace contextRef="#ctx0" brushRef="#br0" timeOffset="72031.1339">18624 13915 467 0,'0'0'-34'16,"0"0"14"-16,0 0 31 16,0 0-7-16,0 0-10 15,0 0 23-15,0 0 8 16,-2-58 3-16,4 25-1 0,5-8-1 16,2-9-20-16,4-11-11 15,1-10-18-15,4-7 1 16,-1-4 15-16,1-3 10 15,-3 1 6-15,2 4 27 16,3 4 6-16,-2 6-28 0,6 4-24 16,5 7-7-16,4 5 8 15,5 10 2-15,3 6 7 16,1 11-8-16,1 8 11 16,-1 9-1-16,-6 10-3 0,-11 5 1 15,-10 11-7-15,-10 6-14 16,-5 2 2-16,-5 2 23 15,-6-1 0-15,-1-2 0 16,6-2-4-16,2-2-1 16,4 1 1-16,4 1 3 15,4 4 35-15,5 5 10 0,2 5-19 16,5 1-4-16,-1 1-9 16,-2-1-6-16,-2-6-4 15,-7-3 16-15,-9-5 12 16,-15-1 27-16,-15-5-2 15,-7-2-20-15,-11-2-30 0,-2-4-13 16,1-5-24-16,3 1-8 16,5-4-16-16,9 0-30 15,6-2-43-15,9-3-103 16</inkml:trace>
  <inkml:trace contextRef="#ctx0" brushRef="#br0" timeOffset="72515.3778">19208 13455 478 0,'0'0'235'0,"-1"57"-289"15,-1-30 56-15,0 3 10 16,2-4-19-16,0-7-25 0,0-3 25 16,0-6-5-16,0-5 12 15,0-5-1-15,1-8-4 16,1-8 5-16,0-5-6 15,6-8 13-15,-2-5-1 16,8-3 13-16,6-4-5 16,5 3-11-16,7 0-12 0,9 5-8 15,4 5 0-15,2 9-28 16,-6 12 39-16,-5 7-24 16,-7 6 24-16,-10 10 19 15,-9 6-10-15,-8 4 3 16,-6 2 5-16,-8-2 3 0,-5-4-12 15,-4-2-10-15,-3-10-12 16,0-5-11-16,-1-5-56 16,2-6-83-16</inkml:trace>
  <inkml:trace contextRef="#ctx0" brushRef="#br0" timeOffset="72936.9606">19864 13278 647 0,'0'0'-61'16,"0"0"70"-16,54-35-3 15,-32 17-15-15,-4 0-78 0,-7 0 70 16,-3 2-14-16,-7 4 45 16,-10 1 0-16,-11 6-2 15,-6 5 5-15,-3 0 8 16,-2 8 7-16,1 5-2 15,3 6 10-15,3 5 2 16,10 4-3-16,8 1-8 0,6 2-20 16,7-1-13-16,15-6-34 15,4-4-72-15,7-5-66 16,2-6 43-16,-1-3-13 16,1-2 6-16</inkml:trace>
  <inkml:trace contextRef="#ctx0" brushRef="#br0" timeOffset="73671.1705">20148 13516 511 0,'0'0'38'0,"0"36"-67"15,-4-19 23-15,2-2 27 16,-1-3-50-16,1-5-5 15,-3-4 36-15,2-3 11 16,1-6-1-16,-1-7-9 0,3-6-16 16,1-6-18-16,11-6 8 15,3 3 6-15,6-1 16 16,3 8-9-16,1 3-19 16,-1 7 20-16,-4 7 7 15,-1 4 4-15,-8 4 16 0,-4 6 12 16,-5 3-1-16,-2 3 12 15,-5 1 5-15,-8-1 2 16,-5 0-3-16,0-4-27 16,0-1-14-16,0-5-25 15,5-5-71-15,4-1-50 16,5-1-37-16</inkml:trace>
  <inkml:trace contextRef="#ctx0" brushRef="#br0" timeOffset="74014.8586">20398 13547 475 0,'0'0'-13'0,"-13"43"12"16,2-22 11-16,4 0-16 15,-2-5-43-15,1-6 42 0,4-3-6 16,3-7 10-16,1-3 0 15,2-11-12-15,9-6-15 16,5-5-44-16,4-5 6 16,5-3 61-16,2 2 12 15,-2 6 11-15,1 6 14 16,-4 4 8-16,-2 7-3 0,-5 7-9 16,-2 1-18-16,-5 5-4 15,-6 4 9-15,-2 7 4 16,-12-2-9-16,-7 1-2 15,-6-3 5-15,-4-1-7 16,-2-4-33-16,3-7-61 0,5-4-48 16</inkml:trace>
  <inkml:trace contextRef="#ctx0" brushRef="#br0" timeOffset="74327.2874">20727 12610 685 0,'0'0'3'0,"0"0"-3"15,49 0 11-15,-15 22-12 16,2 11-11-16,4 14 10 15,0 10-30-15,0 10 5 0,-10 4 12 16,-8 1-24-16,-3 2 2 16,-8-6 30-16,-5-2 18 15,-7-5 38-15,-6-7 6 16,-6-6-26-16,-5-7-22 16,-2-7-15-16,2-11-60 0,1-7-120 15,7-12-79-15</inkml:trace>
  <inkml:trace contextRef="#ctx0" brushRef="#br0" timeOffset="74702.1972">21528 12796 688 0,'0'0'106'16,"19"39"-125"-16,-5-4 10 15,8 10 10-15,5 12-2 16,3 6-14-16,3 3-39 0,2-2-10 16,3-3 29-16,-2-7-8 15,0-7 32-15,0-6-2 16,-5-11-42-16,-5-5-1 16,-3-8-13-16,-3-7-27 15,-7-9-72-15</inkml:trace>
  <inkml:trace contextRef="#ctx0" brushRef="#br0" timeOffset="74905.3139">21915 12837 778 0,'0'0'-3'16,"-65"54"-10"-16,28-15 31 15,-7 10-9-15,-3 12-14 0,5 6-7 16,4 1-75 0,7 0-1-16,6-4-30 0,6-7-40 15,9-10-55-15</inkml:trace>
  <inkml:trace contextRef="#ctx0" brushRef="#br0" timeOffset="75342.6804">22093 13410 538 0,'-1'36'10'0,"-3"0"-70"0,-1 0 50 15,1-2 22-15,2-3-15 16,2-10-2-16,0-6 1 16,0-7 7-16,0-8 26 15,0-2-2-15,0-16-8 16,4-7-30-16,3-11-29 16,7-10-10-16,6-8 14 0,9-5 13 15,4 2 9-15,1 9-1 16,2 8 14-16,-7 13 21 15,-3 14 39-15,-6 13-11 16,-8 6-37-16,-1 12 19 16,-8 4 14-16,0 5-8 0,-3 1-10 15,-8-1 1-15,-4-3-4 16,-1-4-7-16,-1-6-10 16,-1-5-7-16,-1-6-25 15,3-3-54-15,-4-10-89 16,3-6-18-16</inkml:trace>
  <inkml:trace contextRef="#ctx0" brushRef="#br0" timeOffset="80341.572">4492 15794 663 0,'-63'24'-38'0,"5"-1"-50"15,11 1 99-15,13 2 11 0,15 1-27 16,19-2-62-16,13-1-14 16,25 1 49-16,18 2 21 15,11 1-1-15,13 5-17 16,1 6 28-16,1 7 8 15,-7 4 22-15,-13 1 5 0,-13 0-7 16,-16-5 31-16,-12-4 10 16,-15-4 38-16,-10-2-25 15,-17-4-23-15,-8-2-29 16,-11-3-25-16,-4-4-28 16,-6-7-25-16,2-8-35 15,3-8-87-15,7-10-48 0</inkml:trace>
  <inkml:trace contextRef="#ctx0" brushRef="#br0" timeOffset="80622.7624">5225 16355 695 0,'-14'51'-32'0,"1"-11"-39"0,5-6 88 16,2-9-10-16,4-10-13 16,2-8-15-16,0-7 9 15,0-1 14-15,0-11 2 16,0-5 14-16,0-4 5 16,-4-3-13-16,-5-4 0 0,-5 3 9 15,-1 3-16-15,-1 6-2 16,-1 3-8-16,3 6-13 15,5 7-104-15,7 0-138 16</inkml:trace>
  <inkml:trace contextRef="#ctx0" brushRef="#br0" timeOffset="80982.0531">6322 15561 819 0,'0'0'-27'0,"2"37"-23"15,-2-1 32-15,-2 13 8 16,2 13-5-16,0 11-24 0,-4 4-47 16,0 1 18-16,-1 3 49 15,1-4 19-15,-1-9 1 16,2-11 1-16,-1-11-3 16,-2-11 1-16,1-17-22 15,-6-11-55-15,-3-8 0 0,-5-17-51 16</inkml:trace>
  <inkml:trace contextRef="#ctx0" brushRef="#br0" timeOffset="81528.8098">6016 16024 260 0,'0'0'98'15,"-42"-41"-7"-15,33 35-48 16,9 8-50-16,9 9-4 0,11 5-13 16,6 1 19-16,13 1 4 15,3-5-5-15,6-7-8 16,2-6 7-16,0-9-8 15,-4-6-5-15,-1-8 14 16,-3-3 6-16,-8-2 1 16,-5-3 0-16,-8 0 12 0,-3-1 7 15,-10 1 21-15,-3 3 15 16,-5 2 25-16,0 5-27 16,-4 5-30-16,-1 5-6 15,3 9 23-15,0 9-3 0,-2 19-36 16,3 12-11-16,0 15 5 15,1 8 3-15,1 7-1 16,6-3-5-16,2-6 5 16,2-10-1-16,3-12 2 15,-2-10 0-15,2-10-14 16,-3-10-7-16,0-7 1 0,3-10 4 16,-1-11 17-16,3-8 5 15,1-6-4-15,-1 1 0 16,-1 3-2-16,-2 7 0 15,-5 8 2-15,1 13 1 0,-1 6 21 16,4 17-4-16,1 7-5 16,5 4-4-16,5 6-4 15,-5 2-5-15,6-5-1 16,-1-6 0-16,-4-7-1 16,2-5-2-16,-5-9-10 15,-1-4-15-15,-2-3 7 0,-1-1 19 16,-4-7 1-16,-1-4-6 15,1 0-12-15,0 1-59 16,-3 4-88-16,5 1 29 16,-2 6 7-16</inkml:trace>
  <inkml:trace contextRef="#ctx0" brushRef="#br0" timeOffset="82091.1919">7009 16104 453 0,'0'0'50'0,"0"0"-66"16,-43 36 20-16,26-10-2 15,1 7 0-15,7-2 1 16,2 3 4-16,7-4 3 0,15-4 9 16,8-5 18-16,8-5-21 15,7-5-32-15,4-4-61 16,3-7 9-16,-4 0-29 16,4-5 1-16,-3-3 20 15,0-2-29-15</inkml:trace>
  <inkml:trace contextRef="#ctx0" brushRef="#br0" timeOffset="82403.6514">7918 16202 762 0,'0'0'-19'0,"-31"72"-27"15,24-35 62-15,5 3-8 0,4-5-10 16,11-6-8-16,8-6 12 15,6-6-4-15,2-10-24 16,2-7-43-16,-2-10-147 16,-4-6-98-16</inkml:trace>
  <inkml:trace contextRef="#ctx0" brushRef="#br0" timeOffset="87308.784">7675 15731 442 0,'0'0'206'15,"0"0"-203"-15,0 0-16 0,0 0 10 16,0 0 14-16,0 0-6 16,47 11-4-16,-38-11-25 15,-3 0-133-15,-6-2-133 16</inkml:trace>
  <inkml:trace contextRef="#ctx0" brushRef="#br0" timeOffset="87808.669">8086 15541 440 0,'0'0'-9'0,"-3"48"-6"15,1-10 14-15,-4 7 3 16,3 3-4-16,-1 2-1 0,-1 2-3 15,1-4 6-15,0-3 1 16,-1-6 1-16,3-6-2 16,-1-9 0-16,3-6-2 15,0-10-23-15,0-8-24 16,0-7-67-16</inkml:trace>
  <inkml:trace contextRef="#ctx0" brushRef="#br0" timeOffset="87996.2809">7965 15816 127 0,'0'0'212'16,"0"0"-175"-16,0 0-37 0,-16 53 5 15,25-34 7-15,5 2-18 16,5-7-35-16,6-5-32 16,2-7-28-16,-2-2 30 15,0-1 41-15,-4-6 24 16,-2-3-6-16,-3-4-14 0,-5-2 24 15,0-5-9-15</inkml:trace>
  <inkml:trace contextRef="#ctx0" brushRef="#br0" timeOffset="88339.8079">8228 15636 44 0,'0'0'128'0,"3"-52"4"0,-3 36-24 16,-4 5-8-16,1 8-39 15,1 3-49-15,0 3-14 16,2 13-15-16,-4 9-12 15,-1 9 8-15,0 10 17 16,1 3 6-16,-1 4-2 0,3-6 1 16,2-7 0-16,0-8-2 15,7-9-2-15,0-7-5 16,2-7-9-16,-1-7 6 16,3-2 3-16,1-10 6 15,1-4 4-15,3-3 0 16,1-1-1-16,2-2-1 0,1 6-1 15,-5 3 2-15,-1 10-3 16,-3 4 3-16,-7 17 20 16,-1 8 19-16,-5 7-11 15,1 6-19-15,-3 0-9 16,-2-4-28-16,1-1-34 0,0-8-9 16,3 0-46-16,0-7-41 15</inkml:trace>
  <inkml:trace contextRef="#ctx0" brushRef="#br0" timeOffset="88808.4821">9221 16149 284 0,'0'0'45'0,"0"0"-44"16,0 0-1-16,2-45 3 15,-13 36-1-15,-9 5 12 16,-4 4 8-16,-12 13-24 16,-4 8 19-16,1 6 33 0,2 11 19 15,3 1-15-15,9 2-28 16,10 2-8-16,10-1-10 15,5-3-3-15,9-3-8 16,11-6-22-16,5-6-52 16,4-6-9-16,3-6 27 0,3-6 10 15,3-6-18 1,-3 0-2-16,0-9-33 0</inkml:trace>
  <inkml:trace contextRef="#ctx0" brushRef="#br0" timeOffset="89292.8438">9257 16300 616 0,'0'0'-23'0,"0"0"-4"16,0 0 34-16,0 0-19 15,51-40-13-15,-22 20-9 16,3-7 13-16,1 2 17 15,-6-1-2-15,-5 4 6 16,-6 0-7-16,-4 3 6 16,-4 1 2-16,-8 7 9 0,-2 4 11 15,-11 3 21-15,-5 5-15 16,-5 4-33-16,-6 7 6 16,0 6-2-16,0 2 0 15,-2 7 4-15,5 6-1 16,3 2 7-16,2 5 12 0,4 3-2 15,7 1-11-15,8-3 2 16,2-7-5-16,12-5-9 16,6-10-1-16,8-7-15 15,5-11-2-15,5-1 11 16,0-11 10-16,1-6 2 0,-4-3 1 16,-7 0 1-16,-6-4 1 15,-4 0 1-15,-7-2 8 16,-7-1 1-16,-2-2 7 15,-2 1 5-15,-5 4-8 16,-2 2-7-16,-2 5 1 0,0 6-9 16,-1 4-11-16,1 7-53 15,-1 0-66-15,2 9-54 16</inkml:trace>
  <inkml:trace contextRef="#ctx0" brushRef="#br0" timeOffset="89839.4738">9671 16281 31 0,'0'0'30'0,"0"0"38"0,0 0-7 15,0 0-35-15,0 0-15 16,40-34-4-16,-29 20-3 16,-6-3 3-16,1 0 1 15,-2 1 12-15,-4 1 7 0,0 3-9 16,0 4 13-16,-6 2 12 16,-1 6 26-16,-4 2-26 15,2 9-30-15,-4 7-9 16,1 5-9-16,3 4 9 15,3 4 8-15,4 2 16 0,2-2 8 16,11 2-8-16,7-5-6 16,9-5-8-16,6-3-7 15,5-6-20-15,2-7-17 16,3-4-20-16,-3-3-43 16,-2-1-35-16,-7-4-22 15,-4-3-25-15</inkml:trace>
  <inkml:trace contextRef="#ctx0" brushRef="#br0" timeOffset="90339.3614">10330 15807 280 0,'-18'-47'-10'0,"-4"2"7"15,1 2 8-15,-3 9 21 16,-5 12 67-16,2 13 24 16,-7 9-88-16,1 20-18 15,0 12-2-15,-2 15-4 16,4 10 1-16,9 11-6 0,6 10-7 15,12 2 3-15,4 3 1 16,18-6-13-16,9-1-19 16,7-10 17-16,3-8 9 15,1-13-9-15,0-9-46 16,-5-10-9-16,-6-7-6 0,-10-8-27 16,-11-7-14-16</inkml:trace>
  <inkml:trace contextRef="#ctx0" brushRef="#br0" timeOffset="90464.4783">10098 16369 162 0,'0'0'134'0,"0"0"-108"0,0 0 51 15,0 0-49-15,0 0-23 16,40-15-4-16,-7 8-3 16,3-3-31-16,4 0-43 15,2-4-5-15,-2 1-71 0</inkml:trace>
  <inkml:trace contextRef="#ctx0" brushRef="#br0" timeOffset="90604.9252">10641 16334 126 0,'0'0'289'0,"0"65"-337"0,-3-38 55 15,3-4 5-15,0-7-29 16,0-8-166-16,0-8-3 15</inkml:trace>
  <inkml:trace contextRef="#ctx0" brushRef="#br0" timeOffset="90745.6771">10622 16148 318 0,'0'0'111'16,"-10"-58"25"-16,5 41-57 0,4 7-49 15,1 8-26-15,0 2-19 16,0 0-55-16,8 4-143 15,-1-1-102-15</inkml:trace>
  <inkml:trace contextRef="#ctx0" brushRef="#br0" timeOffset="91042.3326">11100 16246 731 0,'0'0'-78'0,"0"0"73"16,-50 1-17-16,25 2-42 15,-7 4-96-15,-1 5 129 16,-3 6 42-16,3 6 40 16,0 5 8-16,6 3-20 0,4 1-22 15,10-2-6-15,4-4-11 16,9-3-17-16,11-5-2 15,9-3-3-15,7-5-23 16,6-6-11-16,5-3-34 16,5-2-55-16</inkml:trace>
  <inkml:trace contextRef="#ctx0" brushRef="#br0" timeOffset="91198.5463">11264 16357 76 0,'0'0'112'0,"0"0"11"0,0 0 11 15,0 0-8-15,0 0-94 16,0 0-28-16,0 0-13 16,-26 38-18-16,23-15-5 15,1-1 11-15,2-4-41 16,5-6-41-16,5-7-22 0,0-5-4 16</inkml:trace>
  <inkml:trace contextRef="#ctx0" brushRef="#br0" timeOffset="91323.5534">11188 16115 355 0,'0'0'272'0,"0"0"-275"16,0 0-1-16,0 0-42 16,0 0-95-16,0 0-132 15</inkml:trace>
  <inkml:trace contextRef="#ctx0" brushRef="#br0" timeOffset="92026.4908">11448 16441 456 0,'0'0'-31'0,"0"0"18"15,0 0 14-15,46-42 1 16,-28 22-4-16,-7 1-17 16,1 0 17-16,-10 5 1 0,-2 4 4 15,-8 6 2-15,-4 4 19 16,-6 2-16-16,0 8 4 16,0 6 9-16,0 6 10 15,2 5 6-15,3 1-15 16,6 1-13-16,7-3-2 15,3-2-14-15,8-7-22 0,9-8-41 16,4-8-36-16,5-2-26 16,2-10-50-16</inkml:trace>
  <inkml:trace contextRef="#ctx0" brushRef="#br0" timeOffset="92370.2002">11673 16357 56 0,'0'0'88'16,"0"0"5"-16,0 0-16 15,0 0 34-15,0 0 1 16,0 0-73-16,0 0-38 16,-31 62 1-16,22-32 3 0,1-2-4 15,6-6-4-15,2-8-5 16,6-7-4-16,3-7 2 16,8-9 10-16,3-9 0 15,3-5-11-15,1-4-9 16,0-2 16-16,-1 1 6 0,-3 5 1 15,-4 7 0-15,-3 3 14 16,-1 10 22-16,1 3 7 16,-4 12-17-16,2 3-2 15,0 8-10-15,1 2-12 16,2 0-6-16,3-1 2 0,3-4-11 16,0-5-28-16,4-6-20 15,-1-6-39-15,2-3-32 16,-6 0 5-16,-1-5-9 15,-3-5 17-15</inkml:trace>
  <inkml:trace contextRef="#ctx0" brushRef="#br0" timeOffset="92588.8773">12201 16075 14 0,'11'-55'110'15,"-4"11"32"-15,-3 13 6 0,0 12 17 16,-4 12-68-16,-2 10-69 15,-5 14-23-15,3 14-8 16,-3 8-2-16,0 11 3 16,3 9-2-16,4-1-8 15,0 2-2-15,9-9 2 0,3-4-5 16,1-6-59-16,1-14-43 16,-2-6 8-16,-7-10-81 15</inkml:trace>
  <inkml:trace contextRef="#ctx0" brushRef="#br0" timeOffset="92729.6661">12058 16112 574 0,'0'0'148'16,"0"0"-143"-16,0 0 12 16,0 0-1-16,60 37-5 0,-9-21-19 15,12-2-15-15,9-5-29 16,-1-7-90-16,-2-2-238 15</inkml:trace>
  <inkml:trace contextRef="#ctx0" brushRef="#br0" timeOffset="94213.5177">14261 16030 883 0,'0'0'-132'16,"0"0"123"-16,0 0-126 15,0 0-151-15</inkml:trace>
  <inkml:trace contextRef="#ctx0" brushRef="#br0" timeOffset="97900.3971">12992 16298 384 0,'0'0'166'0,"0"0"-209"0,0 0 40 15,0 0 22-15,29 52 8 16,-25-32-3-16,-1 3-2 16,1 2-12-16,-4-3-6 15,0 1-4-15,2 0-4 16,0-5-25-16,0-4-29 0,1-2 7 15,4-4 6-15,-3 0 12 16,3-3 5-16,1-1-20 16,0-4-65-16</inkml:trace>
  <inkml:trace contextRef="#ctx0" brushRef="#br0" timeOffset="98087.6479">12992 16057 901 0,'0'0'-64'0,"0"0"38"16,0 0-39-16,0 0-34 15,0 0-263-15</inkml:trace>
  <inkml:trace contextRef="#ctx0" brushRef="#br0" timeOffset="98665.6481">13376 16254 266 0,'0'0'6'0,"-53"6"-23"0,17-2 35 16,0 2 22-16,2 1-21 15,5 0 15-15,5-1 15 16,10-2-27-16,8 0-15 15,8 2-8-15,15-3-41 0,8 5-9 16,6 2-8-16,5 2-6 16,7 1-2-16,-1 2 57 15,-4 1 34-15,-5 2 31 16,-2-2 21-16,-6-1-18 16,-9 1-2-16,-7-2-6 15,-7-1-7-15,-4 4 0 0,-13-1-1 16,-5 2-26-16,-3-2-1 15,-2 1-10-15,3-4-6 16,2-3-26-16,9-6-52 16,0-4-16-16,8 0-3 0,3-10-32 15</inkml:trace>
  <inkml:trace contextRef="#ctx0" brushRef="#br0" timeOffset="98915.8376">13842 15931 596 0,'0'0'256'0,"0"0"-377"16,0 0 47-16,0 0-116 15,0 0-45-15</inkml:trace>
  <inkml:trace contextRef="#ctx0" brushRef="#br0" timeOffset="99056.2145">13807 16226 904 0,'0'0'-81'15,"0"0"71"-15,0 0-37 16,2 37-82-16,-8-37-446 0</inkml:trace>
  <inkml:trace contextRef="#ctx0" brushRef="#br0" timeOffset="107335.6014">4700 17040 33 0,'0'0'470'0,"0"0"-479"16,0 0 27-16,0 0 13 0,0 0-8 16,0 0 32-16,0 0-6 15,0 0-22-15,-41-22-10 16,26 37-11-16,-1 6-11 15,5 6 1-15,2 11-1 16,7 8 0-16,2 6 0 16,9 9 6-16,8 8 1 0,4 7 0 15,6 5 7-15,4-3-9 16,7-5-24-16,5-8-52 16,-1-8-70-16,0-16 11 15,-3-14-48-15</inkml:trace>
  <inkml:trace contextRef="#ctx0" brushRef="#br0" timeOffset="107741.7654">5399 17220 411 0,'0'0'97'15,"0"0"-95"-15,0 0 35 16,0-44-22-16,-7 27-8 16,-1-1-8-16,-6-3 3 15,-5 2-2-15,-6 1-1 0,-5 3-11 16,-1 5 16-16,-4 7-7 15,-1 3 7-15,3 10 23 16,1 10 19-16,3 13-28 16,4 8-17-16,3 10-3 15,7 9 1-15,3 4-3 0,7 1-2 16,4-1-2-16,1-3 4 16,4-3 1-16,2-7-5 15,4-5-4-15,-4-8-6 16,-1-7-31-16,-1-6-70 15,-4-11-47-15</inkml:trace>
  <inkml:trace contextRef="#ctx0" brushRef="#br0" timeOffset="107913.7942">4946 17560 644 0,'0'0'-24'15,"0"0"17"-15,0 0-1 16,57-4 7-16,-24 3-1 16,4-1-44-16,1-1-101 0,-2 0 13 15,-1-3-37-15</inkml:trace>
  <inkml:trace contextRef="#ctx0" brushRef="#br0" timeOffset="108272.8981">5401 17519 149 0,'0'0'223'0,"0"0"-166"0,0 0-17 16,0 0-42-16,-33 55-3 15,22-24-1-15,0 6 5 16,6 3-3-16,2-2-7 16,3 0 8-16,10-6 5 0,1-7-5 15,2-3 3-15,3-6 0 16,-3-7-6-16,3-4 7 15,-5-5 1-15,-1 0 10 16,-2-6 15-16,-1-3 3 16,-3-5 11-16,3-1-18 0,-4-4 1 15,1-5-9-15,-4-3-10 16,0 0-4-16,0 1-19 16,0 4-51-16,0 6 9 15,-2 5 50-15,2 6-5 16,0 5-52-16,0 0-33 15,0 7 13-15,0 3 62 0,2 3 23 16,2 3 0-16,1 1-35 16,3 0-58-16</inkml:trace>
  <inkml:trace contextRef="#ctx0" brushRef="#br0" timeOffset="108475.9791">5561 17783 51 0,'0'0'88'0,"0"0"-4"15,0 0-14-15,0 0-24 16,0 0-4-16,0 0 47 15,0 0-7-15,0 0-30 16,39-52-18-16,-26 32-12 0,6 1-4 16,1 3-7-16,2 2-7 15,3 1-8-15,-2 6-25 16,1 0-33-16,-2 1-68 16,0 1 36-16,1 3 18 15,-1-1-12-15,2 1-5 0,1-1-15 16</inkml:trace>
  <inkml:trace contextRef="#ctx0" brushRef="#br0" timeOffset="108772.7866">6303 17095 618 0,'0'0'36'0,"0"0"-12"16,0 0-24-16,0 0-10 16,31 47 10-16,-14-16 0 15,6 6-2-15,4 7-1 16,0 6 1-16,4 1-3 16,-2 2-9-16,3-3-35 15,-1-2-43-15,-4-6 29 0,-4-5 43 16,-2-4 19-16,-3-6-13 15,-7-3-48-15,-5-6-38 16,-5-5-32-16</inkml:trace>
  <inkml:trace contextRef="#ctx0" brushRef="#br0" timeOffset="108975.8788">6624 17176 279 0,'0'0'242'16,"-27"43"-242"-16,16-11 10 15,-1 10 16-15,0 8-20 16,-1 6-4-16,-2 4-12 16,3-3-29-16,0-8-37 0,1-5-2 15,0-7-11-15,2-7 19 16,2-7 1-16,1-9-58 15</inkml:trace>
  <inkml:trace contextRef="#ctx0" brushRef="#br0" timeOffset="109210.3686">6776 17699 559 0,'0'0'-42'0,"-11"64"40"15,9-32 10-15,2-1-7 16,5-4-41-16,7-4 9 0,5-7 8 16,2-6-11-16,3-6-27 15,1-4-71-15</inkml:trace>
  <inkml:trace contextRef="#ctx0" brushRef="#br0" timeOffset="109366.4117">6939 17504 715 0,'0'0'0'15,"0"0"0"-15,0 0-12 16,0 0-40-16,0 0-110 0,0 0-103 15</inkml:trace>
  <inkml:trace contextRef="#ctx0" brushRef="#br0" timeOffset="109647.6261">7091 17072 780 0,'0'0'-60'0,"21"43"10"15,1-12 58-15,2 8-5 16,7 8-3-16,0 6-1 16,1 3-10-16,-3 4 2 15,-7 1 4-15,-7 0 4 0,-9-3-12 16,-6-3-4-16,-7-3 4 15,-11-6 21-15,-2-3 11 16,2-9-15-16,0-3-36 16,5-7-169-16,1-9-88 15</inkml:trace>
  <inkml:trace contextRef="#ctx0" brushRef="#br0" timeOffset="114053.0693">15186 15770 588 0,'0'0'-7'0,"-51"68"12"16,23-22 43-16,1 13-10 0,0 8-4 16,6 7-10-16,8 1-14 15,5 2 8-15,7-3-2 16,15-5-7-16,10-8-3 15,5-7-4-15,7-7-5 16,0-7-11-16,2-6-7 0,1-4-6 16,0-7-22-16,-5-5-18 15,1-7-62-15,-4-6-35 16,-3-2-108-16</inkml:trace>
  <inkml:trace contextRef="#ctx0" brushRef="#br0" timeOffset="118505.2989">15497 17190 122 0,'0'0'255'16,"0"0"-294"-16,0 0 11 15,0 0 26-15,0 0 2 16,0 0-9-16,-13-41-3 0,17 33 8 16,-1 0 5-16,1-3 4 15,0 0 19-15,0-5 1 16,4 0-16-16,-4-2-7 16,-1-3 0-16,3-2 19 15,-2-1 21-15,1-4 29 0,2-1 18 16,0-5-34-16,3-3-4 15,4-4-6-15,0-6-17 16,5-5-21-16,1-1-6 16,3-7 0-16,0-1-4 0,3-2 0 15,-2 1-7-15,3 1-6 16,-2 5-2-16,-4 6 10 16,1 9 11-16,-5 9 0 15,-1 7 8-15,2 6-7 16,5 4-2-16,7 3-7 15,4 4 2-15,-1 6-3 16,1 4 3-16,-7 13 4 0,-6 8-2 16,-9 10 1-16,-10 6-3 15,-4 4 6-15,-13 1-1 16,-11-3-1-16,-4-2 5 16,-4-5-1-16,2-9 6 15,6-5 2-15,8-4-5 0,5-8-7 16,9-1-10-16,4 1-18 15,6 3 4-15,7 3 17 16,4 7 7-16,5 3 1 16,-1 1 8-16,0 0-2 0,-6-1-2 15,-7-1-1-15,-8 0 13 16,-7-2 2-16,-7-1-3 16,-10-1-5-16,-3-1-13 15,-4-1-10-15,-1-3-9 16,1-2-17-16,-2-5-41 15,5-5-128-15,2-2-75 0</inkml:trace>
  <inkml:trace contextRef="#ctx0" brushRef="#br0" timeOffset="125394.3156">16311 16719 586 0,'0'0'-15'0,"0"0"-39"16,0 0 79-16,-25 45 31 15,21-25-53-15,0 0 0 16,0 4 0-16,2 2 0 0,0-3-3 15,0-1-7-15,2-1-12 16,-2-1-58-16,2-10-49 16,0-5-52-16</inkml:trace>
  <inkml:trace contextRef="#ctx0" brushRef="#br0" timeOffset="127518.9026">16682 16617 231 0,'0'0'404'16,"0"0"-477"-16,0 0-46 0,0 0 137 16,42-2 0-16,-22-6-30 15,4-4 6-15,-1-2 7 16,-2 1-2-16,-1-4-7 16,-9 0 1-16,-2 0 1 15,-5-3 2-15,-4 3 3 16,-5-3-1-16,-7 3 1 0,-5 0 8 15,-10 6 11-15,-6 4 29 16,-5 6-10-16,-4 3 0 16,1 12 12-16,5 5 0 15,8 5-6-15,12 3-19 0,10 0-11 16,8 2-6-16,15-1 2 16,8-1-4-16,7-2-5 15,5-3-1-15,6-4-5 16,-1-2-7-16,0-4-2 15,2-4-5-15,-2 0-5 16,-1-4-26-16,-4-2-72 0,-7-2-68 16,-9 0-141-16</inkml:trace>
  <inkml:trace contextRef="#ctx0" brushRef="#br0" timeOffset="127924.801">16947 16824 537 0,'0'0'118'15,"-8"43"-203"-15,10-24 44 16,16-3 58-16,9 0-36 16,4-5-49-16,9-5 21 0,0-5-6 15,-2-1-51-15,-7-10-145 16</inkml:trace>
  <inkml:trace contextRef="#ctx0" brushRef="#br0" timeOffset="128081.0165">17044 16574 982 0,'0'0'55'16,"0"0"-113"-16,0 0 21 0,0 0-6 16,49 18-124-16,-16-16-240 15</inkml:trace>
  <inkml:trace contextRef="#ctx0" brushRef="#br0" timeOffset="129096.4236">17276 16788 272 0,'0'0'174'0,"0"0"-230"0,0 0 43 16,0 0 40-16,0 0-35 15,0 0-1-15,-39-13 10 16,36 15-4-16,1 5-8 16,-1-1 6-16,0-2-1 15,2 1-1-15,1-2 5 0,0 1 1 16,0-2 3-16,0 1 1 16,4-1-5-16,-1 0 0 15,-1 0-2-15,-2-1 0 16,2-1 1-16,-2 0 3 15,1 0 2-15,-1 0 6 16,0 0 2-16,0 0-6 0,1 0 1 16,0 0-2-16,0 0 1 15,0 0-2-15,1 0 1 16,0 0-1-16,-2 0 0 16,2 0 4-16,-2 0 6 0,0 0 6 15,0 0-6-15,0 0-8 16,0 0-3-16,0 0-4 15,0 0 2-15,0 0 0 16,0 0 4-16,0-3-2 16,0 1 4-16,0-3 2 0,0 2-4 15,0-1-1-15,0 1 2 16,2 1-3-16,-1-1-1 16,-1 0-1-16,1 1 1 15,0 1-3-15,-1 1 3 16,0-1 1-16,0 1 1 15,0 0 5-15,0 0 3 0,0 0 10 16,0 0-3-16,0 0-8 16,0 0-5-16,0 0-4 15,0 1 0-15,0 2-4 16,0 0 3-16,-1 2-2 16,-1 2 2-16,-2 5 2 0,-1 4 11 15,1 2 15 1,0 5 5-16,-2 1-11 0,3-3-16 15,2 1-4-15,1-5 0 16,-2-5 1-16,2-2 1 16,0-3 1-16,0-1 0 0,0-3-2 15,0-2-1-15,0 1-3 16,0-1-2-16,0-1-4 16,0 0 2-16,-2 0-2 15,0 0-27-15,0 0-74 16,-1-4-51-16</inkml:trace>
  <inkml:trace contextRef="#ctx0" brushRef="#br0" timeOffset="129971.2254">17789 16352 722 0,'-3'20'30'0,"-2"1"-117"0,-1 5 15 16,3 4 91-16,-1 0-19 16,4-2-49-16,0-2-45 15,0-7 51-15,4-3 8 16,-2-10-42-16,-2-6-62 15</inkml:trace>
  <inkml:trace contextRef="#ctx0" brushRef="#br0" timeOffset="130127.4382">17665 16384 393 0,'0'0'328'0,"0"0"-335"15,49-3 7-15,-18 3 6 16,7 0 1-16,5 0-5 15,-1 0-21-15,4 0-108 16,-2-2-184-16</inkml:trace>
  <inkml:trace contextRef="#ctx0" brushRef="#br0" timeOffset="130814.9925">17976 16990 266 0,'0'0'436'0,"0"0"-492"16,0 0 9-16,0 0 60 0,0 0-9 15,29-54-13-15,-20 24 6 16,1-9 18-16,2-8 0 15,-1-5-5-15,0-4-10 16,1-7 0-16,3-2-2 16,1 3 0-16,1 0 1 15,6 6 2-15,-2 2 3 0,4 5 0 16,2 3 0-16,8 1-1 16,5 4-2-16,6 3-3 15,2 8-21-15,0 9-15 16,-3 9 15-16,-7 9 26 15,-9 5-3-15,-14 11 2 0,-11 6 0 16,-6 4 4-16,-14 3 6 16,-7 1-2-16,-1-2-2 15,-5-2-4-15,6-2-2 16,5-4 6-16,9-2 3 16,5-1-1-16,4 0-1 0,10 2 0 15,11 1-7-15,4 1-1 16,4 2 1-16,1 0 0 15,-5 0 0-15,-8-3-1 16,-12 0 3-16,-10 1 23 16,-20 1 10-16,-6-4 7 15,-3 1-12-15,0-3-24 0,3-3-11 16,9-2-56-16,11-5-67 16,9 0-137-16</inkml:trace>
  <inkml:trace contextRef="#ctx0" brushRef="#br0" timeOffset="131236.6052">18604 16591 324 0,'0'0'18'0,"0"0"-22"15,0 0 16-15,0 0-12 16,42-14-5-16,-26 14 0 16,-1 0 4-16,1 7 4 15,-10 4 9-15,-1 5 5 16,-5 2 0-16,0 4 4 0,-8 0 0 15,-2 0 2-15,1 0 35 16,-1-3 38-16,2-4-26 16,3-3-32-16,4-2-23 15,1-3-8-15,7-1 8 16,5-1-5-16,5-2-6 0,2 2 1 16,2 0-4-16,-1-3-2 15,-7 0-15-15,-1 0-49 16,-7-2-103-16,-2 0-97 15</inkml:trace>
  <inkml:trace contextRef="#ctx0" brushRef="#br0" timeOffset="131814.5656">19249 16592 583 0,'0'0'-37'0,"46"-27"13"16,-25 10 22-16,0-4-13 16,-10 1-99-16,-9 3 48 0,-5-1 54 15,-17 4 21-15,-16 7 15 16,-9 5 50-16,-7 4 39 16,-6 10-14-16,4 7-53 15,5 3-12-15,7 4 0 16,12 1-3-16,11 0 17 0,14 1-21 15,5-2-11-15,9-1-10 16,13-2-3-16,7-4-13 16,2-4-8-16,5-2 9 15,2-4 2-15,3-4-12 16,-3 0-36-16,-1-1-21 16,-3-4-50-16,-5 0-121 0</inkml:trace>
  <inkml:trace contextRef="#ctx0" brushRef="#br0" timeOffset="132330.0761">19415 16754 113 0,'0'0'393'0,"0"0"-385"16,0 0 13-16,0 0 63 15,-18 50-65-15,17-32 2 16,1 1 24-16,4 1-14 16,5-2-8-16,6 1-1 15,1-5-10-15,10-3-7 0,4-5-11 16,5-6-19-16,1-5-55 16,3-10-88-16,-2-7-142 15</inkml:trace>
  <inkml:trace contextRef="#ctx0" brushRef="#br0" timeOffset="132470.6661">19547 16574 904 0,'0'0'11'16,"0"0"-22"-16,0 0 5 15,0 0-43-15,0 0-221 0,0 0-111 16</inkml:trace>
  <inkml:trace contextRef="#ctx0" brushRef="#br0" timeOffset="132970.6549">19762 16715 461 0,'0'0'191'0,"0"0"-243"16,0 0 47-16,0 0 9 0,0 0-30 16,44 7-19-16,-35-2 26 15,-2 2-19-15,-7 2 32 16,0 4 16-16,-9 1 24 16,0 4-9-16,-4 1 11 15,1-1 5-15,2-2 3 16,5-2-12-16,5-1 0 0,0-6-3 15,11 0-18 1,0-2 4-16,9-2 1 0,2-2-16 16,3 0-15-16,0-1 2 15,2 0-4-15,-1 0-16 16,-1 0-2-16,-3 0-7 16,0 0-66-16,-2 0-58 0,1-1 34 15,-3-3-16-15</inkml:trace>
  <inkml:trace contextRef="#ctx0" brushRef="#br0" timeOffset="133282.998">20482 16294 738 0,'0'0'5'15,"0"0"-22"-15,-1 57 15 16,-1-27 4-16,-2 4-21 15,1 0-17-15,2 1-5 0,1-5-19 16,0-3-20-16,-2-7 19 16,-1-5-27-16,-6-10-81 15</inkml:trace>
  <inkml:trace contextRef="#ctx0" brushRef="#br0" timeOffset="133392.3519">20354 16463 590 0,'0'0'-3'0,"0"0"15"15,0 0 40-15,44-16-38 16,-5 18-16-16,5 1-8 16,6 1-121-16,2-2-124 15</inkml:trace>
  <inkml:trace contextRef="#ctx0" brushRef="#br0" timeOffset="133579.8134">21002 16617 541 0,'0'0'366'0,"0"0"-433"16,0 0 54-16,0 0-61 0,0 0-288 15</inkml:trace>
  <inkml:trace contextRef="#ctx0" brushRef="#br0" timeOffset="133767.2656">21336 16576 947 0,'0'0'35'0,"0"0"-77"15,0 0 17-15,0 0-159 16,0 0-476-16</inkml:trace>
  <inkml:trace contextRef="#ctx0" brushRef="#br0" timeOffset="133923.4732">21832 16557 755 0,'0'0'274'0,"0"0"-441"0,0 0 95 16,0 0-51-16,0 0-363 16</inkml:trace>
  <inkml:trace contextRef="#ctx0" brushRef="#br0" timeOffset="134314.0853">22517 16280 377 0,'0'0'533'0,"0"0"-600"16,0 0 35-16,12 58 32 15,-10-27 2-15,-1 5-18 16,0 4-9-16,-1-1-19 16,-1-3-6-16,-2-1-25 15,-4-6-33-15,-3-5 28 16,-3-7 33-16,-4-8-32 0,-2-8-59 16</inkml:trace>
  <inkml:trace contextRef="#ctx0" brushRef="#br0" timeOffset="134423.3625">22346 16565 178 0,'0'0'202'15,"-16"-41"-34"-15,18 24-98 0,12 3-53 16,7 1-7-16,4 3 31 16,8 3-6-16,7 4-13 15,4 1-24-15,2 0-63 16,2-2-118-16,-3 1-145 16</inkml:trace>
  <inkml:trace contextRef="#ctx0" brushRef="#br0" timeOffset="135313.7918">23055 17163 549 0,'0'0'56'15,"-23"43"-83"-15,16-29 32 16,-2-1 33-16,6-5-29 16,1-4-7-16,2-4-1 15,0-3 0-15,2-9-2 16,3-5 3-16,2-9 3 0,-4-6 0 16,-1-8 22-16,-2-8 10 15,0-6-4-15,1-5-19 16,-2-5-3-16,1-8 2 15,4-2-5-15,9-4-7 16,5 0-13-16,4 7-16 0,5 3 6 16,4 9 23-16,4 7 5 15,6 14 2-15,6 5-12 16,5 6 3-16,4 10-5 16,-1 3-4-16,-4 7-4 15,-7 6-6-15,-11 1-1 16,-11 7-1-16,-11 4 12 0,-11 3 10 15,-4 3 4-15,-14-1 9 16,1 1-4-16,1-2 6 16,2 0-1-16,4 0-12 15,9 4-1-15,1-1 0 16,7 7 4-16,0 1-3 0,1 3 0 16,-1 2-1-16,0-1 0 15,-5-3 0-15,-2-3-1 16,-4-4 9-16,-6-3 27 15,-7-6 18-15,-4-1-6 16,-3-5-16-16,-4-3-25 0,0-2-18 16,4 0-22-16,2 0-20 15,5-3-6-15,4-1-10 16,6 3-49-16,5 0-89 16,2 0-86-16</inkml:trace>
  <inkml:trace contextRef="#ctx0" brushRef="#br0" timeOffset="135766.8933">23595 16854 654 0,'0'0'-30'0,"-7"41"-3"0,-1-16 66 16,-1 3-23-16,2-3-12 15,0-1 3-15,1-3-1 16,3-8 0-16,-3-4-7 16,4-8-2-16,1-1-4 0,1-12 7 15,-1-6 10-15,1-6 8 16,0-5 16-16,5-5 4 15,5 0 1-15,3-2 6 16,9 2-26-16,5 2-13 16,10 4 2-16,13 5-8 0,4 6-22 15,7 7-44-15,0 8-66 16,-7 2 39-16,-9 11 78 16,-17 6 25-16,-11 4 11 15,-15 2 19-15,-6 1-10 16,-13-3 6-16,-8-5-19 0,-1-5-54 15,-2-6-52-15,1-5-19 16,4-3-1-16,6-7-17 16</inkml:trace>
  <inkml:trace contextRef="#ctx0" brushRef="#br0" timeOffset="136344.8145">24145 16847 390 0,'0'0'49'15,"0"0"-95"-15,0 0 81 16,42-3-10-16,-20-6-43 0,3-1 9 16,-2 0 7-16,-1-4-4 15,-4-2 1-15,-6-1 2 16,-4 1-1-16,-8 0 7 16,-7-1 15-16,-6 3-10 15,-6 2 27-15,-4 5 19 0,-1 6 15 16,2 1-13-16,-3 1-14 15,5 8-15-15,3 2-16 16,8 5 2-16,-2-1-3 16,5 5-6-16,6 0-3 15,6 4-1-15,7-1 2 0,2 1-14 16,7-3-24-16,4 1-10 16,0-4-3-16,2-1-39 15,0-3-24-15,-2-2-30 16,0-5-132-16</inkml:trace>
  <inkml:trace contextRef="#ctx0" brushRef="#br0" timeOffset="136719.7267">24421 16923 687 0,'0'0'58'16,"0"0"-99"-16,-3 37 44 15,3-22 1-15,2 0-54 16,6-4 9-16,3-2 13 0,2-3 5 16,6-4-40-16,-4-2-43 15,3-5-22-15,-3-7-88 16</inkml:trace>
  <inkml:trace contextRef="#ctx0" brushRef="#br0" timeOffset="136844.8646">24492 16770 649 0,'0'0'57'0,"0"0"-61"16,0 0 32-16,0 0-1 15,0 0-57-15,0 0-31 0,0 0-153 16,35-16-78-16</inkml:trace>
  <inkml:trace contextRef="#ctx0" brushRef="#br0" timeOffset="137688.2652">24578 16977 429 0,'0'0'-39'0,"0"0"-6"0,0 0 45 15,0 0-57-15,0 0 0 16,0 0 77-16,0 0 2 16,0 0-15-16,0 0 20 15,2 43-6-15,-4-26-16 0,-1 0-1 16,2-3 7-16,1-1-8 16,0 0 1-16,0-3 12 15,0-3-6-15,0 0-6 16,1-5 0-16,-1 0-3 15,0-2 1-15,0-2 7 0,0-4 12 16,-3-3-6-16,1-4-7 16,1-2 13-16,1-4-8 15,0-3-14-15,9-3-23 16,0-2-17-16,5 2 9 16,1 2 22-16,5 6 15 0,-2 6 1 15,2 5 27-15,-2 6-2 16,-2 0-28-16,-2 4-3 15,-3 2 3-15,-5 0 10 16,-6-1 16-16,-2 1 8 16,-5-2 24-16,-6 1-12 15,-4-3-24-15,0-1-26 0,1-1-26 16,4-1-66-16,4-7-83 16,2-6-89-16</inkml:trace>
  <inkml:trace contextRef="#ctx0" brushRef="#br0" timeOffset="138328.7575">24778 15837 585 0,'37'24'-20'0,"10"10"-6"15,10 15 26-15,9 14-3 0,0 10-36 16,2 9 22-16,-3 5 8 15,-5 2 21-15,-9-2 60 16,-7-1 2-16,-7-5-42 16,-8-4-3-16,-9-6 32 15,-8-7-4-15,-4-6-11 0,-6-5-12 16,-4-8-6-16,-8-6-21 16,-5-7-12-16,-10-5-61 15,-5-8-71-15,-7-9-128 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13:53.717"/>
    </inkml:context>
    <inkml:brush xml:id="br0">
      <inkml:brushProperty name="width" value="0.05292" units="cm"/>
      <inkml:brushProperty name="height" value="0.05292" units="cm"/>
      <inkml:brushProperty name="color" value="#FF0000"/>
    </inkml:brush>
  </inkml:definitions>
  <inkml:trace contextRef="#ctx0" brushRef="#br0">5987 5149 749 0,'0'0'-51'15,"0"0"-16"-15,0 64 64 16,-4-10 18-16,1 21-3 15,-3 15-5-15,-5 7-9 16,1 2-19-16,2-9-16 0,-1-11 0 16,2-19 36-16,0-18 7 15,5-12 14-15,-3-13 4 16,5-10-11-16,-2-8-8 16,2-16-11-16,0-11-6 15,-2-12-5-15,0-11 1 0,-2-15 11 16,4-5 4-16,-4-6 2 15,3-4-1-15,2 2 3 16,-1 4 15-16,2 7 14 16,2 12-23-16,0 15-1 15,0 12 20-15,-1 14 5 16,1 12 1-16,0 7-20 0,6 16-18 16,-1 9 6-16,7 6 0 15,-1 8 1-15,1 2-2 16,1-4 1-16,2-2-3 0,-4-9-1 15,5-8-4-15,-4-9-5 16,6-10 1-16,1-7-1 16,3-18 4-16,4-11 5 15,3-15-6-15,1-7 6 16,1-7 2-16,-3 2 2 16,-1 7-1-16,-9 11 9 15,-7 12 16-15,-1 14 1 0,-3 16-4 16,-2 10-3-16,-1 17-6 15,2 12 7-15,5 9-6 16,1 6-12-16,5 5-2 16,3-5-1-16,9-8-35 0,1-8-110 15,-2-6-149 1,-1-11-43-16</inkml:trace>
  <inkml:trace contextRef="#ctx0" brushRef="#br0" timeOffset="484.2728">6943 5644 390 0,'0'0'-3'0,"0"0"-35"0,50-42 55 16,-21 10-10-16,2-4-34 15,0-5-33-15,-4 1 15 16,-4 3 17-16,-12 5 27 16,-7 6 10-16,-6 5 18 15,-11 11 52-15,-10 8 20 16,-6 8 14-16,-4 17-19 0,-1 11-17 16,1 10-6-16,6 9-29 15,4 0-32-15,13-3-7 16,9-4-2-16,6-8-4 15,10-8-31-15,6-9-20 16,5-3-21-16,4-6-21 0,1-8-44 16,2-2 0-16,3-4-56 15</inkml:trace>
  <inkml:trace contextRef="#ctx0" brushRef="#br0" timeOffset="828.0219">7406 5400 677 0,'0'0'76'0,"-71"38"-77"15,33-10 25-15,4 6-3 0,6 4-14 16,7-2-11-16,12-2-5 16,9-3-10-16,11-8-4 15,14-7-13-15,11-12-46 16,11-4-14-16,3-12 20 15,7-13 47-15,-4-3 1 16,-1-4 11-16,-10 0 17 0,-6 2 18 16,-9 3 74-16,-9 7 11 15,-7 6-45-15,-6 7-22 16,-1 7-3-16,0 7-5 16,-1 13-19-16,1 8-4 15,5 5-1-15,2 4-5 0,5-2-21 16,7-2-45-16,1-8-110 15,7-10-88-15</inkml:trace>
  <inkml:trace contextRef="#ctx0" brushRef="#br0" timeOffset="1171.6145">7907 5560 625 0,'-6'42'133'0,"1"-2"-132"15,5-7 2-15,9-3-3 16,4-13-47-16,6-12-77 0,0-9 17 16,3-14 3-16,1-11 58 15,2-5 40-15,-1-4 10 16,1 1 38-16,-1 8 20 15,-5 7 25-15,0 9-12 16,-3 10-32-16,-1 6-7 16,-1 11 6-16,-1 10-9 15,-2 3 2-15,3 5-10 0,-3 0-15 16,-1 2-9-16,2-1-13 16,-1-3-42-16,3-2-20 15,-1-1-16-15,1 0-51 16,-3-2-4-16,-3-2-65 0</inkml:trace>
  <inkml:trace contextRef="#ctx0" brushRef="#br0" timeOffset="2936.8502">9339 5314 793 0,'0'0'-128'0,"-69"-1"-5"16,36 17 165-16,4 12 20 0,2 10-58 15,2 9 5-15,3 4 1 16,6 0-2-16,8-5-8 15,8-11-14-15,8-15 1 16,13-13-19-16,8-11 15 16,4-19 35-16,5-10 7 15,-2-9-9-15,-3-6 6 0,-4-5 26 16,-8-2 17-16,-8 1-1 16,-4 4-31-16,-9 6-17 15,0 7-7-15,-7 10-11 16,-2 12-32-16,-2 10-91 15,-2 5-70-15</inkml:trace>
  <inkml:trace contextRef="#ctx0" brushRef="#br0" timeOffset="3264.9038">9983 4742 506 0,'2'-37'362'16,"-12"4"-385"-16,-13 6 19 0,-2 9 15 15,-4 5-6-15,-4 10-31 16,-1 6 12-16,-2 17-25 16,5 8-2-16,0 13 37 15,4 16 1-15,5 11 4 16,11 11 0-16,8 7 12 15,3 8-3-15,11-2-9 0,10-4-4 16,4-12-35-16,3-10-50 16,0-12 12-16,-4-12-18 15,-2-11 8-15,-10-13-21 16,-6-8-92-16</inkml:trace>
  <inkml:trace contextRef="#ctx0" brushRef="#br0" timeOffset="3374.4826">9751 5391 452 0,'0'0'126'15,"-25"-67"-62"-15,23 40 0 16,3 5-27-16,13 4-31 16,7 3-9-16,8 1-1 0,9-1-8 15,4 4-37-15,1-4-114 16,-3 3-157-16</inkml:trace>
  <inkml:trace contextRef="#ctx0" brushRef="#br0" timeOffset="3608.5878">10281 4939 161 0</inkml:trace>
  <inkml:trace contextRef="#ctx0" brushRef="#br0" timeOffset="4108.4691">10520 4747 682 0,'0'0'15'0,"0"0"-31"16,0 0-13-16,85-8 31 15,-14 8 12-15,16 3-15 0,5 5-10 16,4 6 1-16,-9 6 11 15,-8 6-1-15,-13 5-1 16,-18 6 3-16,-17 7 11 16,-18 6 17-16,-13 5 14 15,-20 5 14-15,-12 2-17 16,-7 1-25-16,-6-2 11 0,-2-6 19 16,2-5-16-16,7-6-18 15,12-5-4-15,7-4-8 16,15-6-6-16,8-4-18 15,19-5-20-15,9-6-19 0,11-5-18 16,7-7 7-16,4-2-29 16,-3-10-119-16,-2-7-27 15</inkml:trace>
  <inkml:trace contextRef="#ctx0" brushRef="#br0" timeOffset="4264.6935">10906 5253 876 0,'0'0'-13'0,"-46"-6"12"0,46 8 8 15,9 8-19-15,22 1-63 16,11 1 10-16,12 0-119 16,6-3-130-16</inkml:trace>
  <inkml:trace contextRef="#ctx0" brushRef="#br0" timeOffset="4452.1399">11742 5480 842 0,'-9'47'33'0,"3"0"-49"0,4 4 24 15,6-3-8-15,11-6-29 16,8-10-72-16,10-9 12 15,3-11-102-15,5-6 6 16,-3-6-43-16</inkml:trace>
  <inkml:trace contextRef="#ctx0" brushRef="#br0" timeOffset="4592.9949">11935 5137 839 0,'0'0'15'0,"0"0"-42"16,0 0 12-16,0 0-47 16,48-19-84-16,-12 19-217 15</inkml:trace>
  <inkml:trace contextRef="#ctx0" brushRef="#br0" timeOffset="5233.3894">12556 5175 1063 0,'0'0'-115'0,"0"0"-4"16,0 0 80-16,0 0-18 15,-23 54-238-15,8-34-29 16</inkml:trace>
  <inkml:trace contextRef="#ctx0" brushRef="#br0" timeOffset="5373.8116">12292 5560 1080 0,'0'0'2'0,"0"0"-17"16,20 43 27-16,-7-28-9 15,2-1-82-15,-5-4-57 16,-10-6-179-16</inkml:trace>
  <inkml:trace contextRef="#ctx0" brushRef="#br0" timeOffset="15777.7594">9918 6943 742 0,'0'41'51'16,"0"3"-114"-16,-4 6 34 16,0 11 33-16,-3 6 2 15,2-6-35-15,-1-3-37 0,1-8-17 16,1-7 33-16,-3-8 43 16,0-9 8-16,-2-8 0 15,-1-8 0-15,-3-6 1 16,-3-4 1-16,-1-10-2 15,-6-10 2-15,2-8 14 0,0-7 16 16,4-7-13-16,5-7-8 16,6-4-7-16,6-4 10 15,0-1-13-15,7 7-1 16,6 2 4-16,0 7 28 0,1 6-9 16,1 5-6-16,6 2-5 15,2 1 3-15,4 3 4 16,8-1-10-16,3 5-6 15,4 0-2-15,3 2 7 16,1 4 4-16,0 3 4 16,-2 4 1-16,-6 2-17 0,-3 2-2 15,-3 1-15-15,-6 0-7 16,-3 0-31-16,-7 3-24 16,-5-1-41-16,-4 1-22 15,-5 0 8-15,-2 1-26 16</inkml:trace>
  <inkml:trace contextRef="#ctx0" brushRef="#br0" timeOffset="15996.5081">9958 7078 777 0,'37'2'-3'0,"-4"-2"-75"16,7-2 72-16,2-2 6 16,-1-2-16-16,-7 2-70 0,-13 1-11 15,-19 3-54-15,-16 2-3 16,-27 7-32-16</inkml:trace>
  <inkml:trace contextRef="#ctx0" brushRef="#br0" timeOffset="16121.4393">9581 7531 738 0,'0'0'34'16,"58"57"-3"-16,-12-36-9 15,13-4-21-15,4-7-26 0,6-10-85 16,0 0-112-16,-4-8-28 16</inkml:trace>
  <inkml:trace contextRef="#ctx0" brushRef="#br0" timeOffset="16543.2408">10754 6709 772 0,'0'0'-5'0,"0"0"-30"16,0 0 39-16,0 0-7 0,-44 54 0 15,19-6 0-15,-8 22 5 16,-3 13-1-16,-5 11 10 16,3 2-6-16,7-3-3 15,12-8-1-15,9-11-4 16,12-16 6-16,17-9 6 16,12-11-8-16,7-8-13 15,9-9-33-15,1-7-53 0,6-9-117 16,-2-5-28-16</inkml:trace>
  <inkml:trace contextRef="#ctx0" brushRef="#br0" timeOffset="16949.3779">10929 6949 683 0,'0'0'-23'0,"0"0"1"16,60-50 15-16,-24 37 6 0,0 6-4 16,1 3 5-16,0 4 0 15,-6 3 1-15,-5 7 7 16,-1 4 10-16,-2 2-4 15,1 5-3-15,-4 3 2 16,-2 7 6-16,-7 6 7 16,-4 6 6-16,-6 1 9 0,-2 4-13 15,-4-2-14-15,-2-5-7 16,1-6-6-16,1-5 1 16,4-3-2-16,1-8 0 15,4-2 0-15,3-5-2 16,6-3-10-16,2-5-15 0,4-4-34 15,-2-3-25-15,1-9-62 16,-3-4-20-16,-3-5-9 16</inkml:trace>
  <inkml:trace contextRef="#ctx0" brushRef="#br0" timeOffset="17121.2129">11085 7156 602 0,'0'0'129'0,"0"0"-103"16,38-7-33-16,0 6 15 0,7-2-3 16,9-3-26-16,-1-2-30 15,1-1-84-15,-5-4-110 16,0 3 60-16</inkml:trace>
  <inkml:trace contextRef="#ctx0" brushRef="#br0" timeOffset="17339.9153">11720 7138 579 0,'0'0'38'16,"-47"51"13"-16,24-23-2 16,4 2-5-16,5-2-43 15,5 1 3-15,9-1 0 16,9 1-3-16,13-4 6 15,12-2-8-15,6-3-23 0,9-9-66 16,3-8-121-16,-3-3-21 16</inkml:trace>
  <inkml:trace contextRef="#ctx0" brushRef="#br0" timeOffset="17496.361">11769 6932 924 0,'0'0'-68'0,"0"0"-46"0,40 14-4 16,-9-10-172-16</inkml:trace>
  <inkml:trace contextRef="#ctx0" brushRef="#br0" timeOffset="17902.2843">12203 6656 688 0,'53'16'2'0,"8"8"-1"16,10 10 0-16,3 13 10 0,-5 7-12 15,-10 7 2-15,-8 7-3 16,-11 5 3-16,-13 0-1 16,-14-3 1-16,-10-3-2 15,-6-6-14-15,-20-2 0 16,-10-6-13-16,-9-5-33 0,-12-5-81 16,-6-6-32-16,-7-7-53 15</inkml:trace>
  <inkml:trace contextRef="#ctx0" brushRef="#br0" timeOffset="18652.3268">9691 7575 582 0,'0'0'-4'16,"0"0"-9"-16,0 0 18 0,53-4 28 15,-22-3-30-15,5-1 0 16,9 0-2-16,4 0-1 15,2 2 2-15,-1 3 16 16,0 0 5-16,-2 0 7 16,-3 2 1-16,-5-2-9 0,-4 2 0 15,-5-2 0-15,-4-1-7 16,-5-1-13-16,-6 0-2 16,-12-7-25-16,-6 1-82 15,-15-4-177-15</inkml:trace>
  <inkml:trace contextRef="#ctx0" brushRef="#br0" timeOffset="19480.0669">9731 6901 8 0,'0'0'403'15,"0"0"-385"-15,0 0-17 0,0 0 15 16,0 0 10-16,0 0-26 16,0 0 3-16,29 55-2 15,-27-28 2-15,0 7 22 16,-2 6 9-16,0 5 3 15,-4 6-10-15,-3 3 0 16,-4 0-11-16,2-1-10 0,-2-4-4 16,0-3 1-16,6-8 4 15,1-4 7-15,0-9-5 16,3-7-5-16,1-4-1 16,0-5 0-16,0-5 0 15,0-3 0-15,5-1-1 16,1-5 4-16,-2-7-2 0,6-6-5 15,-1-6-7-15,-1-5-6 16,2-7 4-16,-3-4 0 16,1-4-7-16,-5-3-10 15,-1 0 11-15,0 0 15 0,-2 3 5 16,-5 3 1-16,-3 5 0 16,-1 2-4-16,-1 3-2 15,4 4 0-15,0 4 2 16,4 2 5-16,2 4-7 15,6 1 1-15,3 4 6 16,9 0 13-16,5 6-3 0,3-2-3 16,8 1 4-16,1 1-6 15,5-2-3-15,2-1-1 16,3-2-1-16,4-2 6 16,-1-1-3-16,1-2-3 0,-7 1-2 15,-4-1-1-15,-6 2 1 16,-6-2-4-16,-5 4 2 15,-8 1-3-15,-1 1 2 16,-4 3-7-16,-4 2-33 16,-2 1-50-16,-2 0-119 15,0 2-121-15</inkml:trace>
  <inkml:trace contextRef="#ctx0" brushRef="#br0" timeOffset="19792.4965">9744 7141 685 0,'0'0'46'0,"0"0"-60"16,0 0 15-16,45-3 21 16,-20-4-10-16,4-2-11 0,5-2 3 15,1-1-5-15,-6 1-6 16,-2-2 5-16,-3 5-15 16,-8 2-8-16,-9 2-26 15,-1 1-52-15,-4 3-59 16,-2 0-58-16</inkml:trace>
  <inkml:trace contextRef="#ctx0" brushRef="#br0" timeOffset="20854.9398">13448 7065 427 0,'0'0'170'0,"0"0"-148"16,0 0 3-16,0 0-2 15,0 0 1-15,36-7-23 16,-3 2 2-16,13-1-1 15,9-1-2-15,4-2 2 0,4 2-3 16,-4 0 1 0,-5 1-18-16,-10 2-33 0,-13 1-86 15,-15 3-46-15,-16 0-72 16</inkml:trace>
  <inkml:trace contextRef="#ctx0" brushRef="#br0" timeOffset="21010.9733">13515 7286 720 0,'0'0'48'0,"0"0"-6"16,-18 47-5-16,40-34 1 0,9-3-28 15,9-4-10-15,3-5-22 16,0-1-38-16,-6-9-40 16,-12-6-172-16</inkml:trace>
  <inkml:trace contextRef="#ctx0" brushRef="#br0" timeOffset="24775.8087">14898 6891 680 0,'0'0'-25'15,"0"0"-39"-15,7 48 55 0,-3-23 36 16,1 5-26-16,1 3 1 16,-1-2-3-16,-4 1 0 15,-2-4-6-15,1-1-9 16,0-9-2-16,0-3-22 16,-2-8 17-16,-3-6 24 0,1-2 11 15,-1-10 6-15,-3-5-11 16,1-7-3-16,-4-4 3 15,2-6 8-15,2-2-1 16,-1-4-3-16,6-2 6 16,2-4 8-16,2-2-9 15,8 1-13-15,1 2-2 0,3 2 1 16,-3 5 24-16,-1 6 18 16,0 9 4-16,-3 4 4 15,-1 5-11-15,1 4-16 16,7 1-16-16,1 3-6 15,8 0 2-15,8-2 0 0,3 3 3 16,3-2-1-16,2 0-1 16,3-1-6-16,-6-1 1 15,3-1-2-15,-2-1-13 16,-6 0-25-16,-5 2-34 16,-7 1-43-16,-9 3-70 0,-10 4-45 15,-9 0-35-15</inkml:trace>
  <inkml:trace contextRef="#ctx0" brushRef="#br0" timeOffset="24963.2207">14789 6767 428 0,'0'0'151'0,"0"0"-151"16,-27 51 2-16,49-41 32 15,14 0 4-15,13-4-30 16,5-5 1-16,3-1-12 0,-3 0-23 15,-8 0-65-15,-13-4-67 16,-16 4 11-16,-16 0-59 16</inkml:trace>
  <inkml:trace contextRef="#ctx0" brushRef="#br0" timeOffset="25135.0638">14966 6906 74 0,'-41'22'146'0,"2"3"-18"16,12 3-5-16,11 2-23 15,9 0-41-15,7 0 0 16,4 1-7-16,11 0 4 15,8-1-22-15,4-3-8 16,6-2-7-16,9-4-14 16,10-4-6-16,4-7-3 0,5-3-25 15,3-3-40-15,-1-4-61 16,-3 0-139-16,-8 0 7 16</inkml:trace>
  <inkml:trace contextRef="#ctx0" brushRef="#br0" timeOffset="25588.0885">15741 6389 613 0,'0'0'122'15,"0"0"-169"-15,0 0 36 16,0 0 18-16,-52 71-3 16,26-25-4-16,-3 9 7 15,-3 8 1-15,3 2 16 0,4 0 14 16,5 2 9-16,10-2 9 16,9-1-13-16,6-3-17 15,18-2-13-15,12-4-8 16,9-3 7-16,12-5-6 15,3-8-4-15,3-7-22 16,-2-6-52-16,-6-6-90 0,-11-7-180 16</inkml:trace>
  <inkml:trace contextRef="#ctx0" brushRef="#br0" timeOffset="31961.6778">16432 6952 520 0,'0'0'43'0,"6"-39"-96"16,-2 17 27-16,5-1 71 15,3 6-41-15,-6 0-15 0,-1 1 8 16,-3 2-8-16,-4 7-1 16,-19 6-22-16,-8 2-2 15,-13 13 22-15,-11 9 18 16,-8 7 35-16,-3 5 17 15,3 6-4-15,5 0-4 16,8 2-6-16,16 0 9 0,12-3-21 16,17-1-18-16,10-2 1 15,18-7-10-15,12-3-3 16,8-8-10-16,4-7-21 16,3-6 2-16,-2-6 11 0,-4-6 14 15,-4-8 5-15,-8-5 1 16,-3-2 16-16,-4-3-2 15,-2-3-6-15,-1 0-5 16,-7 6-5-16,-2 2 0 16,-4 5-1-16,-2 4 2 0,-7 9 2 15,-2 1 5-15,-2 11-1 16,-4 6-7-16,4 3-2 16,2 6 7-16,-1 1-3 15,8-1-3-15,4-2 0 16,5-3-13-16,-1-3-19 15,3-4-31-15,-1-2-53 0,2-2-22 16,-2-4-15-16,0-4-40 16</inkml:trace>
  <inkml:trace contextRef="#ctx0" brushRef="#br0" timeOffset="32196.0083">16809 7203 549 0,'0'0'52'0,"0"0"-40"0,0 0 32 15,-43 33-4-15,35-9-39 16,1 2 1-16,3 1 1 16,4-2-4-16,2-4-1 15,5-1-3-15,5-4-9 16,3-5-9-16,4-4-22 15,2-4-53-15,5-3-23 0,3-3-52 16</inkml:trace>
  <inkml:trace contextRef="#ctx0" brushRef="#br0" timeOffset="32336.8583">17010 7007 826 0,'0'0'61'0,"0"0"-58"16,0 0-32-16,0 0-15 0,0 0-188 16,0 0-171-16</inkml:trace>
  <inkml:trace contextRef="#ctx0" brushRef="#br0" timeOffset="32742.7659">17080 6277 147 0,'0'0'750'15,"0"0"-762"-15,0 0 4 0,-10 51 15 16,0-30-1-16,1 2-37 15,-8 3-27-15,-1-2-22 16,-1 3 6-16,-6-3 15 16,-2 2-20-16,3 2-1 15,6-1-12-15,8 0-16 0,8-1-36 16</inkml:trace>
  <inkml:trace contextRef="#ctx0" brushRef="#br0" timeOffset="33133.2932">17428 6507 693 0,'0'0'48'16,"0"0"-59"-16,0 0-29 16,52 63 60-16,-18-29-17 15,6 8-1-15,0 2-3 16,4 6 3-16,-2-2-2 0,-3 2 0 15,-1-5 0-15,-7-3-29 16,-2-4-40-16,-5-7 26 16,-5-5 6-16,-2-6-38 15,-3-6-13-15,-3-7-14 16,-1-7-65-16</inkml:trace>
  <inkml:trace contextRef="#ctx0" brushRef="#br0" timeOffset="33336.3723">17981 6608 730 0,'0'0'53'16,"-66"41"-61"-16,23-11-18 15,-7 5 36-15,-4 7-9 16,-4 0-16-16,2 2-2 0,0-1-13 15,5-3-9-15,3-2-25 16,10-8-4-16,10-6-46 16,10-5-83-16</inkml:trace>
  <inkml:trace contextRef="#ctx0" brushRef="#br0" timeOffset="34039.3417">18123 6152 771 0,'43'44'-28'15,"4"9"13"-15,8 16-18 16,2 15 40-16,-2 6 0 15,-6 3-5-15,-6 4 0 0,-5-6 1 16,-11-3 6-16,-7-6 10 16,-7-11 13-16,-8-4 8 15,-5-12 8-15,-3-5 7 16,-9-6-14-16,-7-7-30 16,-12-6-13-16,-9-4-50 0,-9-7-55 15,-5-6-96-15,-3-8-173 16</inkml:trace>
  <inkml:trace contextRef="#ctx0" brushRef="#br0" timeOffset="45443.0626">18926 6627 789 0,'44'0'-44'0,"8"-5"37"0,11 0-24 16,4 0 33-16,2 2-1 15,-2 0-33-15,-5-1-72 16,-12 0-45-16,-12 0-86 15</inkml:trace>
  <inkml:trace contextRef="#ctx0" brushRef="#br0" timeOffset="45614.9035">18977 6788 888 0,'0'0'29'15,"0"0"-41"-15,45 18-44 16,1-13 61-16,15-1-38 16,6-2-86-16,-3-2-118 15,-7-6-7-15</inkml:trace>
  <inkml:trace contextRef="#ctx0" brushRef="#br0" timeOffset="46630.3002">20527 6868 651 0,'0'0'-35'0,"0"0"-36"0,-14-47 69 16,7 30 2-16,-2-1-76 16,-2 0-13-16,-2 1 41 15,-3 0 50-15,-8 1 6 16,-4 4 34-16,-8 8 11 15,-6 4-23-15,-10 8 17 0,-6 15 9 16,-6 11-21 0,-4 10-8-16,0 9-9 0,4 5 1 15,9 0-3-15,11-4-9 16,13-7-6-16,14-10 0 16,11-10-1-16,8-13 3 15,16-10 4-15,8-6 1 16,15-17-2-16,4-8-4 0,10-8-2 15,0-7-3-15,0 1 3 16,-7 3 1-16,-7 4 2 16,-7 8 24-16,-10 5 28 15,-8 7 9-15,-5 7-10 0,-4 6-18 16,0 1-17-16,-3 8-9 16,-1 6-8-16,3 4-5 15,-4 4 3-15,2 1-6 16,0 3-10-16,4 1-7 15,-2-1 6-15,3 1 5 16,0 0-21-16,0-2-13 0,0-2-31 16,0-3-24-16,1-3-47 15,-1-2 10-15,3-7 21 16,0-5-62-16</inkml:trace>
  <inkml:trace contextRef="#ctx0" brushRef="#br0" timeOffset="46880.2446">20646 7183 797 0,'-21'41'-1'15,"-2"-1"9"-15,1 7-2 16,4-2 23-16,2-5-32 0,8-6-2 15,8-2-4-15,10-8-4 16,11-6-7-16,8-6-28 16,8-8-30-16,3-4-110 15,1-12-30-15,-5-7-13 16</inkml:trace>
  <inkml:trace contextRef="#ctx0" brushRef="#br0" timeOffset="47021.1023">20609 6838 849 0,'0'0'15'0,"0"0"-11"0,0 0-25 16,0 0-23-16,0 0-143 16,54 30-244-16</inkml:trace>
  <inkml:trace contextRef="#ctx0" brushRef="#br0" timeOffset="47270.858">21150 6185 1000 0,'0'0'-37'15,"-3"42"-8"-15,-1-9 27 16,-9 10-42-16,-3 4-184 16,-7 1-126-16</inkml:trace>
  <inkml:trace contextRef="#ctx0" brushRef="#br0" timeOffset="48426.8892">21631 6806 738 0,'0'0'-8'0,"3"35"-5"16,-3-4 17-16,3 6 13 16,0 3-17-16,-1 1-3 15,2-4-25-15,0-6 8 0,-1-8-9 16,-1-5 1-16,-1-10 17 15,-1-6 2-15,-1-5 8 16,-4-11 3-16,-4-4-7 16,-3-9-8-16,-1-4-12 15,0-6 28-15,0-4 11 16,2-2 8-16,1-3 3 0,4-1-4 16,8 2 2-16,0 1 1 15,14 3 7-15,7 4-15 16,3 4-6-16,9 4 5 15,2 3 12-15,3 0 2 16,4 2-16-16,0 0-2 0,4 4 0 16,3-1-1-16,1 2-3 15,-1 2-5-15,-1 3-2 16,-1 0-8-16,-8 7-36 16,-4 2-40-16,-10 3-35 15,-8 2-92-15,-11 2-18 0</inkml:trace>
  <inkml:trace contextRef="#ctx0" brushRef="#br0" timeOffset="48583.0572">21744 6727 665 0,'36'7'-10'0,"5"-3"-118"15,5 1 91-15,-2 1 37 0,-5 1-190 16,-19-2 14-16</inkml:trace>
  <inkml:trace contextRef="#ctx0" brushRef="#br0" timeOffset="48739.2126">21538 7047 570 0,'0'0'193'0,"2"55"-176"15,17-35-12-15,11 0 7 16,11-3-10-16,11-9-49 16,5-4-59-16,6-4-109 15,-3-3-31-15</inkml:trace>
  <inkml:trace contextRef="#ctx0" brushRef="#br0" timeOffset="49067.269">22515 6372 950 0,'0'0'-16'0,"-46"39"-6"16,16-2 15-16,-7 9 6 0,-6 13-37 16,0 5-1-16,3 1-17 15,9 0 53-15,9-1 5 16,14-4 0-16,9-5-3 16,19-4-5-16,15-7-8 15,9-8-19-15,10-8-57 16,6-7-64-16,5-12-17 0,3-7-70 15</inkml:trace>
  <inkml:trace contextRef="#ctx0" brushRef="#br0" timeOffset="49317.4105">22881 6702 845 0,'0'0'13'16,"32"62"-19"-16,-9-19 8 15,6 7-1-15,6 3-16 0,-3-3-45 16,3-3-94-16,-3-3-54 15,0-11 59-15,-2-8-47 16</inkml:trace>
  <inkml:trace contextRef="#ctx0" brushRef="#br0" timeOffset="49567.1758">23136 6602 732 0,'0'0'39'0,"-52"63"-29"15,22-15 19-15,-9 6-14 16,-4 6-23-16,0-4-62 16,0-7-101-16,5-9-47 15,3-8 59-15,6-9 132 0,5-9 63 16,7-7 1-16,8-7-32 15,6-3-28-15,3-14-121 16</inkml:trace>
  <inkml:trace contextRef="#ctx0" brushRef="#br0" timeOffset="49848.3405">23363 6206 674 0,'46'46'8'15,"-4"6"5"-15,-1 15 52 16,-7 11-11-16,-10 6-36 16,-13 1-2-16,-9-1-8 15,-6-7-5-15,-9-5-1 0,-5-12-4 16,-2-9 4-16,4-9-3 15,-6-8-14-15,3-8-25 16,2-6-46-16,-1-7-65 16,7-6-99-16</inkml:trace>
  <inkml:trace contextRef="#ctx0" brushRef="#br0" timeOffset="70218.8328">19308 8592 854 0,'42'-3'2'0,"5"-4"-31"16,8 0-5-16,9 3 34 16,-3-2-77-16,-8 1-60 15,-13 2-171-15</inkml:trace>
  <inkml:trace contextRef="#ctx0" brushRef="#br0" timeOffset="70390.6634">19077 8856 955 0,'0'0'73'0,"52"5"-98"15,-15-5 19-15,14-1 9 16,7-3-39-16,-2-1-133 0,-2-1-186 16</inkml:trace>
  <inkml:trace contextRef="#ctx0" brushRef="#br0" timeOffset="71109.3924">20489 8615 674 0,'0'0'36'16,"8"-37"-56"-16,-8 17-44 15,0 0 64-15,-14 6-104 0,-8 4-37 16,-10 6 75-16,-6 4 60 15,-7 14 33-15,-7 12 28 16,-3 13 26-16,0 11 15 16,2 11-24-16,6 4-16 15,9 1-32-15,11-5-18 0,16-8-6 16,10-10-4-16,19-11-1 16,16-13-2-16,15-9 6 15,9-10 4-15,4-7-3 16,8-11 1-16,-1-8-1 15,-4-4 1-15,-5-1 3 0,-4-3 6 16,-8 6-2-16,-10 4 2 16,-7 7 6-16,-9 5 10 15,-7 11 9-15,-5 2-3 16,-6 13 0-16,-4 6-10 16,0 6-12-16,0 5-4 15,0 2-7-15,0 2 2 0,0 1-3 16,0-2-9-16,9-1-10 15,4-4-16-15,10-3-21 16,6-8-22-16,9-5 2 16,5-8-83-16,3-5-121 15</inkml:trace>
  <inkml:trace contextRef="#ctx0" brushRef="#br0" timeOffset="71265.4733">21123 9108 837 0,'0'0'77'16,"-35"67"-77"-16,30-35-10 15,2-1 16-15,11-8-66 16,10-3-69-16,9-9-20 16,5-6-133-16,-3-5 11 0</inkml:trace>
  <inkml:trace contextRef="#ctx0" brushRef="#br0" timeOffset="71406.2145">21257 8672 972 0,'0'0'-11'0,"0"0"-38"15,-45-8 12-15,32 8-137 16</inkml:trace>
  <inkml:trace contextRef="#ctx0" brushRef="#br0" timeOffset="71609.3821">21459 8074 1220 0,'0'0'-87'16,"0"0"14"-16,-7 53 65 0,-5-18-110 15,-4 2-227-15,-1 2-88 16</inkml:trace>
  <inkml:trace contextRef="#ctx0" brushRef="#br0" timeOffset="72437.0872">22084 8906 222 0,'-6'37'455'0,"-3"4"-440"15,-1 10-10-15,1 6 50 0,1 3-36 16,0 1-31-16,2-2-7 15,-1-2-14-15,-1-4 24 16,1-6 10-16,-1-9-1 16,0-11 1-16,1-6 0 15,1-11 1-15,0-7 1 16,2-7 2-16,0-13 0 0,2-12-3 16,0-9-7-16,3-6-2 15,4-10 0-15,5-7-10 16,7-3-9-16,4-7 1 15,5 0-36-15,-1 3-35 16,1 1 63-16,-1 6 30 0,-6 7 4 16,-5 6 4-16,-2 8 19 15,-4 3 32-15,0 7 9 16,0 6-33-16,-4 6-20 16,0 6-6-16,-3 7-5 0,-1 6 3 15,-5 17 13-15,-9 14-13 16,-3 12 9-16,0 7 12 15,-1 6 4-15,5 0-16 16,6-6-6-16,5-6 14 16,4-7-6-16,8-6 8 0,9-8-11 15,2-6 4-15,8-8-7 16,6-6 0-16,6-4-5 16,5-11-8-16,4-10-10 15,0-8-6-15,2-7 3 16,1-10 3-16,-1-5 13 15,-5-6 3-15,-2 0-1 0,-7 6 4 16,-7 7 3-16,-11 11 5 16,-6 11 1-16,-6 9 11 15,-6 10 4-15,-2 4-1 16,0 12-24-16,0 8-10 16,0 8 7-16,0 6 4 0,4 5-1 15,4 1-4-15,1-1-21 16,2-4-57-16,3-1-46 15,-1-6-42-15,3-2-93 16</inkml:trace>
  <inkml:trace contextRef="#ctx0" brushRef="#br0" timeOffset="73171.3007">22165 9231 388 0,'3'0'62'0,"0"-4"-57"15,1 1 15-15,2-4 24 16,3-3-42-16,3 0 0 0,1-4-7 16,3 1 3-16,0 0 0 15,4 2-2-15,-2 4 1 16,-1 5 1-16,1 2 4 16,-2 3 14-16,0 9 26 0,-3 3 24 15,3-1 1-15,0 1-20 16,0-1-30-16,0-5-12 15,5-4-2-15,-1-5 0 16,0-2-1-16,3-7 1 16,2-7 1-16,0-1-3 15,1-3 0-15,-1-1-2 0,-1-2-1 16,-6 1-13-16,-5 0-7 16,-6 1-27-16,-6 1-23 15,-1 0-79-15,-4 1-55 16,-2 3-59-16</inkml:trace>
  <inkml:trace contextRef="#ctx0" brushRef="#br0" timeOffset="73546.4494">23126 9142 569 0,'0'0'43'16,"0"0"-42"-16,40 34 19 15,-16-18 17-15,3 3-34 16,2 4-3-16,0 1 0 16,4 3-1-16,-3-1 2 0,-3 1-1 15,0-5-46-15,-4-6-58 16,-2-5-23-16,-11-6-79 15</inkml:trace>
  <inkml:trace contextRef="#ctx0" brushRef="#br0" timeOffset="73733.6725">23334 8988 771 0,'0'0'230'0,"-68"37"-175"15,29-7-52-15,0 9 23 16,-3 6-11-16,0 0-56 16,5-2-38-16,3-6-74 15,3-9-124-15</inkml:trace>
  <inkml:trace contextRef="#ctx0" brushRef="#br0" timeOffset="75858.208">22993 9027 332 0,'0'0'59'0,"0"0"-53"16,0 0 23-16,0 0 11 15,0 0-37-15,0 0-3 16,0 0 2-16,0 0-4 15,0 0 2-15,24 0 2 16,-23 4 6-16,1 0 3 16,3 3 3-16,-2 3 10 0,3 1 10 15,1 1 10-15,3 1-9 16,-1 0 0-16,1-1 0 16,3 1-13-16,-4 1-2 15,2-1-9-15,-2 1-7 16,2 1 4-16,-5 0 6 0,1 2-3 15,0 0-6-15,2 0-2 16,0-1-2-16,2-2-1 16,5-2-4-16,1-4-60 15,-1-8-150-15</inkml:trace>
  <inkml:trace contextRef="#ctx0" brushRef="#br0" timeOffset="88433.5497">6124 11038 452 0,'0'0'52'16,"0"0"-89"-16,0 0 28 16,0 0 49-16,0 0-23 0,39 23-9 15,-24-3 5-15,0 9-5 16,1 8 8-16,-1 10 6 16,1 11-7-16,-3 9 0 15,3 5-3-15,-3 2 8 16,2-3-5-16,1-4 9 15,1-6-5-15,0-10-4 0,1-5 15 16,-3-8 3-16,2-2-16 16,0-7-13-16,-3-7 0 15,-1-7-5-15,-5-5 1 16,2-7-3-16,-3-3 2 16,1-20 4-16,4-7 7 0,1-14 8 15,3-9-11-15,3-11 0 16,2-8 5-16,0-1 6 15,0 3-6-15,-2 6-2 16,-2 4 7-16,-1 12 1 16,-3 4 2-16,-1 8-10 0,-1 3-9 15,3 5-2-15,0 0-3 16,-1 4-9-16,1 4-10 16,-1 4-2-16,-3 2-13 15,-6 7-7-15,-2 4-41 16,-2 13-72-16,-11 5-57 15,-7 6-25-15</inkml:trace>
  <inkml:trace contextRef="#ctx0" brushRef="#br0" timeOffset="89152.1361">7189 11654 358 0,'0'0'6'0,"0"0"-80"15,-40-33 59-15,20 28 33 16,-4 4-9-16,-7 3-7 16,-3 13 15-16,-5 7 2 0,2 10 5 15,1 7 13-15,3 8-15 16,3-3-6-16,10 1-13 15,7-7-2-15,7-7 8 16,6-10 0-16,2-8-7 16,11-12-8-16,3-1-1 15,5-14-1-15,4-5 6 0,2-5 3 16,0-4 1-16,0 0 25 16,-4 2 46-16,-4 6 5 15,-3 4-30-15,-3 8-21 16,-2 2-12-16,1 6-1 15,-3 2-2-15,1 6-9 0,0 2 0 16,1 8-2-16,-4 0-1 16,4 4-9-16,-4 2-17 15,1 2-9-15,-1 2-18 16,0 1-16-16,0-1-7 16,2-3 20-16,4-3 5 0,1-6-49 15,1-6-47-15</inkml:trace>
  <inkml:trace contextRef="#ctx0" brushRef="#br0" timeOffset="89495.8691">7395 11952 439 0,'0'0'23'0,"-13"39"-43"0,9-19 26 15,4-3 11-15,0-4-19 16,0-6-9-16,4-6-17 16,0-2 16-16,-2-14 36 15,1-4 3-15,-1-6-19 16,0-5 18-16,0-1 42 0,-2-3 10 16,0 6-12-16,0 2-23 15,2 2-15-15,5 4-8 16,9 2-6-16,9 2-11 15,8 5 0-15,7 2 0 16,6 2-6-16,2 4-10 0,1 1-42 16,-4 2-50-16,-2 2-4 15,-7 3-6-15,1 2-19 16,-3-2-40-16</inkml:trace>
  <inkml:trace contextRef="#ctx0" brushRef="#br0" timeOffset="94072.9605">9006 11641 270 0,'0'0'172'15,"0"0"-169"-15,0 0-36 0,0 0 22 16,0 0 8-16,0 0-42 15,0 0 30-15,0-41 16 16,0 34 11-16,-9 1 25 16,-5 5-22-16,-3 1-14 15,-3 4-8-15,-4 9 6 16,-1 8 8-16,-2 8 13 16,2 5 14-16,6 2-8 0,3 3 3 15,10-2-17-15,5 0-12 16,6-6 0-16,11-4 5 15,5-4-4-15,6-3 0 16,5-9-2-16,1-4 2 0,0-7-1 16,1-1 1-16,-3-12 5 15,-6-7 2-15,-2-5 7 16,-8-5 11-16,-5-3 14 16,-4-4-7-16,-6-4-3 15,0 1-15-15,-9 1-14 16,-3 4 0-16,2 8-1 0,-4 6-3 15,-1 8-24-15,-2 9-103 16,4 4-116-16</inkml:trace>
  <inkml:trace contextRef="#ctx0" brushRef="#br0" timeOffset="94463.5174">9654 11028 334 0,'0'0'332'0,"-17"-54"-377"16,-1 31 0-16,2 8-25 15,0 8 78-15,-1 7-42 16,-5 18 35-16,1 13-3 16,0 19-2-16,0 12 5 15,1 15 10-15,7 10 29 0,6 5-9 16,5-1-4 0,6 0-16-16,9-5-4 0,3-7-1 15,4-8 13-15,2-9-2 16,-3-8-15-16,0-8-2 15,-3-10-21-15,-5-9-51 0,-5-11-104 16,-6-12-116-16</inkml:trace>
  <inkml:trace contextRef="#ctx0" brushRef="#br0" timeOffset="94619.6728">9360 11622 695 0,'0'0'124'0,"46"4"-148"16,-9-4 19-16,12 0 5 0,13 0 1 15,0-3-74-15,-1-4-84 16,-7-2-162-16</inkml:trace>
  <inkml:trace contextRef="#ctx0" brushRef="#br0" timeOffset="95447.6467">10312 11171 682 0,'0'0'-25'15,"0"0"-51"-15,0 0 87 16,0 0 46-16,0 0-60 0,18-37-1 15,11 29 2-15,11 2 1 16,9-2 0-16,5 3-2 16,4 2-21-16,0 3 16 15,-9 6 9-15,-4 7 6 0,-11 10 8 16,-9 2 2-16,-12 9 6 16,-13 7-12-16,-5 6 8 15,-18 3 1-15,-6 3-1 16,-6 2 2-16,-5-1 7 15,-5 1 28-15,3-3-4 16,0 0-8-16,1-1-2 0,7-4-11 16,9-4-13-16,10-6-14 15,13-6-3-15,8-7-6 16,17-7-12-16,15-5-13 16,11-6-4-16,4-6 20 15,5-4-12-15,-3-4-35 0,-2-5-46 16,-8-3-3-16,-14-1-63 15,-11 0-60-15</inkml:trace>
  <inkml:trace contextRef="#ctx0" brushRef="#br0" timeOffset="95604.0654">10341 11698 506 0,'0'0'474'0,"0"0"-480"15,0 0-32-15,42 24 27 16,2-20 13-16,8-1-101 16,7-2-53-16,5-1-126 15,-1-2 39-15</inkml:trace>
  <inkml:trace contextRef="#ctx0" brushRef="#br0" timeOffset="95822.7484">11139 11767 152 0,'0'0'173'0,"0"0"-94"0,-52 55 22 16,32-30-9-16,5 0-61 16,3 0-24-16,5-1 15 15,7-4-12-15,5-4-6 16,9-4-5-16,8-3-9 0,2-5-7 15,5-4-38-15,2-3-46 16,3-5-54-16,-3-5-63 16</inkml:trace>
  <inkml:trace contextRef="#ctx0" brushRef="#br0" timeOffset="95994.3916">11224 11430 797 0,'0'0'29'0,"0"0"-31"0,0 0-3 16,0 0-5-16,7-39-122 15,15 35-87-15,9-1-158 16</inkml:trace>
  <inkml:trace contextRef="#ctx0" brushRef="#br0" timeOffset="96213.2913">11825 11287 930 0,'0'0'12'15,"0"0"-54"-15,0 0 11 16,0 0-7-16,0 0-48 0,0 0-226 16,18 41-17-16</inkml:trace>
  <inkml:trace contextRef="#ctx0" brushRef="#br0" timeOffset="96369.309">11763 11671 560 0,'0'0'439'16,"0"0"-430"-16,0 37-37 15,4-28-40-15,-4-3-29 0,0-5-529 16</inkml:trace>
  <inkml:trace contextRef="#ctx0" brushRef="#br0" timeOffset="99368.6218">8918 13005 332 0,'0'0'321'15,"0"0"-313"-15,0 0-10 16,0 0-4-16,0 0 4 0,44 45 0 16,-23 5 7-16,5 11-4 15,0 15-4-15,-3 9-1 16,4 4-24-16,-2 0-1 15,1-9 3-15,4-5 25 16,-1-12 0-16,-1-15 8 16,1-9 12-16,-2-12 4 0,-4-12 3 15,1-11-3-15,-1-8 17 16,-1-14-9-16,2-11 13 16,3-12-19-16,0-9 0 15,3-12-11-15,-1-12-13 16,2-10 1-16,0-10-4 0,0-6-1 15,-1-3-6-15,1 5 4 16,-6 10-5-16,-2 16 9 16,-5 15 2-16,-2 14-2 15,-6 16-3-15,-4 8-39 16,-2 8-89-16,-2 6-201 16</inkml:trace>
  <inkml:trace contextRef="#ctx0" brushRef="#br0" timeOffset="99837.278">10173 13418 760 0,'0'0'-18'15,"0"0"-84"-15,0 0 102 16,0 0 9-16,-38 10-24 16,13 10-47-16,-8 9-12 0,-5 6 27 15,-2 10 10-15,1 2 8 16,6 0 3-16,6-3 27 16,10-7 8-16,10-6 1 15,7-9 9-15,5-7 2 16,12-8 16-16,6-7-26 0,8-10-12 15,2-7-6-15,3-6 5 16,0-5 2-16,-2-1 14 16,-3-3 52-16,-2 0 8 15,-3 4-39-15,-3 3-15 16,-5 5-3-16,-5 7 4 16,1 6 0-16,-3 7 0 0,0 9-9 15,0 8-7-15,5 7 0 16,0 6-2-16,3 5-7 15,2 2-34-15,3-3-50 16,2-1-96-16,1-6-40 16,0-7-9-16</inkml:trace>
  <inkml:trace contextRef="#ctx0" brushRef="#br0" timeOffset="100024.73">10571 13783 121 0,'0'0'154'0,"-9"-37"-19"0,1 16 9 15,-2-4-54-15,1-2-68 16,3 1-19-16,-3 0-3 16,0 6 0-16,4 2 2 15,5 6-2-15,5 4 2 16,19 2-7-16,14 1-7 0,16 3-37 16,13-2-80-16,5 0-61 15,1-1-87-15</inkml:trace>
  <inkml:trace contextRef="#ctx0" brushRef="#br0" timeOffset="100368.4035">11376 12979 837 0,'0'0'-26'0,"-32"43"21"0,15-3-1 15,-8 14 7-15,0 12-4 16,-4 14 1-16,2 8-10 15,6 3 3-15,5-2 8 16,7-1 2-16,9-6 0 0,9-9-4 16,17-10-39-16,6-9-35 15,10-8-12-15,5-13-54 16,7-7-25-16,-1-14-72 16</inkml:trace>
  <inkml:trace contextRef="#ctx0" brushRef="#br0" timeOffset="100774.5641">11713 13310 703 0,'0'0'77'0,"0"0"-122"16,68-3 39-16,-26 6 3 15,6 8 3-15,2 7-20 16,-10 4 5-16,-7 8-21 16,-8 8 18-16,-11 4 16 15,-12 3 8-15,-2 7 23 0,-6-4 8 16,-4 0 13-16,-1-4-2 15,7-4-4-15,2-2-8 16,2-5-10-16,4-2-7 16,7-6-15-16,5-2-3 15,1-6-5-15,4-7-12 0,4-7-35 16,1-6-37-16,-1-8-46 16,-3-9-126-16,-8-5-122 15</inkml:trace>
  <inkml:trace contextRef="#ctx0" brushRef="#br0" timeOffset="100915.1525">11760 13674 705 0,'0'0'188'0,"0"0"-245"0,67 22 19 15,-15-20 37-15,8 0-52 16,3-2-230-16,4-5-1 15</inkml:trace>
  <inkml:trace contextRef="#ctx0" brushRef="#br0" timeOffset="101071.5931">12482 13741 231 0,'0'0'479'16,"-4"59"-467"-16,-3-25 19 15,-1 3 16-15,3 0-25 0,2-3-22 16,1-3-11-16,2-6-21 15,9-8-11-15,2-9-24 16,7-8-94-16,0-7-45 16</inkml:trace>
  <inkml:trace contextRef="#ctx0" brushRef="#br0" timeOffset="101212.2191">12540 13411 846 0,'0'0'-6'0,"0"0"-28"0,0 0 19 16,0 0-56-16,0 0-276 15</inkml:trace>
  <inkml:trace contextRef="#ctx0" brushRef="#br0" timeOffset="101493.1556">12795 13143 848 0,'0'0'-24'0,"49"37"20"0,-17-2 18 0,1 12-6 16,0 12-9-16,-6 8-2 16,-4 6-8-16,-8 2 3 15,-3-1 6-15,-8-4 2 16,-2-4-26-16,-2-10-9 0,-9-7 21 31,-2-9 3-31,-4-8-24 16,-3-9-19-16,2-6-54 15,0-11-59-15,5-6-4 16</inkml:trace>
  <inkml:trace contextRef="#ctx0" brushRef="#br0" timeOffset="101727.7663">13734 13482 883 0,'0'0'11'0,"44"-6"-59"15,-13-1 47-15,8 0 0 32,1 4-32-32,-7 1-141 15,-6 0-77-15,-16 2-112 16</inkml:trace>
  <inkml:trace contextRef="#ctx0" brushRef="#br0" timeOffset="101868.0716">13711 13682 506 0,'0'0'243'15,"0"0"-260"-15,16 40-3 0,6-36 25 16,13-3-32-16,4-2-119 31,4-3-51-31,4-3-49 16</inkml:trace>
  <inkml:trace contextRef="#ctx0" brushRef="#br0" timeOffset="102383.5801">14784 13215 624 0,'0'0'34'0,"-22"-40"-30"16,17 27 17-16,5 8 17 16,4 5-34-16,9 14-11 0,1 11 0 15,3 13-5-15,-4 11 0 16,1 12-4-16,-4 3-9 31,-1 0 9-31,1-3 11 0,1-3 17 0,2-9 39 16,3-9-7-16,-2-5 7 15,1-5-1-15,-2-10-14 0,-1-5-8 16,0-6-1-16,2-8-1 16,2-8-4-16,6-13-11 31,5-14-5-31,8-13-4 0,8-15-2 0,6-12-4 15,-2-11-3-15,0-3-9 0,-7 1 5 16,-9 9 0-16,-14 11-8 16,-9 16-17-16,-8 15-41 15,-4 15-60-15,-14 13-138 16,1 8-123-16</inkml:trace>
  <inkml:trace contextRef="#ctx0" brushRef="#br0" timeOffset="102805.3647">15597 13533 675 0,'0'0'24'16,"0"0"-52"-16,0 0 24 0,-40-25 23 15,14 25-25-15,-4 12-33 16,-7 10 28-16,3 5-3 16,1 5 7-16,2 1-1 15,10 1 3-15,10-8 2 16,5-4-2-16,6-6-1 0,4-7 3 16,5-5 7-16,4-4-1 15,5-7 8-15,2-7-2 16,-1-2-5-16,5-5 2 15,2 2 9-15,-3 2 16 16,-3 7-2-16,2 5 8 0,-1 3 18 16,-2 9-2-16,2 7-16 15,-1 4-19-15,-1 4-13 16,2-2-6-16,-1 0-9 16,2-2-20-16,1-2-42 15,3-6-35-15,1-4-79 16,0-5-30-16,1-1-58 0</inkml:trace>
  <inkml:trace contextRef="#ctx0" brushRef="#br0" timeOffset="103414.6077">15942 13746 616 0,'0'0'52'0,"0"0"-73"16,0 0 15-16,0 0 23 15,0 0-22-15,0 0-7 16,0 0 9-16,36-50 2 15,-23 29 2-15,7-1 0 16,3-1 0-16,3 3 1 16,3 0 5-16,2 4 5 0,-2 5-11 15,-4 4-2-15,-6 4-2 16,-4 2-7-16,-2 1-34 16,-2 3-76-16,-4 4-26 15,0-1-90-15</inkml:trace>
  <inkml:trace contextRef="#ctx0" brushRef="#br0" timeOffset="103789.5638">16773 12844 524 0,'0'0'59'0,"0"0"-44"15,0 0 12-15,0 0 14 0,0 0-27 16,-49 53 9-16,31 1 7 15,-4 16 0-15,0 13 1 16,3 7-11-16,4-1-11 16,6-4-9-16,8-8-22 15,11-13-16-15,6-9 9 16,10-9 11-16,5-5-7 16,5-8-9-16,5-3-52 0,1-8-92 15,4-3-38-15</inkml:trace>
  <inkml:trace contextRef="#ctx0" brushRef="#br0" timeOffset="104226.9195">17530 13479 634 0,'-44'0'12'15,"-8"13"-15"-15,-7 7 34 16,0 14 6-16,-1 5-32 16,7 3 0-16,4 2 0 15,13-4-1-15,13-3-4 0,10-3-1 16,13-5-9-16,11-6-22 16,10-9-17-16,12-5 13 15,1-9 25-15,5-4 6 16,1-12 3-16,1-2 1 15,-1-8 10-15,-6-1 4 16,1-4 9-16,-6 0 4 0,-4 2 1 16,-7 2-9-16,-5 9-3 15,-8 6 18-15,-1 5 26 16,-4 7 8-16,-2 10-39 16,-3 7-25-16,-1 6-3 15,2 3 1-15,2 5 0 0,2-1-4 16,6-3-36-16,5-2-25 15,7-4-10-15,2-3-19 16,2-5-65-16,3-4-2 16,-2-6-71-16</inkml:trace>
  <inkml:trace contextRef="#ctx0" brushRef="#br0" timeOffset="104398.7587">17802 13875 814 0,'0'0'64'0,"6"53"-74"16,4-20 14-16,7 2 19 16,8-2-28-16,10-5-10 15,3-5-14-15,5-8-60 16,1-10-34-16,-4-7-132 16,-8-16-124-16</inkml:trace>
  <inkml:trace contextRef="#ctx0" brushRef="#br0" timeOffset="104773.6817">18365 12932 918 0,'0'0'107'0,"0"0"-94"15,0 0-38-15,0 0 0 16,0 0-89-16,0 0-79 16,15 37-108-16,-14-21-34 15</inkml:trace>
  <inkml:trace contextRef="#ctx0" brushRef="#br0" timeOffset="105695.3492">18706 13046 716 0,'0'0'20'0,"0"0"-21"15,0 0 12-15,46 60-7 16,-20-22-3-16,8 9 0 16,3 5 2-16,5 5-3 0,4 0 2 15,2 1 2-15,4-2-4 16,0-8-2-16,-5-3-22 16,-1-8 5-16,-6-8-1 15,-4-6-7-15,-8-8-24 16,-4-6-69-16,-7-7-46 0,-5-4-104 15</inkml:trace>
  <inkml:trace contextRef="#ctx0" brushRef="#br0" timeOffset="105914.1415">19083 13121 713 0,'0'0'72'0,"-73"37"-62"15,31 1-1-15,0 11 23 16,-3 9-27-16,-1 3-5 0,5 2-4 16,5-5-7-1,5-4 2-15,8-9-5 0,8-11-10 16,6-11-34-16,6-9-33 16,3-9-78-16,12-7-75 15</inkml:trace>
  <inkml:trace contextRef="#ctx0" brushRef="#br0" timeOffset="106210.8606">19254 12577 801 0,'0'0'41'0,"56"39"-53"15,-12-1 4-15,12 16 17 0,11 15-6 16,-1 11-4-16,-3 11-25 16,-3 2 11-16,-13-1 11 15,-8-6 7-15,-14-5 6 16,-11-10 7-16,-12-10 22 16,-9-5 12-16,-13-7-12 15,-9-6-26-15,-9-3-9 0,-4-7-30 16,1-4-44-16,0-6-39 15,3-7-57-15,8-8-194 16</inkml:trace>
  <inkml:trace contextRef="#ctx0" brushRef="#br0" timeOffset="114365.4954">17703 13627 718 0,'0'0'47'0,"0"0"-45"0,0 0 1 16,0 0 7-16,0 0-19 15,0 0-19-15,0 0-2 16,0 0 2-16,0 0 14 15,40 31 0-15,-37-31-1 0,-1 0-4 16,0 0-13-16,0 0-37 16,-2-1-35-16,0-5-35 15,0 0-100-15</inkml:trace>
  <inkml:trace contextRef="#ctx0" brushRef="#br0" timeOffset="115115.138">18287 12797 117 0,'0'0'161'0,"0"0"-144"0,0 0-2 15,0 0 61-15,0 0-44 16,0 0-12-16,0 0-1 15,37-4 8-15,-36 14 16 16,-1 4-2-16,-3 5-9 0,-9 5-1 16,-3 4 0-16,-3 4-5 15,-3 2-7-15,0-3-4 16,1 2 6-16,5-3 13 16,2-2 3-16,0-3-8 15,5-3 0-15,0-2-8 0,2-2-10 16,2-4-10-16,2-1-1 15,1-4-9-15,1-4-17 16,0-2-36-16,1-3-57 16,1-7-146-16,-2-7-131 15</inkml:trace>
  <inkml:trace contextRef="#ctx0" brushRef="#br0" timeOffset="118551.8793">13703 15007 293 0,'0'0'-33'0,"0"0"42"0,0 0 25 16,0 0 16-16,0 0-37 16,0 0 18-16,0 0 16 15,46-16 11-15,-19 11-15 16,6-1-23-16,6-2-10 16,3 1-8-16,-2-3-2 15,1 1-1-15,-5 2-19 0,-3 0-55 16,-13 1-85-16,-9 2-112 15</inkml:trace>
  <inkml:trace contextRef="#ctx0" brushRef="#br0" timeOffset="118723.9416">13727 15255 807 0,'38'15'21'0,"6"-4"-87"0,6-5 6 16,6 0-18-16,0-6-72 16,-8 0-140-16</inkml:trace>
  <inkml:trace contextRef="#ctx0" brushRef="#br0" timeOffset="122160.4544">14905 14989 377 0,'0'0'-12'0,"0"0"14"16,0 0 0-16,33-37 4 15,-24 30 1-15,-5 0 3 16,-2 1-5-16,-4 3 4 16,-15 3 0-16,-12 2-23 15,-11 10 3-15,-10 8 6 0,-8 12 10 16,0 7 19-16,-2 11 14 16,9 4 25-16,6 7 3 15,11-1-17-15,10-3-21 16,14-3-13-16,10-9-10 15,12-9-3-15,13-12-4 16,8-10-1-16,10-10 3 0,1-8 0 16,2-12 1-16,2-9-1 15,-3-8-5-15,-3-5-1 16,-4-2 0-16,-6-3 5 16,-4 3 2-16,-7 2 0 15,-8 8 5-15,-7 6 10 16,-3 11 30-16,-3 5 26 0,-1 8-17 15,-5 13-38-15,-2 9-20 16,7 8 1-16,1 6 2 16,1 5 2-16,13-3-5 0,7-2-13 15,3-9-2 1,4-6-25-16,-1-4-24 0,-1-10-29 16,-4-3-53-16,-6-4-16 15,-5 0-52-15</inkml:trace>
  <inkml:trace contextRef="#ctx0" brushRef="#br0" timeOffset="122550.9932">15108 15338 503 0,'0'0'62'0,"0"0"-56"16,0 0 8-16,-20 54 1 16,12-21-12-16,0 1-1 15,2 7-1-15,4-4 3 16,2-1-2-16,10-5 2 0,6-10-13 16,3-2-37-16,3-11-59 15,4-6 11-15,-1-4-16 16,0-12-52-16</inkml:trace>
  <inkml:trace contextRef="#ctx0" brushRef="#br0" timeOffset="122707.4206">15328 15051 721 0,'0'0'20'0,"0"0"-14"16,0 0-7-16,0 0-30 15,0 0-73-15,0 0-106 16,0 0-81-16</inkml:trace>
  <inkml:trace contextRef="#ctx0" brushRef="#br0" timeOffset="122957.3785">15528 14505 841 0,'0'0'-36'0,"0"0"45"16,0 0 0-16,-17 39-9 0,15-20-9 15,0 2-17-15,-1 6-36 16,2-1 10-16,0 1 6 15,0 1-32-15,-1-2-57 16,0-3-56-16</inkml:trace>
  <inkml:trace contextRef="#ctx0" brushRef="#br0" timeOffset="123847.5858">16089 14823 465 0,'0'0'-9'0,"0"0"16"0,0 0 12 16,0 0 8-16,0 0 8 16,0 0 9-16,41 65-20 15,-35-22-8-15,1 9-5 16,-1 8-4-16,4 5-1 0,3-1 0 16,3 0-2-16,5-3-1 15,7-7 24-15,5-3-1 16,-2-10-4-16,8-6-4 15,-5-8 3-15,1-9 5 16,-2-7-12-16,1-9-7 16,-3-7-6-16,-3-14 2 0,3-11 7 15,-2-14 10-15,0-13 4 16,0-11-7-16,0-8-11 16,-5-6-9-16,-3 2-3 15,-4 5 0-15,-6 7-1 16,-4 10 2-16,-5 11-10 0,-2 9-6 15,0 11-31-15,0 4-65 16,2 7-129-16,0 5-101 16</inkml:trace>
  <inkml:trace contextRef="#ctx0" brushRef="#br0" timeOffset="124378.7093">16955 15212 809 0,'-20'38'57'16,"4"-2"-157"-16,7-3 102 16,7-1-3-16,4-5-61 15,12-6-46-15,3-9-4 0,4-8 40 16,3-4 41-16,-2-7 22 15,1-7 10-15,1-8 5 16,-5-2 3-16,-2-4 3 16,-6-2 14-16,-2 0 36 15,-9 2 47-15,0 2-48 0,-11 4-24 16,1 4-18-16,0 6 2 16,-2 6 5-16,3 6-23 15,3 3-1-15,4 14-7 16,2 4 0-16,6 8-2 15,7 2 5-15,5 0-3 0,5-4-17 16,-1-3 12-16,1-8 14 16,-1-6 6-16,-5-5 12 15,1-4 7-15,-4-1-1 16,-2-9-2-16,-2-6 4 16,-3-6 9-16,-3-6 3 0,0-2 0 15,0-3-11-15,2-2-18 16,-1 3-12-16,3 4-1 15,4 7-2-15,7 3 2 16,6 4-4-16,5 6-21 16,7 0-12-16,4 4-36 0,1 1-21 15,0 2-51-15,-1 0-116 16,-5 0 10-16</inkml:trace>
  <inkml:trace contextRef="#ctx0" brushRef="#br0" timeOffset="124706.7627">17987 14593 801 0,'0'0'-5'0,"0"0"17"16,0 0-3-16,-16 69-7 15,2-18 0-15,-1 12-6 16,0 7 2-16,2 3-9 16,7-3-11-16,4-2-20 15,4-7-10-15,10-2 5 0,5-6-7 16,6-4-6-16,4-5-37 15,4-7 18-15,-1-9-33 16,1-7-52-16</inkml:trace>
  <inkml:trace contextRef="#ctx0" brushRef="#br0" timeOffset="124956.8758">18391 14855 783 0,'0'0'-19'16,"0"0"14"-16,30 47 4 15,-3-10 10-15,10 12-6 16,11 7 0-16,9 4-4 16,4-5-4-16,-1-5 2 15,1-5-24-15,-4-6-49 0,-9-7-44 16,-8-6-9-16,-9-9 54 15,-11-4 3-15,-11-10-15 16,-7-3-1-16</inkml:trace>
  <inkml:trace contextRef="#ctx0" brushRef="#br0" timeOffset="125144.1693">18803 14874 290 0,'0'0'86'0,"0"0"50"15,-51-17-36-15,32 41-65 0,-6 14 8 16,0 15 1-16,-5 11-25 16,1 7-13-16,0 0-7 15,4-4-7-15,3-8-28 16,6-9-22-16,3-10-23 16,6-12-74-16,1-9-27 15</inkml:trace>
  <inkml:trace contextRef="#ctx0" brushRef="#br0" timeOffset="125441.0026">19091 14648 922 0,'0'0'-84'0,"29"74"76"16,-4-16 17-16,2 13-9 16,1 10-2-16,-1 7-20 15,0 0-34-15,-4 2 21 16,-3-5 7-16,-7-8-1 16,-8-8-1-16,-5-10 18 0,-7-10 13 15,-13-9 8-15,-2-10-3 16,-5-12-18-16,0-9-89 15,0-7-79-15,4-4-57 16</inkml:trace>
  <inkml:trace contextRef="#ctx0" brushRef="#br0" timeOffset="125925.3861">20010 15155 727 0,'-64'27'-10'15,"1"4"0"-15,3 6 15 16,8 3 1-16,18-2-34 15,10-2-24-15,16-8-35 16,8-4 48-16,14-7 37 0,7-5 7 16,5-6-3-16,3-6-2 15,4-3 3-15,1-11 1 16,-2-4 2-16,-1-6 15 16,-2-3 6-16,0 0 8 15,-6 0-8-15,-4 3-19 16,-5 7 0-16,-7 6 13 0,-1 9 40 15,-6 7-5-15,-8 16-31 16,-5 4-14-16,5 7-5 16,0 2-1-16,5 1-5 15,1-2-1-15,8-5-8 16,9-1 4-16,6-5 5 0,4-4-5 16,2-3-12-16,4-6-45 15,-2-4-20-15,2-5-45 16,-1-3-71-16,-1-8-34 15</inkml:trace>
  <inkml:trace contextRef="#ctx0" brushRef="#br0" timeOffset="126128.5447">20388 15327 470 0,'0'0'143'0,"0"0"-102"0,0 0 2 16,0 47-4-16,0-20-30 15,3 5-5-15,5 4 0 16,7-1-2-16,3-3-10 16,5-4-2-16,3-4-17 0,3-2-36 15,1-7-35-15,-1-6-63 16,0-5-38-16</inkml:trace>
  <inkml:trace contextRef="#ctx0" brushRef="#br0" timeOffset="126300.1598">20442 14824 1022 0,'0'0'-46'0,"0"0"-18"0,0 0-18 16,29 42-146-16</inkml:trace>
  <inkml:trace contextRef="#ctx0" brushRef="#br0" timeOffset="132298.872">13707 16673 758 0,'0'0'71'0,"47"0"-157"16,-18-4 65-16,2-3 19 0,3 0 3 16,-2 0-34-16,-1 0-84 15,-3 1-17-15,-8 2 55 16,-6 2-57-16</inkml:trace>
  <inkml:trace contextRef="#ctx0" brushRef="#br0" timeOffset="132486.2868">13669 16891 841 0,'0'0'-42'0,"0"0"46"16,0 0 10-16,0 0-3 15,69 41 2-15,-29-40-21 16,9-1-22-16,4-7-32 16,-1-6-18-16,-2-2-11 15,-12-4-86-15,-7-1-71 0</inkml:trace>
  <inkml:trace contextRef="#ctx0" brushRef="#br0" timeOffset="137063.4299">14938 16783 663 0,'-40'-4'97'0,"-3"4"-153"0,1 2 17 16,2 14 32-16,-1 10 8 16,6 6-26-16,2 11-26 15,6 4 34-15,5 3 12 16,2 1 2-16,6-4 0 15,9-3-9-15,3-9-17 0,6-7 17 16,8-8 15-16,3-6 13 16,4-8 18-16,5-6-20 15,0-10 2-15,3-4-9 16,2-6-1-16,-2-2-2 16,-2 0 10-16,-3 3 9 0,-8 4 3 15,-2 2 6-15,-4 6-8 16,-6 2 5-16,0 3 5 15,-2 2 2-15,0 0-1 16,0 4-22-16,2 6-13 16,1 4-5-16,5 2 4 15,2 4-1-15,3-1-1 0,-2 0-15 16,1 0-7-16,0-5-7 16,0 0-13-16,-3-4-8 15,-3-2-12-15,1-2-55 16,-1-3-46-16,0-3-72 0</inkml:trace>
  <inkml:trace contextRef="#ctx0" brushRef="#br0" timeOffset="137360.2077">15166 17266 302 0,'0'0'5'0,"0"0"-15"16,0 0 15-16,0 0 48 16,0 0 6-16,-3 40-21 15,-11-15 6-15,-2 3-11 0,1 1-15 16,1 1-14-16,3-3-1 15,9-3-2-15,2-3 1 16,10-5 10-16,4-2-11 16,3-6-12-16,6-6-49 15,-4-5-77-15,-5-11-125 0</inkml:trace>
  <inkml:trace contextRef="#ctx0" brushRef="#br0" timeOffset="137500.8033">15207 16996 668 0,'0'0'191'16,"0"0"-189"-16,0 0-5 15,0 0-3-15,2-40-32 16,3 29-85-16,3-4-183 16</inkml:trace>
  <inkml:trace contextRef="#ctx0" brushRef="#br0" timeOffset="137735.1263">15278 16401 989 0,'0'0'-75'0,"0"0"56"16,0 0-9-16,0 0-57 16,-11 41-52-16,13-24-121 15,0 0-47-15</inkml:trace>
  <inkml:trace contextRef="#ctx0" brushRef="#br0" timeOffset="138203.7721">15864 16520 391 0,'0'0'361'0,"0"0"-407"16,51-25 41-16,-15 17 8 15,10 3 3-15,6 0-4 0,10 1-4 16,5 3 2-16,1-2-6 15,-3-3-31-15,-8 2-74 16,-5-6-120-16,-14 1-94 16</inkml:trace>
  <inkml:trace contextRef="#ctx0" brushRef="#br0" timeOffset="138750.5289">15786 16505 743 0,'0'0'-61'15,"0"0"55"-15,0 0 13 16,36 22-4-16,-25-15-2 16,-3 0-2-16,0 0-3 0,-2 1-1 15,-2 1 3-15,-1 0-2 16,5 1-5-16,2 1 9 16,3 1-1-16,7 0 2 15,1 4-1-15,5-3 1 16,2 2 1-16,-3 1 1 15,-2 0 3-15,-6 1-6 0,-7 1 2 16,-13 3 5-16,-6 3 10 16,-17 2 4-16,-4 4-5 15,-8 1 5-15,-2 1-2 16,5-3 10-16,3-2 13 16,10-1 4-16,4-3-31 0,11-2-5 15,7-1-5-15,12-2-3 16,8-1-1-16,11-1 1 15,9-3-1-15,9-2-1 16,7-2-4-16,0-2 2 16,1-2-12-16,-2-1-21 15,-2-3-23-15,-10 0-13 0,-3-1-42 16,-10 0-118-16,-4 0 23 16</inkml:trace>
  <inkml:trace contextRef="#ctx0" brushRef="#br0" timeOffset="139484.7367">16027 16395 725 0,'0'0'-63'15,"-1"41"54"-15,2-8 29 0,3 10 2 16,-1 8-10-16,-3 5-3 16,2 5 0-16,-2 2-5 15,0 1 0-15,0-2-5 16,0-6-2-16,-2-6-20 15,2-8-1-15,0-8-5 0,-2-4-19 16,-3-6-5-16,2-5-23 16,-1-2-32-16,-1-4-10 15,3-4-45-15</inkml:trace>
  <inkml:trace contextRef="#ctx0" brushRef="#br0" timeOffset="139813.0111">16391 17051 688 0,'0'0'-12'0,"0"0"6"16,21 47 12-16,-7-21 3 15,3 5-10-15,0 0-1 16,2 2-11-16,3-3-7 16,-3-2 2-16,-2-4 6 0,0-3-18 15,-1-2-22-15,2-5 12 16,-5-3 0-16,0-3-48 15,-1-3-46-15,-3-5-20 16</inkml:trace>
  <inkml:trace contextRef="#ctx0" brushRef="#br0" timeOffset="140031.4923">16586 17129 672 0,'0'0'3'16,"0"0"-8"-16,-49 43 9 16,30-20 3-16,-4 2-6 15,0 2-10-15,0 0-27 16,6 0 0-16,-2-1 7 0,2-4-27 16,4-3-51-16,4-6-9 15,3-4-21-15</inkml:trace>
  <inkml:trace contextRef="#ctx0" brushRef="#br0" timeOffset="140890.8753">17240 16923 570 0,'0'0'-45'0,"0"0"44"15,27-58 4-15,-16 33 0 16,-2-1-12-16,-5 0-42 0,-4 1 7 15,-6 2 28-15,-13 5 8 16,-8 6 13-16,-9 8 4 16,-9 4 17-16,-2 11 8 15,-5 12-4-15,-1 10-7 16,-1 7-1-16,5 5 1 0,4 6 0 16,5 0-1-16,11 0-10 15,8-4 2-15,12-8-7 16,9-5-7-16,9-7-4 15,10-6 1-15,6-8 2 16,6-6-3-16,5-7-7 16,3-6 6-16,4-8-3 0,0-7-4 15,1-6 0-15,1-4-1 16,-3-1 4-16,-7 1 8 16,-7 7 2-16,-8 5 2 15,-6 8 13-15,-9 8 23 16,-5 6 13-16,0 13-28 0,-8 5-10 15,1 7 0-15,1 4-8 16,-3 2-6-16,0-2 0 16,7 1-6-16,2-3-34 15,1-3-27-15,7-2-47 16,3 0-17-16,2-5 3 0,0-4 3 16,5-3-2-16</inkml:trace>
  <inkml:trace contextRef="#ctx0" brushRef="#br0" timeOffset="141094.0017">17485 17213 728 0,'0'0'-12'0,"-39"43"8"15,24-16 26-15,2 2-10 0,9 0-17 16,2-3-5-16,16-3-14 15,5-7-34-15,9-4-42 16,8-8-8-16,-4-4-20 16,3-7-100-16</inkml:trace>
  <inkml:trace contextRef="#ctx0" brushRef="#br0" timeOffset="141234.3529">17687 16925 483 0,'0'0'530'0,"0"0"-569"0,0 0-4 16,0 0-34-16,0 0-199 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16:25.012"/>
    </inkml:context>
    <inkml:brush xml:id="br0">
      <inkml:brushProperty name="width" value="0.05292" units="cm"/>
      <inkml:brushProperty name="height" value="0.05292" units="cm"/>
      <inkml:brushProperty name="color" value="#FF0000"/>
    </inkml:brush>
  </inkml:definitions>
  <inkml:trace contextRef="#ctx0" brushRef="#br0">8356 5226 571 0,'0'0'178'0,"-51"-22"-187"0,22 14-68 16,0 4 81-16,2 4 2 16,0 3-18-16,-4 11-28 15,-5 12 16-15,-11 10 9 16,-4 14 8-16,-7 14-11 15,-3 12 11-15,1 13 9 16,6 9 33-16,10 4 24 16,11 3-9-16,16-4-11 0,13-7-9 15,10-9-7-15,15-15-20 16,13-12-5-16,12-15-17 16,6-14-7-16,6-12-13 15,6-13-36-15,1-10-88 16,0-13-37-16,-2-8-45 0</inkml:trace>
  <inkml:trace contextRef="#ctx0" brushRef="#br0" timeOffset="312.3868">8537 6041 290 0,'0'0'115'16,"0"0"-61"-16,20-46 42 16,-20 37-9-16,-2 6-48 15,-12 6-14-15,-7 14-15 16,-6 13-14-16,-7 5-2 15,-1 8-2-15,0 2-8 0,9-1 6 16,8-4 10-16,10-7 2 16,8-6 11-16,6-9-2 15,11-6-5-15,8-8-4 16,2-7-2-16,4-10-1 16,-2-8 1-16,2-3 2 15,-3-6 2-15,-4-3 14 0,-6-1 11 16,-6 2 2-16,-4 2-9 15,-6 4-16-15,-2 2-7 16,-9 6-24-16,-6 6-39 16,-3 5-42-16,-4 3-112 0,-1 4-77 15</inkml:trace>
  <inkml:trace contextRef="#ctx0" brushRef="#br0" timeOffset="640.432">8778 6057 137 0,'0'0'125'0,"57"8"-46"0,-35-2 2 16,0 1 27-16,-2 5-22 15,-6 2-47-15,0 7-16 16,-2 6-10-16,-2 6-3 16,-2 2-5-16,1 1-7 0,-2-4-17 15,2-9-22-15,-2-4 29 16,4-11 14-16,0-8 26 15,4-13-2-15,4-8 5 16,0-7 1-16,4-8-16 16,-2-2 8-16,-2-3 1 0,-1 2-4 15,-3 5-8-15,-1 6-4 16,-3 4-8-16,-1 8-4 16,-1 9-23-16,1 4-57 15,4 3-53-15,-1 0-124 16,3 4-89-16</inkml:trace>
  <inkml:trace contextRef="#ctx0" brushRef="#br0" timeOffset="796.8698">9979 5503 332 0,'22'-37'-6'0,"0"-1"-82"0,-1 1 29 16,3 0-17-16</inkml:trace>
  <inkml:trace contextRef="#ctx0" brushRef="#br0" timeOffset="999.8083">10115 5235 136 0,'0'0'191'0,"0"0"-62"15,0 0-33-15,-55 28-38 0,32 6-20 16,-6 14-2-16,-4 16 1 15,-3 16 5-15,-5 12-2 16,3 8-4-16,5-1-9 16,8-7-2-16,12-9-14 15,11-15-7-15,13-13 0 16,14-11-5-16,10-7-10 0,10-7-12 16,6-9-31-16,7-5-40 15,2-8-64-15,3-7-81 16,-5-1-29-16</inkml:trace>
  <inkml:trace contextRef="#ctx0" brushRef="#br0" timeOffset="1671.4629">10464 5536 238 0,'0'0'339'0,"0"0"-356"0,0 0 5 15,42-50 16-15,-4 31 3 16,12 1-9-16,8 1 0 16,2 3 1-16,-4 8 3 15,-7 6-2-15,-13 8 1 16,-7 9 4-16,-11 8 5 15,-14 6 17-15,-8 10 9 0,-15 5 3 16,-7 3 8-16,-6 3-3 16,-3-1 12-16,-1 1 7 15,5-5-1-15,4-5-10 16,5-3-15-16,6-5-17 16,7-3-15-16,5-8-8 0,6-3-16 15,11-10-37-15,12-6-7 16,8-4 10-16,8-7-3 15,8-7-19-15,0-6-14 16,0-3-100-16,-7-2-14 16,-13 0-43-16</inkml:trace>
  <inkml:trace contextRef="#ctx0" brushRef="#br0" timeOffset="1812.0459">10730 5743 740 0,'0'0'63'0,"-36"6"-59"0,27-2 12 16,9 2-5-16,9-1-46 16,13-2-7-16,8 0-45 15,8-3-132-15,5 0-97 0</inkml:trace>
  <inkml:trace contextRef="#ctx0" brushRef="#br0" timeOffset="2015.137">11213 5834 182 0,'0'0'631'0,"0"51"-627"16,-1-18 8-16,0 2 23 15,3 3-25-15,9-2-12 16,6-5-11-16,8-4-30 16,5-5-13-16,9-11-8 15,2-4-27-15,8-7-24 0,-1-7-91 16,-4-9-62-16</inkml:trace>
  <inkml:trace contextRef="#ctx0" brushRef="#br0" timeOffset="2140.0987">11387 5588 749 0,'0'0'73'15,"-56"-21"-62"-15,38 21-17 16,13 1 4-16,10 5-65 15,9 0-127-15,7-4-198 0</inkml:trace>
  <inkml:trace contextRef="#ctx0" brushRef="#br0" timeOffset="2499.6314">11953 6155 559 0,'0'0'199'0,"17"37"-245"16,-8-13 8-16,0 4 46 0,0 5-2 16,-4 1-52-16,-5 2 1 15,-8-2-67-15,-7-3-8 16,-5-7 2-16,-2-7-123 15</inkml:trace>
  <inkml:trace contextRef="#ctx0" brushRef="#br0" timeOffset="2952.4678">12346 5408 761 0,'0'0'11'0,"0"0"-28"16,2-45 13-16,16 36 9 15,6 3-8-15,8 6-13 16,8 0 6-16,4 4-27 15,2 5-1-15,-10 5 21 16,-5 6-15-16,-12 5 8 16,-11 7 22-16,-13 13 34 0,-15 8 24 15,-13 8 17-15,-1 2-8 16,-7 1-17-16,1-5 0 16,5-4 18-16,10-9-22 15,5-6-17-15,10-5-17 16,10-4-8-16,5-4-5 0,15-8-14 15,7-4-11-15,7-9-13 16,6-6 2-16,5-3-4 16,2-11-7-16,2-7-46 15,-9-6-64-15,-11-4-98 16</inkml:trace>
  <inkml:trace contextRef="#ctx0" brushRef="#br0" timeOffset="3093.0241">12163 5795 921 0,'0'0'26'15,"0"0"-55"-15,0 0-2 16,77 43 29-16,-11-34-36 16,10-9-108-16,13 0-65 15,-2-6-53-15</inkml:trace>
  <inkml:trace contextRef="#ctx0" brushRef="#br0" timeOffset="3577.2827">12986 5770 678 0,'0'0'81'15,"0"0"-97"-15,-13 62 14 16,11-26 10-16,2 5-1 0,-2-1-7 15,0 2-1-15,2-5-11 16,-4-5-12-16,2-8-8 16,0-8 7-16,-1-8 19 15,1-7 2-15,-3-3 12 16,1-11 8-16,5-7-7 16,-1-7-4-16,10-3-4 0,5-4 3 15,6 3-2-15,6 1-3 16,2 7 2-16,0 8-2 15,0 5-2-15,-5 8 0 16,-3 2-6-16,-5 5 1 16,-6 6 7-16,-8 3 5 0,-2 4 8 15,-8 1 7-15,-8 5 16 16,-1 2 6-16,-2-2-1 16,1-1-6-16,5-2 0 15,6-1-12-15,3-4-15 16,6-1-7-16,11-5-2 15,7 1 0-15,8-1-13 0,7-1-17 16,3-3-8-16,2-1-16 16,3-5-25-16,-1 0-13 15,-4-1-80-15,-3-11 28 16,-5-2-55-16</inkml:trace>
  <inkml:trace contextRef="#ctx0" brushRef="#br0" timeOffset="3858.4674">13340 5164 715 0,'0'0'-9'16,"0"0"2"-16,0 0 9 15,65 11 9-15,-31 27-8 0,8 12 7 16,0 15-3-16,0 9-1 15,-2 10-6-15,-5 4 3 16,-6-3-1-16,-4-2-1 16,-12-7 1-16,-7-6-1 15,-6-12 11-15,-2-4 8 0,-9-7-16 16,-2-6-27-16,2-7-68 16,2-10-126-16,-3-9-120 15</inkml:trace>
  <inkml:trace contextRef="#ctx0" brushRef="#br0" timeOffset="11341.1916">14467 5598 642 0,'0'0'45'0,"0"0"-59"16,0 0 0-16,0 0 22 16,48-14 0-16,-9 10-8 15,5-2 1-15,9 0-2 0,0 1 0 16,0 0-31-16,-7 1-54 16,-11 3-97-16,-18-2-45 15</inkml:trace>
  <inkml:trace contextRef="#ctx0" brushRef="#br0" timeOffset="11497.4067">14440 5746 440 0,'0'0'394'0,"0"0"-408"16,36 42 18-16,-1-30 21 16,11 4-9-16,6-5-15 0,6-4-33 15,3-3-74-15,-2-4-117 16,-4 0-225-16</inkml:trace>
  <inkml:trace contextRef="#ctx0" brushRef="#br0" timeOffset="16980.5659">16434 5311 285 0,'0'0'-23'0,"-16"-49"7"31,10 23 32-31,5 3 11 0,-1-1-8 0,2 1-3 0,-2-1-10 32,-2 0-4-32,-6 4 8 0,-8 3 10 0,-13 6-10 31,-14 5-17-31,-13 9 7 16,-13 14 47-16,-5 16 60 0,-9 12-1 0,2 16-29 0,0 13-12 15,9 4-24-15,12 6-18 16,12-3-8-16,21-3-11 15,19-7 2-15,18-7-3 32,20-7 3-32,15-6-1 15,9-7-7-15,8-6-20 0,5-8-43 0,1-4-21 0,1-12-45 16,-3-7-87-16,-1-7-57 31</inkml:trace>
  <inkml:trace contextRef="#ctx0" brushRef="#br0" timeOffset="17293.0009">16673 5723 376 0,'0'0'109'0,"0"0"-71"0,0 0 20 0,0 0-18 0,-49-11-29 16,22 31-13-16,-2 11 1 15,0 5 3-15,0 6-4 16,6 2 2-16,10-3 0 31,6-4 0-31,7-7-3 16,7-9-5-16,13-8 8 0,4-9-1 0,5-5 3 15,3-15-1-15,1-8 0 0,-4-7-1 32,-2-8 2-32,-9-3 5 0,-5-5 9 0,-6-2-1 31,-4-1-6-31,-3 4-4 0,-3 5-6 0,-3 7-14 0,-4 9-47 15,0 10-94-15,-7 9-25 16</inkml:trace>
  <inkml:trace contextRef="#ctx0" brushRef="#br0" timeOffset="17683.5311">16810 5698 787 0,'0'0'-25'16,"0"0"12"-16,14 38 13 31,2-17 4-31,7 8-10 0,1 0 3 0,8 0-9 0,4-1 12 31,-2-5-1-31,1-2 3 0,-2-5-2 0,-2-3 1 16,-3-9 1-16,-1-4 5 15,-4-10 14-15,0-4 14 16,-2-9-2-16,3-5 8 0,-6-5-10 16,4-1-16-16,-4-3-11 15,0 1-2-15,0 1-5 16,-5 4-3-16,-4 4-16 15,0 4-16-15,-3 5-24 16,-3 6-46-16,-3 2-104 0,0 7-58 16</inkml:trace>
  <inkml:trace contextRef="#ctx0" brushRef="#br0" timeOffset="18152.1793">17868 4925 703 0,'0'0'18'16,"-11"45"-7"-16,-2-5 20 15,-2 17 22-15,-4 15-19 16,-1 9-19-16,3 3-10 16,3 0 0-16,7-2 2 0,4-6 9 15,4-8-8-15,11-7-4 16,5-7-2-16,6-4 10 16,12-5 3-16,10-1-11 15,8-4-4-15,9-3-3 16,5-3-16-16,-5-7-77 0,-15-10-181 15</inkml:trace>
  <inkml:trace contextRef="#ctx0" brushRef="#br0" timeOffset="21198.4696">18677 5607 392 0,'0'0'236'16,"10"-50"-263"-16,-3 24 14 16,5 1 17-16,2 1 0 0,1 0-3 15,-1 1 0-15,1 0-1 16,-3 5 2-16,-7-1-4 15,-5 5 3-15,-9 3-10 16,-14 9-38-16,-13 4 42 16,-9 18 5-16,-8 12 10 15,-5 14 39-15,2 10 11 0,5 7-5 16,15 2-21-16,11-1-20 16,15-5-4-16,10-7 0 15,17-7-10-15,8-6 3 16,10-8-4-16,-2-7-4 15,6-7-6-15,-4-7 4 16,-1-7-2-16,-4-6-11 0,-4-7 1 16,-4-7 12-16,-2-4 6 15,-4-2 1-15,-4 2 1 16,-4 1 2-16,-3 6 1 16,-2 3 7-16,-1 6 16 0,2 4-14 15,0 1-16-15,3 8-6 16,3 4 9-16,4 3-1 15,4 4 1-15,0-1-1 16,3 2-1-16,0 0-40 16,-1-1-66-16,1-1-79 0,-4-1 40 15,0-3-19-15</inkml:trace>
  <inkml:trace contextRef="#ctx0" brushRef="#br0" timeOffset="21464.1771">19046 5925 628 0,'0'0'25'16,"-21"47"-32"-16,16-16 13 15,3 0 7-15,2 2-22 16,8-5 0-16,6-1-1 0,8-4-1 16,-1-3 9-16,4-7-11 15,2-5-50-15,-2-5-88 16,-6-3-102-16</inkml:trace>
  <inkml:trace contextRef="#ctx0" brushRef="#br0" timeOffset="21620.1593">19154 5688 379 0,'0'0'448'16,"0"0"-484"-16,0 0 30 0,0 0 2 16,0 0-66-16,0 0-239 15</inkml:trace>
  <inkml:trace contextRef="#ctx0" brushRef="#br0" timeOffset="21854.4823">19333 5027 1000 0,'0'0'-37'0,"0"0"35"15,-27 40-8-15,22-17 3 0,1 4-88 16,-3 1-10-16,2 0-68 16,1-3-105-16</inkml:trace>
  <inkml:trace contextRef="#ctx0" brushRef="#br0" timeOffset="22635.5669">19786 5252 175 0,'0'0'7'0,"0"0"-6"0,0 0 58 15,0 0 8-15,0 0-46 16,0 0 14-16,0 0 25 15,31 46 27-15,-12-17-11 16,5 7-22-16,5 6-14 0,5 6-10 16,3 3-2-16,3 1-15 15,4-1-10-15,0-3-1 16,-1-4-2-16,-3-3-13 16,-4-5-34-16,-7-5-50 15,-5-6-66-15,-11-3 28 16,-5-10-45-16</inkml:trace>
  <inkml:trace contextRef="#ctx0" brushRef="#br0" timeOffset="22885.5151">20240 5247 815 0,'0'0'-8'15,"-54"24"14"-15,13 5 26 16,-7 12 3-16,-7 9-32 0,-4 5 1 16,-1 3-7-16,3 1-11 15,4-5-29-15,9-5-2 16,3-3-6-16,5-5-12 16,6-5 2-16,9-4-42 15,7 1-9-15,8-6 21 0,8-5-43 16</inkml:trace>
  <inkml:trace contextRef="#ctx0" brushRef="#br0" timeOffset="23088.6251">20567 5904 805 0,'0'0'-6'15,"37"73"22"-15,-24-30 41 0,-6 2-18 16,-6 1-41-16,-6-3-12 16,-11-2-45-16,-8-6-36 15,-6-5-33-15,-4-9-94 16,4-9-35-16</inkml:trace>
  <inkml:trace contextRef="#ctx0" brushRef="#br0" timeOffset="23760.412">21445 5527 328 0,'0'0'152'0,"-5"-43"-162"0,-4 22 18 15,-5 3 52-15,-5 2-54 16,-8 5-15-16,-9 9 11 16,-14 4 0-16,-8 15 14 15,-8 8 17-15,-1 11 8 16,2 4-15-16,6 5-4 0,10-1-4 15,14 2-7-15,12-6 7 16,14-2-10-16,9-5-8 16,9-5-12-16,14-7 1 15,7-5 2-15,7-8-5 16,6-5 2-16,1-3 5 0,3-11-2 16,-3-5 6-16,-1-5 4 15,-4-3 10-15,-7-2 7 16,-5 2 6-16,-7 8 2 15,-6 1 4-15,-9 8 5 16,1 5-6-16,-6 5-13 0,0 10-14 16,-5 7 13-16,1 5 0 15,0 9-1-15,-2 2-11 16,6 2-4-16,-1-4-2 16,10-1-45-16,6-4-26 15,2-7-5-15,7-5-21 16,0-10-86-16,0-4-26 0</inkml:trace>
  <inkml:trace contextRef="#ctx0" brushRef="#br0" timeOffset="24213.3364">21625 5873 511 0,'0'0'114'15,"-27"39"-111"-15,13-13 21 16,0 3 11-16,1 3-36 15,2 0 2-15,3-3 0 0,0-1-1 16,3-1 0-16,0-7-4 16,2-6-5-16,1-4-5 15,1-3 10-15,1-7 8 16,0-7 4-16,0-6 3 16,1-5 1-16,9-3-9 0,0-5-2 15,7 2-2-15,2 3-1 16,4 1-1-16,6 4-1 15,0 2-22-15,-1 5-15 16,-2 5-7-16,-3 3-2 16,-6 1 36-16,-10 5 17 15,-7 7 32-15,-5 4 21 0,-10 2-6 16,-7 4-5-16,-1 0-10 16,0-1-15-16,2-5-1 15,5-3 16-15,9-2-6 16,2-3-11-16,5 1-12 15,13-1-1-15,11 1-3 0,9-3-4 16,9 2-6-16,7-5-33 16,5 0-14-16,0-3-45 15,-1 0-98-15,-1-1 36 16,-5-1 30-16</inkml:trace>
  <inkml:trace contextRef="#ctx0" brushRef="#br0" timeOffset="24541.3888">21965 5060 860 0,'0'0'35'0,"-40"54"-54"15,13-19 29-15,0 2-1 16,-2 0-34-16,0-1-33 15,0-4-53-15,-2-6-105 16,1-6-122-16</inkml:trace>
  <inkml:trace contextRef="#ctx0" brushRef="#br0" timeOffset="24994.4166">22502 5137 781 0,'0'0'-24'0,"35"72"2"15,-1-18 34-15,9 11-2 16,12 6-14-16,2 3-8 16,7 1-13-16,0-3 16 15,-1-6 1-15,-6-9-11 0,-4-9-26 16,-7-8-31-16,-8-10-19 16,-8-9 6-16,-6-4 9 15,-9-9 0-15,-7-7-50 16</inkml:trace>
  <inkml:trace contextRef="#ctx0" brushRef="#br0" timeOffset="25213.1204">23101 5279 678 0,'0'0'31'0,"-60"19"-31"16,19 6 2-16,-10 10 20 15,-4 12-9-15,-4 11-4 16,1 6-6-16,-1 4-2 16,6-2-2-16,8-4-25 15,7-8-41-15,11-16-156 0,7-13-163 16</inkml:trace>
  <inkml:trace contextRef="#ctx0" brushRef="#br0" timeOffset="25509.9258">23177 4893 959 0,'42'14'-67'0,"12"14"-53"15,13 19 125-15,4 21 15 16,2 17-20-16,-6 12-5 16,-9 5-12-16,-10 2 15 15,-14-4 1-15,-10-10 4 0,-11-7 17 16,-11-10 1-16,-6-9 20 16,-15-9-18-16,-12-8-12 15,-11-4-23-15,-10-3-44 16,-9-9-95-16,-6-7-195 15</inkml:trace>
  <inkml:trace contextRef="#ctx0" brushRef="#br0" timeOffset="26306.6354">14472 7686 746 0,'40'13'141'0,"2"-8"-218"16,1-2 25-16,6 0 55 15,-4 0 0-15,-8-2-57 16,-8 0 0-16,-12 0-99 0,-11 0-47 16,-15-1-71-16</inkml:trace>
  <inkml:trace contextRef="#ctx0" brushRef="#br0" timeOffset="26478.4643">14342 7877 704 0,'0'0'61'0,"0"0"-61"16,0 0 24-16,60 39 15 16,-9-33-22-16,12-1-12 15,11-5-5-15,0 0-23 16,2-3-76-16,-13-5-140 0,-13-2-249 16</inkml:trace>
  <inkml:trace contextRef="#ctx0" brushRef="#br0" timeOffset="33492.533">16152 7872 303 0,'0'0'114'0,"11"-52"-156"15,-10 20-38-15,1-2 96 16,-1 4 12-16,-1 2-25 16,-8 4 10-16,-6 4 32 15,-7 6 22-15,-11 8-31 16,-11 6-34-16,-11 14-1 16,-9 12 2-16,-6 14 40 0,-2 11-10 15,2 7-18-15,4 0-9 16,12-1-5-16,12-5 2 15,11-9-2-15,16-9 1 16,12-7 5-16,8-7-6 16,14-5 8-16,11-6 9 0,10-7-9 15,10-2-10-15,5-12-1 16,1-8-7-16,2-2 2 16,-3-5 8-16,-9 1-1 15,-7 2 3-15,-11 3 10 16,-11 9 33-16,-4 2 18 0,-6 6 0 15,-6 4-1-15,-4 14-22 16,2 5-18-16,-6 8-7 16,0 5-5-16,3 8-9 15,-1 0-12-15,4-2-22 16,2-1-26-16,11-5-30 16,3-4-36-16,1-7-104 0,4-5-11 15</inkml:trace>
  <inkml:trace contextRef="#ctx0" brushRef="#br0" timeOffset="33664.5866">16295 8160 894 0,'0'0'24'0,"0"0"-29"15,2 56 17-15,10-29 1 0,7 1-38 16,15 0 2-16,7-3-19 15,8-4-8-15,4-7-19 16,-4-4-68-16,-6-8-118 16</inkml:trace>
  <inkml:trace contextRef="#ctx0" brushRef="#br0" timeOffset="33836.4962">16497 7700 1012 0,'0'0'52'0,"0"0"-121"15,0 0-22-15,0 0 3 16,0 0-381-16</inkml:trace>
  <inkml:trace contextRef="#ctx0" brushRef="#br0" timeOffset="34133.2545">16822 7148 832 0,'0'0'192'16,"0"0"-263"-16,-26 55 37 16,13-28 34-16,3 4-86 0,1 6-101 15,7 3 51-15,0 4-45 16,0 0 39-16</inkml:trace>
  <inkml:trace contextRef="#ctx0" brushRef="#br0" timeOffset="42881.0922">18441 7481 424 0,'0'0'33'0,"6"-59"-81"0,-6 28-6 15,0 2 85-15,-4 2-11 16,-10 7-1-16,-7 3 13 16,-11 7 30-16,-16 10-4 15,-14 3-37-15,-17 14-9 16,-7 13-5-16,-3 6 8 15,1 8 16-15,6 5 5 0,17 5-2 16,18-3 6-16,12 1-2 16,16-2-12-16,17-4-6 15,9-2-3-15,16-4-9 16,9 0-7-16,11-8-15 16,7-5-33-16,7-8-48 15,4-5-47-15,-1-8-64 0,0-6-24 16</inkml:trace>
  <inkml:trace contextRef="#ctx0" brushRef="#br0" timeOffset="43146.6749">18487 7808 272 0,'0'0'197'0,"0"0"-125"16,0 0-21-16,0 0 11 16,0 0-42-16,0 0-14 15,-25 57-5-15,8-30-6 16,3 1-9-16,7-2 4 0,7-2 10 15,7-4-4-15,10-3-6 16,7-4-14-16,3-7-39 16,2-6-37-16,-3-2 58 15,1-11 39-15,-6-2 13 16,-1-7 29-16,-5-5 35 0,-9-3-6 16,0-2-27-16,-6-1-24 15,-10 3-15-15,-7 6-20 16,-7 7-14-16,-6 10-126 15,-1 3-159-15</inkml:trace>
  <inkml:trace contextRef="#ctx0" brushRef="#br0" timeOffset="43537.4393">18901 7835 699 0,'0'0'41'0,"0"0"-83"15,0 0-5-15,20 54 54 16,-10-34-30-16,0 0-56 15,-3-4 40-15,-1-5 33 16,-1-6 10-16,0-3 43 0,0-2 38 16,7-10-17-16,4-7-41 15,7-2-22-15,3-6-1 16,5-6 3-16,0 1 11 16,-3 0-10-16,-4 3 2 15,-7 0-5-15,-5 7-9 0,-7 0-20 16,-1 6-57-16,-4 1-112 15,0 3-105-15</inkml:trace>
  <inkml:trace contextRef="#ctx0" brushRef="#br0" timeOffset="43833.9968">19712 7122 858 0,'0'0'40'0,"0"0"-35"16,0 0-16-16,-42 62 9 16,13-10-5-16,-8 12 5 0,-6 11-21 15,2 3-16-15,4-3 30 16,8-2 5-16,6-8 5 15,9-4 0-15,8-7 2 16,6-6-1-16,9-3-2 16,6-6-12-16,10-5-64 0,6-7-62 15,7-8-69-15,4-11-34 16</inkml:trace>
  <inkml:trace contextRef="#ctx0" brushRef="#br0" timeOffset="44099.7562">19837 7382 841 0,'0'0'35'0,"0"0"-41"16,9 50-44-16,5-8 69 15,10 17-10-15,10 9-7 16,6 3-14-16,8 0-18 16,7-6-16-16,5-4-47 0,-4-11-57 15,-8-12-1-15,-4-5 27 16,-10-12 15-16,-6-7-26 16</inkml:trace>
  <inkml:trace contextRef="#ctx0" brushRef="#br0" timeOffset="44287.0152">20193 7474 834 0,'0'0'36'0,"-70"27"-6"15,31 12-20-15,-4 16 16 16,-2 15-25-16,1 7-12 15,8-2-106-15,7-7-117 16,9-13-133-16</inkml:trace>
  <inkml:trace contextRef="#ctx0" brushRef="#br0" timeOffset="44490.114">20360 8036 740 0,'1'49'10'0,"-1"-2"10"0,-5 4 18 15,-8 0-6-15,-6-4-47 16,-3-9-15-16,-4-8-73 16,-2-10-41-16,1-14-62 15</inkml:trace>
  <inkml:trace contextRef="#ctx0" brushRef="#br0" timeOffset="44724.425">20783 7417 902 0,'0'0'7'0,"7"62"-51"16,4-14 20-16,13 6 27 0,10 8-73 15,7-2-34-15,9-6-139 16,0-7 49-16,-2-5 49 16</inkml:trace>
  <inkml:trace contextRef="#ctx0" brushRef="#br0" timeOffset="44958.7476">21157 7474 637 0,'0'0'76'16,"-51"43"-42"-16,18-8-4 15,-11 7 10-15,-3 5-34 16,0 2-12-16,4-3-51 0,1-1-14 16,4-5 20-1,2-3-9-15,6-6 30 0,5-3 4 16,9-9-89-16,11-10-75 16</inkml:trace>
  <inkml:trace contextRef="#ctx0" brushRef="#br0" timeOffset="45239.9452">21132 7238 748 0,'0'0'125'0,"52"-8"-124"15,-13 25-34-15,9 17 30 16,2 20-3-16,-2 19-9 15,-8 13-6-15,-12 10-22 16,-13 4 17-16,-11-2-12 0,-7-4-22 16,-6-12 0-16,-3-10-17 15,0-13 21-15,-1-11 22 16,6-11 31-16,-1-10-30 16,4-10-131-16</inkml:trace>
  <inkml:trace contextRef="#ctx0" brushRef="#br0" timeOffset="46114.7368">22390 7720 616 0,'0'0'4'0,"0"0"-24"16,0-54 25-16,-9 40 5 16,-7 1-29-16,-11 5 2 15,-13 6-14-15,-14 5 29 16,-8 14 6-16,-7 13 25 0,-2 8 25 15,6 9-11 1,13 1-21-16,15-1-17 0,16-7-11 16,18-11-1-16,13-12 3 15,19-13-6-15,12-10-19 16,5-13-31-16,5-10-82 0,0-8 88 16,-3-1 62-16,-7 2 41 15,-7 6 67-15,-13 8-2 16,-8 6-18-16,-4 10-1 15,-8 8-18-15,-3 13-49 16,-8 9-18-16,5 6-4 0,3 6-1 16,2 3-11-16,9-3-57 15,16-4-46-15,10-3 1 16,6-8 4-16,4-1-8 16,6-4 30-16,-2-1-18 15,2-4-2-15,-5 0-10 16</inkml:trace>
  <inkml:trace contextRef="#ctx0" brushRef="#br0" timeOffset="46661.5548">22694 7971 586 0,'0'0'49'0,"0"0"-53"16,0 46 15-16,0-23 27 16,0 1-41-16,0 1-4 15,-3-2-1-15,0-6 0 0,1 0 2 16,0-7 2-16,1-3 3 16,-2-5 1-16,3-2 2 15,0-3-1-15,8-8-1 16,8-4-7-16,6-3-25 15,7-3-7-15,0 3 7 0,-2 3-2 16,-6 3 37-16,-5 7 33 16,-13 5-3-16,-6 4 8 15,-17 7 2-15,-2 6 2 16,-5 3 0-16,0 1 1 16,1 1 4-16,9-1 5 15,12-1-13-15,10 0-16 0,22 1-12 16,14-3 0-16,10-2-13 15,9-3-12-15,1-4-24 16,-9-8-71-16,-18-5-117 16</inkml:trace>
  <inkml:trace contextRef="#ctx0" brushRef="#br0" timeOffset="48520.4533">14259 9680 865 0,'0'0'11'0,"47"21"-38"16,-6-11 6-16,21 0 44 15,11 2-7-15,14-3-44 16,3-4-59-16,-9-3-84 0,-16-3-184 15</inkml:trace>
  <inkml:trace contextRef="#ctx0" brushRef="#br0" timeOffset="48661.199">14402 9849 794 0,'0'0'242'16,"0"0"-295"-16,0 0 7 15,0 0 33-15,36 9-33 16,0-9-219-16,10 0-43 16</inkml:trace>
  <inkml:trace contextRef="#ctx0" brushRef="#br0" timeOffset="49145.3212">15882 9822 807 0,'0'0'17'0,"0"0"-25"0,6-54-3 15,-19 35 46-15,-11 5-50 16,-15 5-17-16,-12 7 12 15,-11 6-10-15,-8 15 24 16,-2 12 9-16,1 7 3 16,6 9 5-16,10 2 2 0,15 0-7 15,12-2-2-15,15-7-1 16,13-6-3-16,18-8-3 16,11-8-4-16,7-7-5 15,8-8 1-15,6-3 9 16,3-7 1-16,-2-4 1 0,0-6 2 15,-1-2 4-15,-7-5 1 16,-4 2 7-16,-7 3 3 16,-6 2 0-16,-7 5-1 15,-6 7 15-15,-5 6 0 16,-6 15-2-16,-2 11-7 0,-3 10 5 16,-4 10-2-16,-2 8-17 15,1 3-5-15,3 3-6 16,5-4-38-16,0-3-53 15,2-7-79-15,5-9-153 16</inkml:trace>
  <inkml:trace contextRef="#ctx0" brushRef="#br0" timeOffset="49348.3952">16203 10596 899 0,'-2'37'40'16,"0"4"-38"-16,4 2 9 16,15 1 5-16,11-4-70 15,8-6 2-15,6-7-48 0,-2-10-89 16,-1-9-68-16,-8-8-59 16</inkml:trace>
  <inkml:trace contextRef="#ctx0" brushRef="#br0" timeOffset="49488.992">16288 10042 931 0,'0'0'-19'16,"0"0"-18"-16,0 0-9 0,0 0-13 15,0 0-268-15</inkml:trace>
  <inkml:trace contextRef="#ctx0" brushRef="#br0" timeOffset="49801.4242">16880 9240 971 0,'0'0'-6'16,"0"0"5"-16,0 0-30 15,-41 55 31-15,24-32-105 16,0 1-33-16,-6 3-61 16,1-1-75-16</inkml:trace>
  <inkml:trace contextRef="#ctx0" brushRef="#br0" timeOffset="53738.083">17466 9748 296 0,'0'0'287'0,"0"0"-279"16,-37-20-12-16,36 20 9 15,4 7-9-15,8 9-1 0,5 11 4 16,4 9 0-16,2 7 3 15,2 8-3-15,-1 2-6 16,-2 1-18-16,0-3-11 16,-2-7 21-16,-1-7 11 15,-1-8 6-15,-4-8 11 0,-3-10 5 16,-2-5 9-16,-5-6 4 16,3-4 12-16,1-12-13 15,4-4 4-15,0-8-12 16,3-6-9-16,3-5 1 15,-1-3 2-15,2-4 6 16,4-2-6-16,1-3-5 0,4-3-6 16,-1 0-1-16,5 1-3 15,-4 8-2-15,-4 8 0 16,-3 9-1-16,-7 11-5 16,-6 8-17-16,-3 8-59 0,-4 1-67 15,0 2-71-15,-5 7-23 16</inkml:trace>
  <inkml:trace contextRef="#ctx0" brushRef="#br0" timeOffset="54331.7642">18268 9893 759 0,'0'0'16'0,"-65"20"-32"16,26-3-41-16,-2 7 71 15,3 4-19-15,2 5-22 16,5 4-31-16,7 3 30 16,8-3 21-16,6-3-7 0,9-3-25 15,5-5-8-15,12-11 30 16,7-8 12-16,6-7 6 15,4-11 0-15,1-7 4 16,1-8 0-16,-3-4 2 16,-1-3 21-16,-5 2 30 0,-3 4-7 15,-5 5-6-15,-4 7-19 16,-2 7-13-16,1 8 2 16,-1 1 1-16,1 9-14 15,4 7-6-15,5 3-9 16,-2 4-21-16,2 3-9 0,-1 3-19 15,0-1-27-15,-2-1 25 16,-4-4 28-16,-2-1 32 16,-4-8 8-16,-2-3 30 15,-2-4 42-15,-3-5 9 16,-2-3-31-16,0-3 2 16,0-11-10-16,-2-9-20 0,2-8-10 15,0-12-1-15,11-9-4 16,4 1-11-16,5 0-2 15,1 5 2-15,-1 11-1 16,6 9 0-16,1 9-3 0,1 7-5 16,5 5-14-16,3 2-38 15,4 3-84-15,-6 0-88 16,-3 0-46-16</inkml:trace>
  <inkml:trace contextRef="#ctx0" brushRef="#br0" timeOffset="54706.5981">19259 9525 398 0,'0'0'45'16,"0"0"-12"-16,0 0-5 16,0 0 68-16,0 0-75 0,-40 33-3 15,17 8 1-15,-1 13 15 16,-3 10 0-16,5 8-26 15,11 2-4-15,10 0-2 16,8-3-4-16,13-3 2 16,11-8-1-16,7-6 2 15,7-4-7-15,2-9-21 0,0-7-24 16,3-11-88-16,-6-10-68 16</inkml:trace>
  <inkml:trace contextRef="#ctx0" brushRef="#br0" timeOffset="54940.9101">19735 9742 824 0,'0'0'23'0,"0"0"-21"0,34 47-15 15,-8-10 17-15,7 12-5 16,7 7 3-16,6 1-6 15,0-1-21-15,0-6-10 16,0-7-67-16,-4-7-57 16,-5-9-42-16,-2-12-10 15</inkml:trace>
  <inkml:trace contextRef="#ctx0" brushRef="#br0" timeOffset="55128.3693">20189 9697 371 0,'0'0'161'16,"-60"-30"-31"-16,8 49-75 16,-11 25-2-16,-8 20 0 15,-5 16-6-15,5 7-39 16,7 1-29-16,13-11-61 16,14-13-46-16,12-12-48 0,9-15 26 15,5-13 28-15,9-8 17 16</inkml:trace>
  <inkml:trace contextRef="#ctx0" brushRef="#br0" timeOffset="55425.1806">20343 9484 618 0,'0'0'254'16,"0"0"-253"-16,49 26-29 16,-18 8 25-16,2 14-5 15,3 13-20-15,-4 11-2 16,-6 8 2-16,-9 1 10 0,-7 1-3 16,-10-4-11-16,0-6 10 15,-12-9 21-15,-7-10 4 16,-4-12 22-16,-6-8-15 15,3-10-21-15,-3-11-44 16,4-5-91-16,5-7-41 0,11-11-90 16</inkml:trace>
  <inkml:trace contextRef="#ctx0" brushRef="#br0" timeOffset="55956.3152">21554 9998 632 0,'0'0'63'15,"0"0"-57"-15,-10-48-15 0,-1 31 16 16,-3 3-31-16,-9 5-30 16,-12 6-24-16,-9 3 51 15,-8 10 31-15,-5 13 28 16,-3 8 16-16,1 6-7 16,10 10-11-16,9-2-6 0,11 2-20 15,9-4-3-15,13-3-1 16,7-8-10-16,12-5 4 15,7-8-2-15,8-8-6 16,6-7-6-16,4-4-6 16,3-8 11-16,0-8 6 0,0-4 12 15,-6-2 7-15,-4 2 31 16,-7 4 11-16,-6 5-6 16,-7 4 7-16,-3 8 5 15,-3 15-14-15,-4 11-25 16,-2 7 8-16,2 10-3 15,0 4-16-15,2 0-9 0,8-1-50 16,5-7-51-16,9-6 1 16,6-5-25-16,4-8-64 15,3-7 38-15,-2-5-32 16</inkml:trace>
  <inkml:trace contextRef="#ctx0" brushRef="#br0" timeOffset="56409.5308">21886 10306 677 0,'0'0'48'0,"0"0"-59"16,0 0-5-16,-24 52 24 15,16-24-15-15,-1 5 3 16,0 5 0-16,0 2 4 0,-1 1 0 15,2-3 1-15,1-4-7 16,0-5-2-16,2-11 6 16,1-4 3-16,2-7 3 15,2-7 3-15,0-4 7 16,0-7-16-16,2-6-5 16,7-4-9-16,7-5-4 0,4 0-23 15,7 0-24-15,0 4 26 16,-1 5 15-16,-6 6 24 15,-5 6 26-15,-7 5 40 16,-8 8-4-16,-18 7-12 16,-7 7 15-16,-3 1-9 0,-7 2-14 15,3-3-10-15,8-1 7 16,8-5-2-16,15 1-13 16,7-2-11-16,20 0-9 15,12-1-3-15,13-1-7 16,5-1-14-16,2-5-9 0,-1-3-49 15,-9-1-66-15,-14-3-71 16,-15 0-94-16</inkml:trace>
  <inkml:trace contextRef="#ctx0" brushRef="#br0" timeOffset="56893.8613">14359 12147 969 0,'56'10'-88'0,"-2"-7"-25"16,6-2 75-16,1-1 38 15,-14 0-310-15</inkml:trace>
  <inkml:trace contextRef="#ctx0" brushRef="#br0" timeOffset="57049.9817">14307 12464 1058 0,'40'11'-103'0,"18"-4"65"16,17 2 40-16,12-2-9 16,-2-1-264-16,-2-2-113 15</inkml:trace>
  <inkml:trace contextRef="#ctx0" brushRef="#br0" timeOffset="57752.7849">15655 12347 646 0,'0'0'56'0,"12"-38"-92"0,-10 15 5 16,1 2 40-16,-3 0-8 15,-11 5-5-15,-10 3 7 16,-6 5-8-16,-15 6 8 16,-9 7 8-16,-6 14 11 15,-1 11 6-15,2 11-10 16,4 5 3-16,11 2-6 15,11-1-2-15,15-3-15 0,11-10 0 16,6-9-14-16,13-7 2 16,12-8 6-16,6-9-1 15,6-1 3-15,3-9 4 16,-1-5 2-16,2-4 5 0,-1-2 10 16,-3-1 10-16,-3 2-7 15,-7 6-7-15,-4 5-6 16,-9 8 15-16,-3 4 28 15,-9 16-2-15,-3 10-10 16,0 7-16-16,-1 8-3 0,2 5-11 16,2 0-4-16,0 1-7 15,4-4-21-15,4-3 2 16,3-6-3-16,1-4-11 16,2-7-33-16,0-7-25 15,4-6-27-15,-1-8-106 0,1-6-117 16</inkml:trace>
  <inkml:trace contextRef="#ctx0" brushRef="#br0" timeOffset="57909.0036">15947 12816 515 0,'0'0'104'0,"-36"18"-81"16,11 7 26-16,-1 6-8 16,5 4-32-16,5 2-10 15,10-1 2-15,6-4-2 16,15-5-14-16,10-9-66 15,6-6-80-15,3-6-4 0,1-6-138 16</inkml:trace>
  <inkml:trace contextRef="#ctx0" brushRef="#br0" timeOffset="58065.2275">16155 12435 1012 0,'0'0'21'16,"-54"-25"-21"-16,40 19-33 16,10 6 33-16,5 3-169 0,10 1-148 15</inkml:trace>
  <inkml:trace contextRef="#ctx0" brushRef="#br0" timeOffset="58299.7202">16451 11846 866 0,'0'0'226'0,"0"0"-247"15,-46 40-22-15,34-19 37 16,6 4-96-16,4 1-151 16,2 0-53-16,6 1-22 0</inkml:trace>
  <inkml:trace contextRef="#ctx0" brushRef="#br0" timeOffset="58799.4312">17087 12123 746 0,'0'0'45'16,"0"0"-64"-16,67 21 2 15,-9-9 33-15,19-1-13 16,15 0-6-16,9-2-23 15,0-2-24-15,-7-3-16 0,-9 0-110 16,-14 1-12-16,-19-1 43 16</inkml:trace>
  <inkml:trace contextRef="#ctx0" brushRef="#br0" timeOffset="59143.2055">16943 12218 893 0,'0'0'-9'0,"0"0"-48"16,63 54 38-16,-7-26 30 16,9 2-26-16,2 4-13 15,-1 2-49-15,-12-1-21 16,-18 1 32-16,-13 1 54 0,-17-2 16 15,-10 2 20-15,-12-1 43 16,-13-1 7-16,-6-2-3 16,-2-2 15-16,1 0-21 15,3-6-20-15,2-3-12 16,8-1-10-16,10-3-10 16,7 0-10-16,7-4-8 0,19 1 0 15,16-4-8-15,13-3-21 16,14-5-11-16,9-3-48 15,4-5-52-15,2-8-127 16</inkml:trace>
  <inkml:trace contextRef="#ctx0" brushRef="#br0" timeOffset="59424.2957">17326 12093 998 0,'-21'41'-7'0,"5"10"-36"0,6 15 37 16,5 10 14-16,-4 7-112 16,2-1-7-16,1-1-14 15,-1-4 20-15,-6-6 95 16,1-7 24-16,-1-5 33 15,2-6-31-15,4-8-18 16,1-5-35-16,5-6-121 0,2-7-76 16</inkml:trace>
  <inkml:trace contextRef="#ctx0" brushRef="#br0" timeOffset="59674.2407">17599 12939 646 0,'0'0'67'0,"0"0"-65"0,61 43 3 16,-31-13 22-16,8 11-27 15,2 9 0-15,-3 4 0 16,4 1 0-16,0 2 0 15,3-4-41-15,-1-6-30 16,-6-8-20-16,-1-10-64 0,-6-8-85 16</inkml:trace>
  <inkml:trace contextRef="#ctx0" brushRef="#br0" timeOffset="59846.3069">17968 13118 914 0,'-42'33'30'0,"3"0"-50"0,3-2-34 16,3 0 27-16,4-5-161 16,1-5-202-16</inkml:trace>
  <inkml:trace contextRef="#ctx0" brushRef="#br0" timeOffset="60408.4508">18910 12528 654 0,'0'0'35'16,"-46"-41"-33"-16,9 36-2 15,-11 8 11-15,-9 18-20 16,-8 14-16-16,-3 11-2 0,2 4 0 15,9 0 17-15,9-5 11 16,14-2 15-16,12-8 4 16,12-2-5-16,10-7 9 15,10-5-22-15,11-4-6 16,10-9-7-16,5-5-2 0,11-4 0 16,2-12 7-16,5-7 6 15,3-5 0-15,-2-5 5 16,-2 1-3-16,-9 0 5 15,-10 6 11-15,-11 5 7 16,-10 9 23-16,-7 5 29 16,-6 4 21-16,-10 11-46 0,-6 7-35 15,2 5-12-15,0 5-5 16,-1 5-1-16,5-1-7 16,7 1-8-16,3-3-1 15,7-1-4-15,4-1 1 0,6-1-5 16,3-3-18-16,3-3-42 15,1-4-42-15,2-4-128 16,-2-5-105-16</inkml:trace>
  <inkml:trace contextRef="#ctx0" brushRef="#br0" timeOffset="60939.5851">19180 12800 590 0,'0'0'131'0,"0"0"-136"0,0 0-12 16,0 0 27-16,-30 53-17 15,23-22-3-15,-5 6 11 16,1 1 3-16,-1-1 1 16,4-3-2-16,1-6-1 15,0-7-6-15,4-6 1 0,2-6 4 16,1-6 0-16,0-3 0 16,7-6-5-16,2-9-3 15,9-1 3-15,2-5-3 16,8 1-9-16,2 1-1 15,1 6-5-15,-2 5 8 0,-8 5 13 16,-6 3 3-16,-6 4 0 16,-9 7-5-16,-11 1 5 15,-9 2 12-15,-11 2 14 16,-3-1-2-16,-5 1 25 16,6-2 19-16,4 0-5 0,10-3-10 15,9 4-5-15,10-1-33 16,10 0-15-16,14 2-9 15,8-4-5-15,8-3-10 16,4-3-20-16,3-4-36 16,-3-2-8-16,-6-5-31 15,-8-6-212-1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20:23.771"/>
    </inkml:context>
    <inkml:brush xml:id="br0">
      <inkml:brushProperty name="width" value="0.05292" units="cm"/>
      <inkml:brushProperty name="height" value="0.05292" units="cm"/>
      <inkml:brushProperty name="color" value="#FF0000"/>
    </inkml:brush>
  </inkml:definitions>
  <inkml:trace contextRef="#ctx0" brushRef="#br0">6951 6567 37 0,'0'0'646'15,"0"0"-651"-15,0 0-27 16,-8-40 37-16,6 28 12 16,0 0-16-16,-2-1-4 0,-1 4-7 15,-4 3 1-15,-2 4 3 16,-6 2-8-16,-6 16 4 15,-4 10 5-15,-7 16 5 16,-6 12 12-16,-2 13 19 16,4 4-3-16,2-2-8 0,9-8-10 15,12-12 11-15,8-14-7 16,10-15-6-16,12-13 0 16,10-7-4-16,6-15 8 15,7-11-5-15,4-10-5 16,5-12-3-16,-3-9 0 15,0-5 1-15,-5-7 1 0,-3-4 1 16,-5-4 3-16,-2 0 12 16,-4-2 19-16,-2 3-1 15,-2 7-14-15,-6 9-14 16,-3 9-4-16,-7 11 2 16,-2 9-2-16,-3 10-15 0,-10 7-69 15,-5 5-51-15,-5 8-137 16,-5 1-138-16</inkml:trace>
  <inkml:trace contextRef="#ctx0" brushRef="#br0" timeOffset="374.943">6067 7291 855 0,'67'10'2'16,"16"-9"-13"-16,24-1 12 15,18-9 17-15,12-7-15 16,4-7-5-16,0-1-16 16,-12 0-23-16,-14 4-1 15,-17 4-47-15,-20 5-42 16,-23 8 3-16,-18 3-48 0</inkml:trace>
  <inkml:trace contextRef="#ctx0" brushRef="#br0" timeOffset="1265.3467">6369 7936 413 0,'0'0'158'15,"0"0"-200"-15,0 0 6 16,0 0 52-16,0 0-2 0,-39-43-50 15,29 38 32-15,-3 2 5 16,-8 3-3-16,-5 14 5 16,-6 12-1-16,-3 10 5 15,-3 10 22-15,2 11 19 16,3 1-22-16,6-4-5 0,6-3 4 16,8-9-5-16,8-11 17 15,5-10-28-15,3-13-6 16,8-8 3-16,4-7-4 15,8-14-2-15,2-9 4 16,2-10-1-16,0-5-4 16,0-12 5-16,-1-5-3 0,-2-7 2 15,-3-1 1-15,-1-5-1 16,-5 3-4-16,-2 6-2 16,-8 13-1-16,-5 13-2 15,-1 13-9-15,-11 18-45 16,-6 12-101-16,-4 15-124 0</inkml:trace>
  <inkml:trace contextRef="#ctx0" brushRef="#br0" timeOffset="1687.1254">6695 7900 572 0,'0'0'30'0,"0"0"-53"16,0 0 23-16,0 0-17 16,-44 3 12-16,19 23-41 15,-4 12 47-15,2 8-2 0,3 3-1 16,2 2 7-16,8-6 8 15,10-9 5-15,3-8-11 16,13-12-5-16,3-11-4 16,6-6 2-16,2-15 8 15,0-7 1-15,2-6 7 0,-2-6 18 16,-1-1 12-16,-6 2-11 16,-2 7-15-16,-6 6-4 15,-2 7 0-15,-3 11 22 16,-3 3 14-16,0 17-22 15,-5 4-25-15,3 6-5 0,2 3 0 16,0 4-33-16,4-2-43 16,9-4-27-16,6-1-64 15,1-4-51-15,0-5-62 16</inkml:trace>
  <inkml:trace contextRef="#ctx0" brushRef="#br0" timeOffset="1859.1602">6980 8185 501 0,'0'0'137'16,"0"0"-88"-16,0 0-11 0,-16 44-25 15,7-12-8-15,-3 2-4 16,3 3-5-16,5-6-22 16,4-11-30-16,0-10-144 15,7-10-212-15</inkml:trace>
  <inkml:trace contextRef="#ctx0" brushRef="#br0" timeOffset="2218.2565">7799 6731 704 0,'0'0'209'15,"0"0"-222"-15,0 73 4 0,-4-18 14 16,-4 22 21-16,-4 18-18 15,-1 9 12-15,2 1-12 16,4 0-5-16,6-8 0 16,13-12 7-16,15-15-11 15,13-9-9-15,12-7-43 16,8-8-21-16,9-3-30 16,5-9-57-16,2-5-197 0</inkml:trace>
  <inkml:trace contextRef="#ctx0" brushRef="#br0" timeOffset="3671.0576">8835 7075 726 0,'0'0'-24'0,"-50"-24"-6"16,28 18 40-16,0 6 15 15,-5 9-25-15,-6 18 0 16,-5 13-4-16,-3 11 2 16,-1 10 4-16,2 6-4 0,6-2 1 15,14-4 3 1,9-8 2-16,11-8 5 0,9-11 2 16,13-8-2-16,9-12 5 15,8-10-3-15,7-5-13 16,3-15-8-16,1-9 2 0,-4-7 1 15,-6 0 5-15,-10-1 2 16,-6 3 4-16,-6 6 5 16,-11 7 17-16,-3 7 15 15,-2 4 12-15,-2 6-1 16,0 3-26-16,0 11-17 16,-2 6-13-16,0 6 3 0,2 5 2 15,0 5-4-15,4 2-22 16,5-1-36-16,5 0-39 15,-1-2-19-15,3 1-40 16,-1-3 37-16,1-2 1 0,-2-6-75 16</inkml:trace>
  <inkml:trace contextRef="#ctx0" brushRef="#br0" timeOffset="3889.7665">9156 7524 208 0,'0'0'540'0,"0"0"-551"16,4 50-1-16,-1-20 25 15,0 11 9-15,-1 3-22 16,0 0-2-16,2 0-30 15,1-10-96-15,-3-13-143 0</inkml:trace>
  <inkml:trace contextRef="#ctx0" brushRef="#br0" timeOffset="4217.8197">9648 6509 940 0,'0'0'36'16,"-36"38"-68"-16,19-14 7 15,-3 5 22-15,5 6-64 16,0-2-116-16,1 5 77 0,4-4-147 16</inkml:trace>
  <inkml:trace contextRef="#ctx0" brushRef="#br0" timeOffset="4639.7418">9818 6800 794 0,'0'0'4'15,"45"2"-42"-15,-1 2 35 16,19 3 19-16,9 1-1 16,10 2-19-16,0-1 2 15,1-1-30-15,-6 0-47 16,-14-3-3-16,-3-1-96 0,-14-1 15 15,-8 1-48-15</inkml:trace>
  <inkml:trace contextRef="#ctx0" brushRef="#br0" timeOffset="5123.8853">9735 6865 670 0,'0'0'8'0,"0"0"-26"16,0 0 17-16,0 0 12 15,45 27-11-15,-19-17 1 16,1 0-4-16,2 0-3 16,-4 3 4-16,-2-2-4 15,-6 3-14-15,-5 5 13 0,-10 3 1 16,-6 7 0-16,-15 5 0 16,-5 4 10-1,-3 6 3-15,1-1 14 0,6-1 26 16,11-2 13-16,9-1-16 15,13-4-12-15,11-5-5 0,10-2-5 16,4-3-14-16,9-7-9 16,0-4-6-16,6-4-2 15,-1-3-15-15,-1-4-3 16,-1-3 12-16,-2 0-4 16,-1 0-20-16,-7-3-35 15,-1-2-54-15,-8 0-69 0,-9 0-78 16</inkml:trace>
  <inkml:trace contextRef="#ctx0" brushRef="#br0" timeOffset="6326.7224">10054 6609 805 0,'0'0'-8'0,"23"43"-7"16,-13-5 20-16,0 14 13 0,-3 10-10 15,-7 15-6-15,-2 9-2 16,-7 8-5-16,-5 1 1 15,1-7 5-15,-3-4-4 16,7-10-5-16,3-13-4 16,4-13 10-16,2-9-14 15,8-14-63-15,7-9-77 0,6-12-154 16</inkml:trace>
  <inkml:trace contextRef="#ctx0" brushRef="#br0" timeOffset="6826.842">10430 7508 572 0,'0'0'42'15,"0"0"-46"-15,0 0 12 0,40 39 30 16,-19-21-34-16,0 2-4 16,4 3 1-16,2-3-8 15,0 0-8-15,0-5-38 16,0 0-108-16,0-7-61 16</inkml:trace>
  <inkml:trace contextRef="#ctx0" brushRef="#br0" timeOffset="7029.8904">10708 7517 602 0,'0'0'84'16,"0"0"-68"-16,-54 44 1 15,31-15 6-15,-1 3-18 16,0 4-35-16,-1-4-16 15,-2-2-28-15,2-4-64 0,-2-8 12 16,0-4-79-16</inkml:trace>
  <inkml:trace contextRef="#ctx0" brushRef="#br0" timeOffset="7638.9369">11385 7065 451 0,'0'0'-9'15,"-2"-44"10"-15,-8 23 14 16,-5 5 22-16,-10 6-51 15,-11 10 25-15,-7 6 1 16,-3 15 19-16,-6 12 4 0,4 8-22 16,2 6-9-16,11-1 1 15,10-4-6-15,10-6-1 16,11-8-11-16,4-7-11 16,9-9 8-16,8-8 15 15,6-4 2-15,4-3-1 16,1-8 1-16,4-7 8 0,1-4 7 15,-2 1 4-15,-3-1 5 16,-2 4 2-16,-1 5 2 16,-8 7 1-16,-2 6 18 15,-5 12-2-15,-1 12 4 16,-5 9-17-16,0 7-5 0,2 6-16 16,-2 1-10-16,5-1-5 15,5-4-52-15,5-6-38 16,6-6-34-16,4-6-62 15,0-6 26-15,3-5-50 16</inkml:trace>
  <inkml:trace contextRef="#ctx0" brushRef="#br0" timeOffset="7842.0106">11717 7491 67 0,'0'0'626'15,"0"0"-600"-15,0 0-10 16,-6 47 11-16,6-31-12 16,2 2-24-16,2 0-3 15,4 0-33-15,-2-1-6 0,1 1 9 16,1-3-77-16,0-1-106 16</inkml:trace>
  <inkml:trace contextRef="#ctx0" brushRef="#br0" timeOffset="9451.0361">12562 7206 849 0,'0'0'-5'0,"0"0"-8"0,0 0 8 16,0 0 4-16,50-3 0 15,-14-1-3-15,10-2-2 16,4 2 0-16,-1-2-3 16,4-1-22-16,-6 1-24 15,-4-1-49-15,-10 2-104 0,-6-4-41 16</inkml:trace>
  <inkml:trace contextRef="#ctx0" brushRef="#br0" timeOffset="9841.7503">13423 6970 612 0,'0'0'18'16,"0"0"-49"-16,-7-41 8 0,23 25 37 16,4 1-9-16,5 1-31 15,4 1 14-15,2 6-29 16,-1 4 29-16,-5 3 10 16,0 7 1-16,-6 8 1 15,-2 8 21-15,-5 4 40 16,-1 8-5-16,1 7-3 15,3 4 5-15,3 2-11 0,1 0-25 16,6-1-17-16,0-3-5 16,4-4 0-16,0-5 1 15,0-1-4-15,0-7-7 16,-3-2-40-16,1-5-47 16,-4-8-93-16,-3-2-57 0</inkml:trace>
  <inkml:trace contextRef="#ctx0" brushRef="#br0" timeOffset="10091.5185">13745 7217 793 0,'0'0'-26'16,"-54"19"16"-16,25 2 15 16,-1 3 3-16,0 6-21 15,-5 7 0-15,-2 0-12 0,-1 0-35 16,0-2 3-16,-1-4-55 16,4-5-14-16,7-9-62 15</inkml:trace>
  <inkml:trace contextRef="#ctx0" brushRef="#br0" timeOffset="11356.9149">15050 6544 610 0,'0'0'-12'0,"-45"-23"26"15,21 20-7-15,4 6 7 0,-3 15 21 16,-6 14 4-16,-4 15-15 15,-5 14-4-15,-9 14 4 16,0 15-8-16,-5 7-13 16,10 3-2-16,9-2 2 15,11-4-5-15,19-9 0 0,12-8-11 16,20-12 5-16,8-7-19 16,15-9-30-16,5-9-57 15,10-11-86-15,2-7-44 16</inkml:trace>
  <inkml:trace contextRef="#ctx0" brushRef="#br0" timeOffset="11794.4954">15801 7199 605 0,'0'0'36'16,"-35"-40"-22"-16,9 26-2 15,-5 7 27-15,-8 7-20 16,-9 7-18-16,-3 13 2 16,-7 11-3-16,-4 11-1 0,4 4-3 15,6 4-9-15,10-2 0 16,13-5 1-16,12-4 9 16,13-6 2-16,6-6 2 15,17-6 0-15,9-8 1 16,10-3-6-16,2-10-16 15,6-4 9-15,2-10-7 0,0-8 10 16,-2-5 6-16,-3-2 6 16,-6-1 1-16,-5 3 16 15,-8 3 16-15,-8 7 9 16,-8 5 2-16,-4 8 0 16,-4 4 14-16,0 10-33 0,-4 11-23 15,-2 6-5-15,4 8-1 16,2 4 1-16,0 4-18 15,9-2-12-15,11-4-43 16,3-7-75-16,5-8-152 16</inkml:trace>
  <inkml:trace contextRef="#ctx0" brushRef="#br0" timeOffset="11966.0998">16170 7528 815 0,'0'0'65'0,"-31"53"-61"16,20-19 17-16,3 4-4 15,2-1-29-15,6-3-30 16,7-11-50-16,8-12-137 0,-2-11-161 16</inkml:trace>
  <inkml:trace contextRef="#ctx0" brushRef="#br0" timeOffset="12200.4245">16557 6700 1052 0,'0'0'43'16,"-62"40"-56"-16,32-17-9 16,-1 2 20-16,-3 2-133 15,0-1-45-15,1-2-12 0,2 0-125 16,1-1 83-16</inkml:trace>
  <inkml:trace contextRef="#ctx0" brushRef="#br0" timeOffset="12669.1308">17026 7031 730 0,'0'0'-25'0,"0"0"30"16,-20-38 52-16,2 34-29 16,-13 4-42-16,-12 14 11 0,-6 10-2 15,-6 13-7-15,0 8 6 16,4 7-1-16,9-1 3 16,12-3-6-16,12-6-10 15,10-10 7-15,8-10-7 16,13-7 2-16,7-11 8 15,5-4 4-15,6-3 8 0,1-11 3 16,3-5 2-16,-2-3 6 16,1-1 10-16,-3 3 1 15,-2 0 0-15,-7 9 3 16,-1 6 5-16,-8 5 8 16,1 9 1-16,-8 10-3 0,1 6-2 15,-2 8-16-15,4 2-14 16,-4 4-7-16,5-1-2 15,3-2-26-15,3-4-26 16,1-5-37-16,4-5-21 16,0-8-67-16,3-9-79 0</inkml:trace>
  <inkml:trace contextRef="#ctx0" brushRef="#br0" timeOffset="12872.4055">17335 7406 958 0,'0'0'55'16,"-5"47"-54"-16,5-18-1 0,0 0 4 16,5-2-110-16,3-1 4 15,-1-5-62-15,2-4-152 16,-5-7 49-16</inkml:trace>
  <inkml:trace contextRef="#ctx0" brushRef="#br0" timeOffset="15918.3454">17826 7129 345 0,'0'0'93'0,"0"0"-75"15,0 0-16-15,0 0-1 16,0 0 6-16,48-12 19 16,-18 4 33-16,7 1 0 15,7 2-22-15,6-3-4 16,0 1-20-16,0-1-11 0,-4-1-24 15,-3-2-68-15,-9 0-51 16,-3-3 3-16,-8-1-64 16</inkml:trace>
  <inkml:trace contextRef="#ctx0" brushRef="#br0" timeOffset="16277.6441">18610 6497 814 0,'0'0'41'0,"6"37"-45"16,2-6-14-16,5 2 31 16,3 8-12-16,-2 3-17 15,2 2-34-15,-3-1 0 16,-2 1 22-16,-2-2 11 16,-5-2 18-16,-1-2-1 0,0-3-1 15,2-6-3-15,-1-4-57 16,4-4-82-16,-1-6-18 15,5-6 3-15,-2-4 21 16</inkml:trace>
  <inkml:trace contextRef="#ctx0" brushRef="#br0" timeOffset="16761.9164">19008 6246 631 0,'0'0'11'0,"75"54"-11"0,-23-13-3 16,13 7 4-16,1 13 2 15,-3 5-4-15,-7 3 0 16,-6 2 2-16,-12 2 1 16,-7-2 9-16,-9-6 18 15,-5-4-8-15,-10-7 2 0,-5-3 30 16,-3-7-6-16,-3-2-15 16,-10-3-25-16,1-5-8 15,-3-6-20-15,-4-3-43 16,0-7-52-16,2-8-127 0,1-4-13 15</inkml:trace>
  <inkml:trace contextRef="#ctx0" brushRef="#br0" timeOffset="17011.8703">20054 6763 874 0,'0'0'26'0,"59"-12"-31"16,-16 8-2-16,11 0 7 15,4 4-5-15,1 0-51 16,-11 0-84-16,-13 0-106 15,-18 0-57-15</inkml:trace>
  <inkml:trace contextRef="#ctx0" brushRef="#br0" timeOffset="17137.0769">20000 6951 768 0,'0'0'-18'15,"0"0"16"-15,56 28 1 16,-12-21-31-16,9-3-107 15,3-4-75-15,3-4-125 16</inkml:trace>
  <inkml:trace contextRef="#ctx0" brushRef="#br0" timeOffset="17527.4039">21268 6385 982 0,'0'0'48'0,"-65"14"-73"16,24 14 6-16,-4 15 19 16,2 11-6-16,4 10-28 15,9 1-9-15,14-1 19 16,13-4 20-16,12-6 5 15,19-9-8-15,12-6-61 16,11-11-5-16,5-8 64 16,8-9 3-16,0-11 5 0,2-4 13 15,-1-15 16-15,-6-7 26 16,-6-8-19-16,-6-8 5 16,-10-10 0-16,-10-2-17 15,-16-3-19-15,-11-1-2 0,-8 1-6 16,-16 7 1-16,-11 8-2 15,-13 6-21-15,-8 8-85 16,-2 2-163-16</inkml:trace>
  <inkml:trace contextRef="#ctx0" brushRef="#br0" timeOffset="47520.7286">9890 9290 726 0,'58'-1'3'16,"13"-4"-14"-16,18-4 17 16,10 2 3-16,10-3-9 15,-4 0-11-15,-4-1-52 16,-14-2-28-16,-11 2-98 0,-20-2-113 15</inkml:trace>
  <inkml:trace contextRef="#ctx0" brushRef="#br0" timeOffset="48004.9986">9602 9235 725 0,'0'0'26'0,"0"0"-65"0,0 0 17 16,33 46 30-16,2-27 11 15,8 3-20-15,11 2 2 16,6 2-2-16,2-1 0 16,-1 0 1-16,-9 0-2 15,-8 0 2-15,-11 1-1 16,-17 1 0-16,-16 6 1 0,-14 2 1 16,-17 2 12-16,-11 4 2 15,-10 1 3-15,-10 3 5 16,1-2 7-16,1-2 2 15,5 0-3-15,5-3 4 16,12-2-15-16,18-3-16 16,16-4-4-16,13-2-11 0,28-8-19 15,21-5 10-15,21-4-4 16,13-3 7-16,6-5 16 16,4-4-13-16,2 2-64 15,-11 0-22-15,-7-6-43 16,-17 1-57-16</inkml:trace>
  <inkml:trace contextRef="#ctx0" brushRef="#br0" timeOffset="48364.3245">10214 9217 683 0,'0'0'2'0,"0"0"-17"0,0 0 14 16,0 0 13-16,4 61-6 15,-16-17 3-15,-5 16-4 16,-8 14 3-16,-4 12-1 16,-2 5 11-16,2 2-7 15,6-7-7-15,8-5-5 0,6-11-35 16,9-12-70-16,0-10-81 16,5-11 48-16,1-7-67 15</inkml:trace>
  <inkml:trace contextRef="#ctx0" brushRef="#br0" timeOffset="48645.4819">10587 9961 726 0,'0'0'37'0,"18"54"-28"0,-3-17-5 15,3 4-2-15,6-1-2 16,3-2-46-16,1-6-6 16,-2-5-14-16,1-5-7 15,-2-3 26-15,-6-4-8 16,0-4-3-16,-4-5-69 0,-5-4-40 15</inkml:trace>
  <inkml:trace contextRef="#ctx0" brushRef="#br0" timeOffset="48817.34">10869 10019 214 0,'0'0'136'0,"0"0"-29"15,0 0 29-15,-43 25-69 16,29 7-22-16,-6 9-8 15,-1 6-13-15,-2 6-17 16,2-6-4-16,4-5-26 0,3-10-50 16,3-12-112-16,2-10-132 15</inkml:trace>
  <inkml:trace contextRef="#ctx0" brushRef="#br0" timeOffset="49348.4463">11790 9772 698 0,'0'0'-7'0,"0"0"-17"0,-52-51 37 16,27 36-15-16,-10 3-78 16,-8 2 19-16,-9 6 38 15,-6 4 4-15,-9 9 22 16,-2 13 26-16,-3 10 16 16,5 9 12-16,5 4-26 15,11 2-19-15,12 0-9 0,15-7 3 16,15-5 0-16,11-8-8 15,19-6-8-15,12-6 4 16,7-7-2-16,5-8 6 16,2 0 1-16,4-11 3 15,-4-1 9-15,-2-9 8 0,-5-2 11 16,-3-1 2-16,-4-1-1 16,-11 3-10-16,-4 4-5 15,-10 5 6-15,-5 6 19 16,-3 7 15-16,-11 13-26 15,-7 9-24-15,2 10-6 0,-4 6 1 16,3 8 0-16,5-1-2 16,12-5-7-16,6-6-55 15,17-10-26-15,6-10-8 16,7-9-71-16,5-5-116 16</inkml:trace>
  <inkml:trace contextRef="#ctx0" brushRef="#br0" timeOffset="49598.3918">11885 9995 412 0,'0'0'69'0,"0"0"-59"15,0 0 15-15,27 51 40 16,-18-24-35-16,-3 6-22 16,-3 4 29-16,2 1-30 15,-3-2-9-15,0-3-4 16,2-5-24-16,3-7-62 0,2-8-112 16</inkml:trace>
  <inkml:trace contextRef="#ctx0" brushRef="#br0" timeOffset="50457.5742">12654 9981 831 0,'71'9'-8'0,"4"0"-3"16,7 2 15-16,-2 0 24 16,-4 0-29-16,-11-1-9 15,-13 0-48-15,-17-6-98 16,-19-4-286-16</inkml:trace>
  <inkml:trace contextRef="#ctx0" brushRef="#br0" timeOffset="64642.1421">8483 9375 615 0,'0'0'117'0,"0"0"-136"16,-11-47 39-16,18 30-10 0,11 0-5 16,11-2-17-16,5 1 10 15,10 1-12-15,4 4 6 16,5 7 7-16,-7 6-5 16,-5 10 0-16,-7 12-3 15,-14 13 4-15,-11 13 13 16,-12 16 11-16,-21 14 7 0,-12 15 3 15,-9 8-11-15,-9 5-11 16,1-8-6-16,2-3 2 16,4-15 0-16,6-18 28 15,6-18-5-15,1-14-6 16,1-17-2-16,2-13-17 0,-1-16-13 16,4-12-3-16,9-10 5 15,6-7 2-15,11 0 0 16,6 2 6-16,19 5 2 15,10 7 4-15,11 8-9 16,11 8 3-16,9 6 4 0,-1 8 4 16,-1 1 1-16,-6 8 3 15,-7 6-2-15,-11 3 3 16,-8 4 1-16,-8-1 0 16,2 7 0-16,-1 3-8 15,4 1-9-15,6 2-25 16,7-1-17-16,6-1-26 0,2-6-72 15,-6-8-230-15</inkml:trace>
  <inkml:trace contextRef="#ctx0" brushRef="#br0" timeOffset="76998.5718">13690 9490 654 0,'0'0'-2'16,"0"0"-13"-16,48-22-6 15,-12 8 22-15,13 0 0 0,11 0-1 16,8 1-9-16,5 6-17 16,1 1 5-16,-5 6 8 15,-6 13-14-15,-13 8 4 16,-10 12 19-16,-14 8 25 15,-13 13 26-15,-13 6-3 16,-8 4-11-16,-13 5-6 16,-10 0 6-16,-5-6-16 0,-4-6-9 15,-7-11-11-15,0-11 5 16,0-18 1-16,-3-15-9 16,0-11 6-16,2-14-10 15,7-11 5-15,11-4 2 0,13-2 11 16,11 7 19-16,16 8-8 15,15 8-13-15,15 14 8 16,9 6-7-16,8 15 3 16,4 12-9-16,-3 5 1 15,-4 10-1-15,-11 3 1 16,-8 3 1-16,-12 0-2 0,-5-1-1 16,-9-7-12-16,-5-6-36 15,-4-9-67-15,-6-14-191 16</inkml:trace>
  <inkml:trace contextRef="#ctx0" brushRef="#br0" timeOffset="77779.6787">14851 9335 543 0,'0'0'-5'0,"0"0"10"0,0 0 1 16,43-3 28-16,-30 13-22 15,3 6 2-15,-1 2-8 16,-4 9 8-16,1 3 11 15,-5 4 2-15,5 3-9 16,2 3-5-16,1 2 6 0,8 2-1 16,2 0 12-16,2 0-1 15,2 1-16-15,0 0 3 16,-2 0-8-16,-5-3-4 16,1-1-3-16,-3-2-1 15,-1-3-4-15,-3-5-29 16,-1-4-19-16,-2-3-24 0,-5-9-34 15,-4-5-67-15,-4-6-8 16</inkml:trace>
  <inkml:trace contextRef="#ctx0" brushRef="#br0" timeOffset="78014.0508">14963 9710 914 0,'-40'18'-13'0,"-1"-3"15"16,-1 6-3-16,-3 5 3 16,-1 3-82-16,-2 1-1 15,0 1-58-15,-2 0-23 16,2-2-8-16,7-4-41 0</inkml:trace>
  <inkml:trace contextRef="#ctx0" brushRef="#br0" timeOffset="78560.8223">15836 9639 607 0,'0'0'0'15,"0"0"8"-15,0 0-5 16,10-43-1-16,-10 39-3 16,-11 2-1-16,-9 4-15 0,-13 11 1 15,-8 8 14-15,-11 13 6 16,-1 7 16-16,2 2 11 16,6 5-9-16,9-1 0 15,16-6 17-15,8-4-21 16,12-4-13-16,6-8-10 0,13-6-16 15,10-9-9-15,9-10 9 16,9-9-8-16,5-11-22 16,1-7 22-16,-3-4 21 15,-6 0 17-15,-6 5 44 16,-12 4 3-16,-9 7-7 16,-7 6 2-16,-6 6 2 0,-4 7-18 15,-1 16-10-15,-6 8-4 16,-1 9 2-16,1 10-9 15,-1 8-12-15,6 1-3 16,2 1-17-16,12-5-40 16,3-5-29-16,4-6-20 0,3-11-72 15,-2-9-69-15</inkml:trace>
  <inkml:trace contextRef="#ctx0" brushRef="#br0" timeOffset="78779.5351">16136 10075 979 0,'-2'40'1'16,"0"2"20"-16,4 5-12 15,3 0-39-15,5-4-99 16,0-4 50-16,-2-6-87 15,-5-6-20-15,-3-10 3 16</inkml:trace>
  <inkml:trace contextRef="#ctx0" brushRef="#br0" timeOffset="79888.5574">17164 9714 626 0,'0'0'22'15,"-37"-20"30"-15,32 16 44 0,10 0-65 16,21 1-41-16,12-1 6 16,16-3 7-16,15-2 2 15,16-1-5-15,3 0-30 16,3-1-31-16,-9-2-51 15,-12 7-134-15,-19 3-49 16</inkml:trace>
  <inkml:trace contextRef="#ctx0" brushRef="#br0" timeOffset="80060.4032">17348 9906 999 0,'0'0'44'0,"0"0"-46"15,0 0-44-15,80 38 53 16,-15-28-33-16,18-4-76 16,11-5-52-16,0-1-50 15,-1-8-84-15</inkml:trace>
  <inkml:trace contextRef="#ctx0" brushRef="#br0" timeOffset="80435.3109">18968 9595 764 0,'0'0'16'16,"0"0"-14"-16,0 0 1 16,0 0 20-16,-77-31-53 0,23 38 4 15,-11 11 10-15,-16 15 15 16,-2 10-2-16,4 9 4 15,16 6-2-15,13 5 6 16,23 2 2-16,21-1-3 16,19-3 0-16,24-7-13 0,13-7 1 15,14-9 2-15,7-12-1 16,2-13 5-16,-1-12 8 16,-4-8 16-16,-11-15 37 15,-8-10 20-15,-12-11 0 16,-5-9-8-16,-11-9-23 0,-8-8-38 15,-2-4-20-15,-7-1-28 16,-3 1-16-16,-1 7-14 16,-2 6-36-16,-3 9-139 15,-3 7-271-15</inkml:trace>
  <inkml:trace contextRef="#ctx0" brushRef="#br0" timeOffset="84059.5131">10591 12060 940 0,'54'2'-26'16,"6"-2"19"-16,18 0 11 15,14 0 7-15,8 0-8 16,4-2-4-16,-4 1-73 0,-6-5-30 16,-13 1-69-16,-17-3-112 15</inkml:trace>
  <inkml:trace contextRef="#ctx0" brushRef="#br0" timeOffset="84606.2664">10333 12161 527 0,'0'0'10'0,"0"0"-41"0,0 0 30 16,0 0 7-16,0 0-9 16,0 0-14-16,0 0-13 15,0 0 23-15,31 40 12 0,-27-36 2 16,7 0 16-16,7 2 17 15,6 0 13-15,5 2-9 16,10 2-12-16,-1 3-3 16,2 1-3-16,-3 2-9 15,-5 2-6-15,-7 2-9 16,-5 6-3-16,-14 4 3 0,-6 5 1 16,-11 4-3-16,-9 3 1 15,-3 2 1-15,2 0 1 16,0-1 5-16,3-5 21 15,9-2 11-15,9-3-5 0,1-4-14 16,15 1-11-16,8-5-1 16,12-6-8-16,6-1-3 15,12-5 3-15,4-6-4 16,2-4-9-16,5-3-31 16,-2-7-40-16,-8-6-42 0,-4-6-114 15,-11-4-77-15</inkml:trace>
  <inkml:trace contextRef="#ctx0" brushRef="#br0" timeOffset="84903.0813">10775 11867 822 0,'0'0'55'0,"9"40"-84"15,-5-3 23-15,0 17 6 16,-6 21 6-16,2 18-6 0,-9 13-2 16,-1 9-18-16,0 3 8 15,-1-6 12-15,4-7-8 16,1-13-10-16,-1-11-15 15,0-15 12-15,0-11-36 16,-1-11-96-16,-4-14-130 16</inkml:trace>
  <inkml:trace contextRef="#ctx0" brushRef="#br0" timeOffset="85324.8664">11293 12769 662 0,'0'0'4'0,"18"45"-5"0,-2-13 17 15,3 4 38-15,4 3-48 16,2-1-5-16,4 3-1 16,2-3-4-16,0-5-3 15,-2-4-35-15,-2-8-61 0,-7-5-82 16,-4-12-6-16</inkml:trace>
  <inkml:trace contextRef="#ctx0" brushRef="#br0" timeOffset="85496.7197">11322 12823 736 0,'0'0'40'0,"-41"78"-35"16,26-31-3-16,-1 1 12 15,6-2-24-15,7-11-56 0,-1-9-179 16,4-15-181-16</inkml:trace>
  <inkml:trace contextRef="#ctx0" brushRef="#br0" timeOffset="86074.7389">12269 12330 691 0,'0'0'15'0,"-68"-5"-44"0,25 13 37 15,-4 19 7-15,-4 13-14 16,-5 14-6-16,5 9 9 16,8 2-3-16,12-3 0 15,11-5 1-15,15-12-5 16,8-11 0-16,19-11-2 15,7-11 7-15,6-11 1 0,8-5-9 16,2-15 5-16,1-12-1 16,-1-3 2-16,0-9 0 15,-5-2 1-15,-4-1 4 16,-9 7 0-16,-5 9 13 16,-6 9 16-16,-11 9 26 0,-1 12 12 15,-4 14-13-15,-4 9-38 16,-1 10-13-16,1 12 5 15,0 6-10-15,3 3 0 16,3 0-4-16,14-6-8 16,6-5-32-16,5-9-55 0,5-7-35 15,5-10-25-15,1-7-76 16,-5-7-18-16</inkml:trace>
  <inkml:trace contextRef="#ctx0" brushRef="#br0" timeOffset="86262.2953">12590 12861 980 0,'-5'40'-3'0,"3"4"-1"16,2 0 12-16,9 0-9 15,6-4-120-15,3-9 9 16,0-5-92-16,0-5-87 15,-4-8 50-15</inkml:trace>
  <inkml:trace contextRef="#ctx0" brushRef="#br0" timeOffset="86543.515">13244 12406 700 0,'0'0'93'15,"0"0"-104"-15,59-5 6 0,-20 0 5 16,9-1-11-16,0-1-115 16,-2-2-68-16,-11 2-93 15</inkml:trace>
  <inkml:trace contextRef="#ctx0" brushRef="#br0" timeOffset="86699.557">13171 12607 605 0,'0'0'244'0,"0"0"-243"16,40 30-3-16,-7-24 5 0,10-3-32 15,6-5-148-15,0-2-103 16</inkml:trace>
  <inkml:trace contextRef="#ctx0" brushRef="#br0" timeOffset="87621.22">14263 12185 645 0,'0'0'-8'16,"77"-10"6"-16,-33 10 4 15,1 3-1-15,-5 9-15 0,-8 7 11 16,-7 7-3-16,-8 7 6 15,-6 9 17-15,-4 8 17 16,-3 5 7-16,-1 5 2 16,3 1-6-16,3 3-16 15,3-7-4-15,3-5-5 0,1-3-5 16,-2-10-6-16,3-6-3 16,-2-6-24-16,1-6-29 15,-5-9-41-15,-1-5-52 16,-2-7-20-16,-8-3-8 15</inkml:trace>
  <inkml:trace contextRef="#ctx0" brushRef="#br0" timeOffset="87839.9253">14335 12550 874 0,'0'0'11'0,"-60"57"-8"16,19-21 2-16,-1 3 2 16,-5 1-48-16,0 0-8 15,-2-2-31-15,5-8-13 0,3-4-17 16,11-8 25-16,11-8-43 16,12-6-112-16</inkml:trace>
  <inkml:trace contextRef="#ctx0" brushRef="#br0" timeOffset="88417.9251">15477 12435 200 0,'0'0'201'16,"-2"-39"-210"-16,-8 20 6 15,-5 1 39-15,-5 5-15 16,-11 6-27-16,-7 7 36 0,-9 5 42 15,-4 18-7-15,-10 16-35 16,1 10-10-16,6 8-10 16,4 4-10-16,13 0 0 15,12-8 1-15,15-8-3 16,10-8-13-16,14-12-1 0,9-7-6 16,11-10 7-16,7-8 7 15,5-1 7-15,3-13 3 16,2-5 2-16,-1-6 16 15,0-4 13-15,0-6 2 16,-2-1 0-16,-6 3-6 16,-7 5-5-16,-10 8-3 0,-9 10 30 15,-8 10 24-15,-7 17-30 16,-3 12-28-16,-3 12-8 16,-2 6-2-16,2 4-6 15,1 3-11-15,2-4-37 16,4-4-24-16,5-5-16 0,7-5-5 15,1-3 0-15,3-6-52 16,-1-4-23-16,0-6-63 16</inkml:trace>
  <inkml:trace contextRef="#ctx0" brushRef="#br0" timeOffset="88574.3897">15880 12911 528 0,'-10'37'423'16,"2"0"-444"-16,6 5 18 15,2 3 1-15,10 1-42 16,6-9-213-16,2-5-148 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24:54.539"/>
    </inkml:context>
    <inkml:brush xml:id="br0">
      <inkml:brushProperty name="width" value="0.05292" units="cm"/>
      <inkml:brushProperty name="height" value="0.05292" units="cm"/>
      <inkml:brushProperty name="color" value="#FF0000"/>
    </inkml:brush>
  </inkml:definitions>
  <inkml:trace contextRef="#ctx0" brushRef="#br0">5956 6173 619 0,'0'0'122'0,"0"0"-200"0,0 0 52 16,0 0 54-16,0 0-13 15,-18-46-57-15,20 31 21 16,0 0 19-16,-2-1 1 16,0 2-2-16,-4 0-8 0,-2-1-6 15,-4 1-19-15,-3 4 27 16,-1-1 13-16,-1 1 13 15,-1 6 22-15,1 0-9 16,-2 2-7-16,2 2-5 16,1 1 10-16,1 4-20 0,0 1-7 15,2-1-1-15,2 2-1 16,2-4 1-16,0 1 1 16,0-1 4-16,3 0 18 15,-2-2 6-15,-1 4-11 16,-5 2-7-16,-1 3-8 0,-7 3-3 15,0 5-1-15,-4 5 2 16,1 2-1-16,0 2 1 16,8 3-3-16,3 1 2 15,8-1 6-15,4 0 2 16,14-3-5-16,4 0-1 16,10-4 4-16,6-3 0 0,5-3 7 15,1-5 0-15,2-6 3 16,3-4-4-16,-3-4-9 15,-2-11-1-15,-1-11-3 16,-6-10-1-16,-4-8-2 16,-7-11 5-16,-4-11 8 0,-5-9 4 15,-3-2 6-15,-3 0 1 16,1 1 8-16,2 6 5 16,1 8-14-16,4 10-21 15,3 5-27-15,4 8-11 16,0 6-57-16,-3 5-77 0,-7 9-180 15</inkml:trace>
  <inkml:trace contextRef="#ctx0" brushRef="#br0" timeOffset="390.5449">4934 6632 589 0,'0'0'210'0,"0"0"-230"16,0 0-9-16,0 0 25 16,94 6 21-16,-9-11-13 15,20-7-1-15,23-5-3 0,8-3 3 16,7-4-3-16,-7 4 0 16,-10 2 2-16,-10 3-1 15,-20 4 0-15,-19 5-4 16,-21 6-15-16,-15 0-50 15,-17 7-70-15,-18 6-83 0,-12 1-20 16</inkml:trace>
  <inkml:trace contextRef="#ctx0" brushRef="#br0" timeOffset="968.5388">5377 7301 437 0,'0'0'32'16,"0"0"-56"-16,29-45 19 0,-22 25 13 15,-3-1-8-15,-4 2-4 16,-8 2 3-16,-13 6 4 15,-10 8 4-15,-11 4-30 16,-10 17 25-16,-6 11 14 16,2 8 30-16,5 8 14 0,6 4 3 15,11 0-41-15,16-3-4 16,12-6-9-16,8-6-8 16,18-12-8-16,7-9-1 15,9-10-2-15,6-4-5 16,1-14 8-16,-1-9 6 15,-2-6 7-15,1-10 9 0,-6-9 1 16,-1-8 12-16,-3-7 3 16,-4-8-4-16,-2-3-5 15,-6-1-8-15,-3 5-7 16,-7 7-8-16,-5 15 0 16,-4 13-9-16,-6 12-34 0,-3 15-71 15,-5 9-128-15,1 9-128 16</inkml:trace>
  <inkml:trace contextRef="#ctx0" brushRef="#br0" timeOffset="1374.7322">5707 7152 227 0,'0'0'552'0,"0"0"-563"16,0 0-6-16,0 0 28 16,0 0-5-16,-50 33-38 15,31-1 16-15,-1 10-3 0,-2 3-10 16,4 3 19-16,7-4-10 16,5-7 5-16,6-8-2 15,4-9-4-15,7-9-7 16,2-10 12-16,3-2 18 15,2-15 1-15,-3-8 11 16,1-4 19-16,0-6 2 0,-6 4 0 16,0 4 12-16,-5 8 3 15,-1 5-4-15,-2 11 14 16,0 4-7-16,0 12-40 16,5 6-14-16,2 5 0 15,2 5 3-15,5 4-15 16,4-3-46-16,2-3-38 0,1-1-41 15,4-7-110-15,-3-6-35 16</inkml:trace>
  <inkml:trace contextRef="#ctx0" brushRef="#br0" timeOffset="1733.9926">5969 7324 807 0,'0'0'-6'0,"0"0"-51"16,0 0 45-16,59-33 14 15,-22 32-23-15,-1 1-20 16,0 12 11-16,-5 8-3 16,-13 10 29-16,-9 6 9 0,-7 3 6 15,-2 4 15-15,-9-6 1 16,-1-3 2-16,0-6 8 15,1-8 20-15,1-7 7 16,3-4-12-16,0-5-15 16,5 0-24-16,0-1-12 15,7 1-3-15,4-2-5 0,6-2-16 16,10 0-31-16,5-6-13 16,6-4-30-16,2-4-30 15,0-2-138-15</inkml:trace>
  <inkml:trace contextRef="#ctx0" brushRef="#br0" timeOffset="3499.2243">7789 5868 829 0,'-38'26'11'15,"-10"6"-12"-15,0 15 2 16,-2 24 22-16,-2 20 11 0,4 26-1 16,-4 19-11-16,5 19-17 15,9 8 3-15,7 6-5 16,12-13-2-16,16-15-17 16,10-22-20-16,22-18-12 15,11-23-9-15,12-17-50 0,8-13-42 16,2-12-80-16,3-10-56 15</inkml:trace>
  <inkml:trace contextRef="#ctx0" brushRef="#br0" timeOffset="3952.2565">8774 6760 185 0,'0'0'577'0,"-79"-27"-604"16,31 27 22-16,-6 7 39 0,-2 25 9 15,-2 14-40-15,-1 18 9 16,7 14-5-16,2 7 1 15,12-1-5-15,9 0-6 16,13-12-5-16,14-11-2 16,6-15-8-16,17-13 6 15,6-15 2-15,8-12-5 0,5-9 12 16,5-18 3-16,2-12 3 16,-2-8-2-16,0-12 0 15,-2-2 7-15,-8 4 0 16,-6 8 13-16,-11 9 3 15,-4 11 6-15,-6 15 13 0,-6 9-10 16,-2 18-16-16,-2 10-13 16,2 6 0-16,0 10-8 15,-2 5-32-15,4 0-54 16,7-5-53-16,7-1-112 16,2-7-38-16</inkml:trace>
  <inkml:trace contextRef="#ctx0" brushRef="#br0" timeOffset="4280.3524">8960 7453 776 0,'0'0'57'0,"-25"-37"-60"16,23 17 17-16,8 0-11 15,21 0-41-15,9 0-51 0,9 2-22 16,8 6-49-16,-5 8 82 15,-5 6 68-15,-6 18-10 16,-15 8 33-16,-13 11 48 16,-10 5 26-16,-14 3 2 15,-14-1-33-15,-8-2-7 16,-8-5 8-16,-2-5 24 0,2-9-27 16,5-5-12-16,8-3-5 15,13-7-14-15,7-3-17 16,12-2-16-16,16-5-30 15,14-5-12-15,12-6 0 16,12-6-3-16,8-5-18 0,1-7-38 16,3-4-164-16</inkml:trace>
  <inkml:trace contextRef="#ctx0" brushRef="#br0" timeOffset="4483.38">9375 6446 1096 0,'0'0'-6'16,"0"0"-14"-16,0 0 2 15,0 0 1-15,-29 44-173 16,29-23-9-16,0-1-145 0</inkml:trace>
  <inkml:trace contextRef="#ctx0" brushRef="#br0" timeOffset="5280.0842">10093 6361 795 0,'0'0'-7'0,"44"-4"-11"16,-4-1 22-16,17-2 22 15,12 0-25-15,5 3 1 0,9-2-5 16,-5 1 2-16,-2 0-18 15,-7 2-54-15,-11-4-69 16,-13 3-84-16,-17-3-64 16</inkml:trace>
  <inkml:trace contextRef="#ctx0" brushRef="#br0" timeOffset="5670.6449">10041 6388 633 0,'0'0'172'0,"0"0"-196"16,0 0-15-16,0 0 44 16,54 30 4-16,-7-23-39 0,6-3 13 15,2 2-17-15,-7 0 8 16,-9 3 12-16,-17 6-11 15,-15 6 19-15,-21 10 9 16,-26 8 27-16,-18 7-8 16,-15 10 5-16,-8 1 21 15,-2 0-5-15,7-2 6 0,12-10 12 16,14-2-12-16,16-8-14 16,14-2-20-16,15-5-13 15,14-3-2-15,18-2 8 16,14-2-2-16,12-6-12 15,9-4-21-15,11-5 5 0,4-6-19 16,2-1-28-16,-4-9-18 16,0-6-39-16,-6-2-142 15,-9-3-56-15</inkml:trace>
  <inkml:trace contextRef="#ctx0" brushRef="#br0" timeOffset="5905.1562">10333 6356 1047 0,'0'0'-34'15,"-16"59"-6"-15,7-6 45 16,-3 22 1-16,-6 13-51 0,-2 4-20 15,-3 3-9-15,0-5 6 16,-2-12-44-16,3-7-107 16,6-14 26-16,0-10 27 15</inkml:trace>
  <inkml:trace contextRef="#ctx0" brushRef="#br0" timeOffset="6264.2406">10727 6910 672 0,'19'36'4'16,"5"7"2"-16,6 6 2 15,7-1 6-15,3 1-25 16,-2-5-28-16,0-6-70 15,-2-4-48-15,-7-7 64 16,-7-7-21-16</inkml:trace>
  <inkml:trace contextRef="#ctx0" brushRef="#br0" timeOffset="6436.0725">10879 6952 821 0,'0'0'120'0,"-46"69"-138"15,21-26-18-15,0 4 0 0,3-2-117 16,4-11-464-16</inkml:trace>
  <inkml:trace contextRef="#ctx0" brushRef="#br0" timeOffset="6967.21">11706 6673 692 0,'-42'0'-1'0,"-7"10"-19"16,-7 16 24-16,-2 8 7 15,2 9-24-15,5 3-6 16,8 1 11-16,9-4 2 15,14-5 4-15,12-5 7 0,10-9-8 16,11-8-25-16,10-8 0 16,8-8 4-16,7-6 18 15,2-11 9-15,5-8 2 16,2-9 8-16,4-7 7 16,-1-2-3-16,-8 2-5 0,-9 4 4 15,-6 10 29-15,-12 7 27 16,-7 13 7-16,-8 11-27 15,0 17-29-15,-10 11-3 16,0 7-8-16,-2 10-9 16,-2 3-10-16,4 1-36 15,5-3-27-15,3-5-19 0,2-4-8 16,7-5-67-16,6-9-38 16,5-6-21-16</inkml:trace>
  <inkml:trace contextRef="#ctx0" brushRef="#br0" timeOffset="7295.2704">11975 7086 668 0,'0'0'88'0,"0"0"-110"0,0 0 13 15,49-22-2-15,-23 22-46 16,-1 4-95-16,0 8 98 15,-8 5-19-15,-5 4 45 16,-10 4 31-16,-2 6 11 0,-11 1 34 16,-9-2 15-16,-5 1 43 15,-2-3-34-15,0-5-10 16,0-3 21-16,6-2-8 16,7-7-16-16,7 0-29 15,5-3-18-15,4-2-3 0,15 1-8 16,10-3-8-16,8-3-25 15,7-1-5-15,5 0-35 16,4-5-23-16,-1-2-15 16,-1 0-82-16,-2 0-2 15</inkml:trace>
  <inkml:trace contextRef="#ctx0" brushRef="#br0" timeOffset="8685.5759">12690 6878 905 0,'27'-10'17'0,"2"3"-44"15,17-2 25-15,11-1 16 16,10 3-10-16,3 0-28 16,2-3-31-16,-3 0-26 0,-6 0-31 15,-11 2-59-15,-12-1-1 16,-7 1-14-16</inkml:trace>
  <inkml:trace contextRef="#ctx0" brushRef="#br0" timeOffset="9013.6658">13617 6686 727 0,'0'0'6'0,"70"-3"-5"15,-19-1-2-15,9 2 3 16,5 1-34-16,-2 0-19 15,-1 1-62-15,-6 3 11 16,-11 7 91-16,-7 5 20 16,-11 7 80-16,-13 6 26 15,-6 7-18-15,-8 4-26 0,0 2-22 16,-8 7-24-16,3-1-10 16,-3 1-12-16,5-2-3 15,3-4-6-15,0-2 0 16,9-3-24-16,1-6-35 15,9-4-38-15,0-5-45 0,4-7-55 16,-2-3-6-16</inkml:trace>
  <inkml:trace contextRef="#ctx0" brushRef="#br0" timeOffset="9247.9635">14049 6941 780 0,'0'0'40'0,"-27"43"-51"16,11-10 17-16,-2 4 5 16,-6 7-42-16,-2-1-35 15,-4 0-21-15,-3-2-46 0,-10-3 33 16,3-6 20-1,-3-6-108-15</inkml:trace>
  <inkml:trace contextRef="#ctx0" brushRef="#br0" timeOffset="9607.2454">15226 6178 947 0,'0'0'10'16,"-40"11"8"-16,4 22-18 15,-11 18 5-15,-13 20-4 16,-11 17-15-16,-7 13-39 16,-1 5 2-16,10 1 42 15,9-6 10-15,10-5-1 0,17-6 1 16,14-11-1-16,13-8-5 16,6-7-52-16,21-8-61 15,14-13-69-15,11-10-33 16,9-13-49-16</inkml:trace>
  <inkml:trace contextRef="#ctx0" brushRef="#br0" timeOffset="10013.4058">15566 6811 725 0,'-51'-4'111'16,"-5"7"-124"-16,-4 17 6 16,-1 15 21-16,3 15-16 0,2 9-33 15,8 3-5-15,14 1-9 16,9-6 19-16,15-10 19 16,10-10-28-16,11-10-20 15,13-13 41-15,7-9 16 16,7-7 5-16,2-12-3 15,5-10 1-15,1-9 1 0,0-4 15 16,-6 0-6-16,-7 4 20 16,-8 5 25-16,-10 8-10 15,-5 9 7-15,-6 9 2 16,-4 8-13-16,0 11-19 16,-7 12-12-16,0 6-1 0,-1 7-6 15,1 4-4-15,3-3-20 16,4-4-42-16,4-6-52 15,9-5-34-15,6-9-18 16,7-8-9-16</inkml:trace>
  <inkml:trace contextRef="#ctx0" brushRef="#br0" timeOffset="10325.8446">15899 7220 628 0,'0'0'50'0,"36"-20"-60"16,-11 13 8-16,8 0 1 16,-4 7-29-16,-9 0-29 15,-5 11-41-15,-9 5 5 16,-11 5 86-16,-15 4 11 16,-9 4 16-16,-5 0 69 0,-1 0 33 15,-3-1-35-15,8-3-14 16,7 0-9-16,7-4-20 15,11 1-16-15,5-3-10 16,9 2-10-16,14 0-10 0,12-4-12 16,5-4-25-16,9-2-20 15,3-8-57-15,4-3-26 16,-3 0-23-16,1-8-41 16</inkml:trace>
  <inkml:trace contextRef="#ctx0" brushRef="#br0" timeOffset="10529.1767">16376 6578 1060 0,'0'0'-52'0,"-36"51"-31"0,13-15 67 16,3 1-147-16,-2-1-423 15</inkml:trace>
  <inkml:trace contextRef="#ctx0" brushRef="#br0" timeOffset="10997.6705">16845 6875 813 0,'-58'24'34'15,"0"10"-43"-15,4 7-3 0,7 3 14 16,7 5-62-16,13-5 18 16,11-1 40-16,11-5-16 15,8-6 7-15,13-9 3 16,8-4-28-16,5-11 0 16,6-8 34-16,2-3-1 0,1-15-7 15,0-11 6-15,0-6 3 16,-2-6-1-16,-5-1 4 15,-7 0 5-15,-5 8 30 16,-8 8 0-16,-4 12-6 16,-5 14-1-16,-2 13 8 0,-10 17-30 15,-2 12 8-15,2 12 14 16,-1 8-18-16,2 6-12 16,5-5 0-16,4-3-24 15,6-9-61-15,9-5-50 16,3-11-113-16,5-8 30 0</inkml:trace>
  <inkml:trace contextRef="#ctx0" brushRef="#br0" timeOffset="11325.7003">17247 7325 313 0,'0'0'450'0,"0"0"-462"16,30-37 3-16,-12 29-2 16,3 3-72-16,-2 4-112 0,-4 1 118 15,-6 7-21-15,-9 7 78 16,-9 2 63-16,-7 7 31 16,-6 4 9-16,-1 1 8 15,2 3-22-15,5-2-32 16,5-4-9-16,7 0 11 0,4-6-9 15,3-1-8-15,10-6-3 16,6-2 7-16,6-3-11 16,6-5-15-16,5-2-8 15,4 0-25-15,2-7-35 16,5-1-27-16,-3-3-92 0,0 1-52 16</inkml:trace>
  <inkml:trace contextRef="#ctx0" brushRef="#br0" timeOffset="11544.4882">18031 7031 776 0,'0'0'251'16,"44"9"-294"-16,-7-5 17 16,10 0 24-16,6 2-124 15,3 1-171-15,-2-1 75 0</inkml:trace>
  <inkml:trace contextRef="#ctx0" brushRef="#br0" timeOffset="12075.4933">18934 6331 798 0,'0'0'52'0,"5"41"-72"15,-5 0 2-15,2 18 34 16,-2 15-12-16,-8 13-10 15,-5 7-17-15,-4 4 4 16,-3 3 15-16,-5-6 3 16,4-7 1-16,2-8-11 0,4-15-72 15,2-11 28-15,8-17 18 16,2-14-72-16,3-12-61 16,7-11-65-16</inkml:trace>
  <inkml:trace contextRef="#ctx0" brushRef="#br0" timeOffset="12434.7463">19440 6122 716 0,'62'54'-13'0,"-4"20"3"15,-4 20 16-15,-7 15 35 16,-7 6-18-16,-13 2 10 16,-9-7-15-16,-9-7 0 15,-2-11 2-15,-7-8 10 0,-5-12-1 16,-4-9-23-16,-6-8-11 15,-4-9-25-15,-1-7-22 16,-2-6 1-16,2-2 1 16,3-5-9-16,9-2-76 15,8-4-72-15,3 0-13 16</inkml:trace>
  <inkml:trace contextRef="#ctx0" brushRef="#br0" timeOffset="16309.0096">20346 6720 614 0,'0'0'25'0,"0"0"-23"16,37-7 2-16,-10 4 18 15,9-1-17-15,10 1-3 16,12-1-1-16,9-2 0 0,-1 1-1 16,0-1 0-16,-3-3-31 15,-12 0-125-15,-13-3-88 16</inkml:trace>
  <inkml:trace contextRef="#ctx0" brushRef="#br0" timeOffset="18058.738">21845 6453 796 0,'0'0'-25'0,"0"0"-53"16,-3-47 78-16,-7 37 13 15,-6 10-21-15,-7 4 3 16,-10 18 2-16,-8 12 5 0,-9 10 1 15,0 10-3-15,3 7 0 16,6 3 1-16,11-3-1 16,14-4 1-16,14-2 2 15,6-8 8-15,16-3 7 16,14-8-15-16,12-9-1 0,9-9-2 16,9-8 1-16,1-10-1 15,1-13-2-15,-1-9-6 16,-4-14-18-16,-13-11 1 15,-9-10 7-15,-12-11 4 16,-10-7-32-16,-9-5-53 0,-8 1 25 16,-20 6 15-16,-9 7 34 15,-9 13 49-15,-10 6-148 16,-5 13 60-16,-3 3-111 16</inkml:trace>
  <inkml:trace contextRef="#ctx0" brushRef="#br0" timeOffset="18402.1964">21967 6176 643 0,'0'0'47'0,"-6"67"-6"16,-5-19 26-16,-6 9-15 16,2 10-38-16,-2 6-12 15,1 4-6-15,2 3-8 16,-1 1 11-16,1-1-2 16,-1-1 5-16,1-4-1 15,4-6-4-15,1-6-7 0,1-4-12 16,4-7 11-16,0-6 2 15,2-5-8-15,2-6-11 16,0-6-50-16,2-11-127 16,2-8-139-16</inkml:trace>
  <inkml:trace contextRef="#ctx0" brushRef="#br0" timeOffset="19042.6629">22854 6671 597 0,'0'0'1'16,"-51"-35"-7"-16,16 30 18 16,-4 5 13-16,-6 15-23 0,-7 10 4 15,1 7-6-15,4 3-6 16,4 0-8-16,11-4 7 15,10-7 7-15,10-3 0 16,11-8-6-16,5-3-8 16,16-7 5-16,5-3-12 0,7-3-5 15,5-8 26-15,-1-5 5 16,2-2 11-16,-2-2 11 16,-5 3-3-16,-10 3 8 15,-4 2 5-15,-8 8 9 16,-5 4-4-16,-4 14-5 0,-5 9-10 15,-3 11-5-15,-6 3-6 16,3 10-16-16,-2-2-26 16,4-1-57-16,6-3-59 15,3-8-122-15,9-7-29 16</inkml:trace>
  <inkml:trace contextRef="#ctx0" brushRef="#br0" timeOffset="19386.338">22945 6940 620 0,'0'0'39'16,"0"0"-68"-16,22-38 2 15,3 29 20-15,5 5-115 0,3 4-3 16,-2 3 25-16,-7 11 33 15,-10 5 47-15,-13 6 21 16,-5 4 20-16,-14 3 75 16,-5 4 28-16,-2-1 3 15,-1-2-35-15,6-2-16 16,2-3-4-16,7-7-22 0,7-4-26 16,4-3-19-16,10-4-3 15,9-3-4-15,10-4-19 16,8-2 4-16,7-1-17 15,4-4-22-15,2-5-32 0,-2-7-139 16,-7-2-67-16</inkml:trace>
  <inkml:trace contextRef="#ctx0" brushRef="#br0" timeOffset="19589.645">23568 6402 1082 0,'0'0'-25'0,"0"0"-53"16,-13 58 41-16,8-28-19 15,-8 2-210-15,0 0-87 16</inkml:trace>
  <inkml:trace contextRef="#ctx0" brushRef="#br0" timeOffset="20058.2578">24003 6530 808 0,'-57'6'9'16,"-7"14"-32"-16,0 12 27 15,4 8 2-15,8 4-60 16,10-1-1-16,13-4-24 15,13-5 55-15,12-11 21 0,6-6 0 16,11-7 10-16,12-10-2 16,6 0 0-16,6-11 3 15,7-6-5-15,4-7 8 16,4-5 10-16,0-1 3 16,-8 5 5-16,-6 2 12 0,-6 10 3 15,-8 12-5-15,-8 9-8 16,-13 19-17-16,-3 11 3 15,-1 5-8-15,-8 7-9 16,0 2-18-16,-4-2-43 16,-1-3-22-16,4-1 2 0,2-5-4 15,5-4-52-15,2-5 8 16,2-2-29-16</inkml:trace>
  <inkml:trace contextRef="#ctx0" brushRef="#br0" timeOffset="23354.437">24440 7020 341 0,'0'0'247'0,"0"0"-172"0,0 0-46 16,0 0 3-16,19 47 8 15,-6-17 3-15,2 9-17 16,1 4-16-16,-2 4-6 16,-2-2-4-16,-1-2-30 0,-6-6-57 15,1-7-28-15,-6-7-46 16,-2-9-5-16,-7-6-13 15</inkml:trace>
  <inkml:trace contextRef="#ctx0" brushRef="#br0" timeOffset="24166.5231">24860 6256 417 0,'33'48'326'0,"-2"13"-317"16,-4 12 1-16,5 13 29 16,1 8 17-16,-2 0-36 15,-2-5-11-15,-4-7-7 16,-4-8 3-16,-6-10-3 15,-5-11 1-15,-4-9 1 16,-4-9-27-16,-2-11-40 0,-7-6-53 16,-9-7-65-16,-7-8-50 15,-6-3-50-15</inkml:trace>
  <inkml:trace contextRef="#ctx0" brushRef="#br0" timeOffset="35117.2236">6084 9169 715 0,'0'0'38'0,"0"0"-86"15,31-51 10-15,-3 25 33 16,11-4 8-16,7 1-6 0,10 1-2 16,2 0 3-16,5 11-2 15,-7 4 4-15,-2 11-2 16,-7 7 2-16,-8 16 2 15,-10 15 5-15,-12 9 6 16,-15 14-1-16,-9 13 1 0,-22 6-7 16,-12 5-8-16,-10-3-8 15,-9-3-2-15,-12-6 14 16,-3-10 7-16,-1-11 24 16,-1-12-11-16,6-9-11 15,11-12 1-15,12-12 22 0,15-9 4 16,16-11-29-16,15-5-7 15,10-2-7-15,17 4-1 16,13 7 0-16,10 8-1 16,10 4 6-16,3 13-1 15,1 10 1-15,1 3-2 16,-5 6-5-16,-4 1-10 0,-8-1-24 16,-5 1-21-16,-7-3-1 15,-7-1-6-15,-4-1-22 16,-2-3 3-16,-5-2-27 15,1-4-99-15</inkml:trace>
  <inkml:trace contextRef="#ctx0" brushRef="#br0" timeOffset="39725.5787">7143 9183 689 0,'0'0'56'0,"49"12"-90"16,-6-7 25-16,19-4 12 31,11 1 7-31,4-2-13 16,0-3-20-16,-2-4-22 0,-12-2-28 0,-11 2-22 0,-13-1-46 16,-10-1 3-16,-11 1-39 15</inkml:trace>
  <inkml:trace contextRef="#ctx0" brushRef="#br0" timeOffset="40178.8289">7180 9172 570 0,'0'0'51'0,"0"0"-52"0,0 0-3 0,0 0 3 15,0 0-62-15,0 0-5 0,0 0 59 16,38 25 3-16,-4-22 5 16,2 0 2-16,4 1-1 15,-4 3 0-15,-1 3 0 31,-10 4 1-31,-7 1-2 0,-13 4-2 0,-10 4-14 16,-17 4 10-16,-11 4 10 0,-5 3 13 16,-7 7 28-16,2-1 43 15,0 0-20-15,7 0-4 16,6-3-11-16,12-3-35 16,8-3-17-16,10-2-4 0,19-5-3 15,10-3-6-15,17-3-1 16,10-5 3-16,9-3 4 15,2-3 2-15,3-4-4 16,-6 0-27-16,-5-3-35 16,-11-4-98-16,-14-5-66 15</inkml:trace>
  <inkml:trace contextRef="#ctx0" brushRef="#br0" timeOffset="40491.0335">7426 9092 599 0,'0'0'103'16,"0"0"-96"-16,0 0-13 15,0 0 2-15,19 60 7 16,-11-25-15-16,-1 11-15 0,-3 5 7 16,-2 7 16-16,-2 7 5 15,-2 6 0-15,-9 6 7 16,-5-3-4-16,-1-3-2 16,1-8-2-16,1-7 0 15,6-10-6-15,1-11-36 16,6-9-90-16,2-9-82 0</inkml:trace>
  <inkml:trace contextRef="#ctx0" brushRef="#br0" timeOffset="40772.2353">7771 9643 816 0,'0'0'-15'0,"38"51"-35"15,-7-23 42-15,7 1-7 0,4-5-118 16,1-4 28-16,-3 0-67 15,-2-3-13-15,-7-4 76 16</inkml:trace>
  <inkml:trace contextRef="#ctx0" brushRef="#br0" timeOffset="40975.3001">8061 9646 563 0,'0'0'62'0,"0"0"-50"16,-47-6 35-16,24 15-1 15,-3 8-44-15,-7 7-5 16,-6 10-4-16,-3 3-17 16,2 1-20-16,4-6-85 15,5-7-110-15</inkml:trace>
  <inkml:trace contextRef="#ctx0" brushRef="#br0" timeOffset="41428.3668">8472 9376 564 0,'0'0'216'16,"0"0"-256"-16,0 0 16 15,-44-4 18-15,13 25-9 16,-6 12-133-16,-5 8 111 16,-2 4 4-16,-3 5-14 0,9-6 36 15,11-7 11-15,6-6 11 16,13-8 2-16,3-6-4 15,5-6-4-15,9-8-3 16,7-3 2-16,2-10 1 16,6-11 7-16,3-6-5 15,4-6-2-15,-4-3 2 0,-2 6-1 16,-8 4 20-16,-3 10 31 16,-3 9-3-16,-6 7-11 15,-1 10-19-15,-2 7-13 16,4 2-4-16,2 3-3 15,-3 3-5-15,1-1-15 0,6-1-18 16,-2-1-26-16,1-1-66 16,1-2-27-16,-3 0-113 15</inkml:trace>
  <inkml:trace contextRef="#ctx0" brushRef="#br0" timeOffset="41787.6262">8741 9662 589 0,'0'0'-13'0,"0"0"-64"0,37 8 50 16,-18 5 26-16,-8 5-104 15,-5 5 66-15,-6 4 12 16,-4 4 30-16,-7-1 33 16,1-3 13-16,0-1 37 15,5-8 9-15,5-2-41 0,0-5-20 16,7 2 11-16,7-3-11 16,5 0-14-16,10-2-13 15,7-3-8-15,3-1-20 16,3-4-13-16,4 0-29 15,-3-5-60-15,-1 0-44 16,-6-1 24-16,-3 2 20 0</inkml:trace>
  <inkml:trace contextRef="#ctx0" brushRef="#br0" timeOffset="42537.4551">9465 9539 829 0,'0'0'-8'15,"51"0"-40"-15,-6-1 47 16,15-5 16-16,8 2-18 0,3-3-5 15,-2 1-50-15,-6-1-49 16,-8 4-118-16,-13 1-32 16</inkml:trace>
  <inkml:trace contextRef="#ctx0" brushRef="#br0" timeOffset="43131.0793">10274 9315 541 0,'0'0'19'0,"0"0"-58"15,0 0 38-15,24-43 24 0,-8 26-23 16,7-1-1-16,6-8 2 16,9-2 1-16,4-2-2 15,8-1-1-15,6 1 1 16,8 3-1-16,-4 4 3 15,1 12 9-15,-6 8 25 0,-3 6-8 16,-10 15 8-16,-6 11-20 16,-14 9-1-16,-6 10-7 15,-13 6-4-15,-8 9 0 16,-18 2-5-16,-8 2-8 16,-7-6 3-16,-5-7 5 0,-3-7 2 15,-4-12 1-15,-1-13 7 16,-3-11 2-16,1-11-4 15,4-6-4-15,8-11-3 16,12-4 5-16,8-2 19 16,13 4-6-16,8 4-16 15,12 8-5-15,9 7-2 0,12 4 0 16,6 14 3-16,6 4-3 16,5 5 1-16,1 4-2 15,-6-1-4-15,-3 2-20 16,-4-3-22-16,-7-2-96 15,-9-4-70-15</inkml:trace>
  <inkml:trace contextRef="#ctx0" brushRef="#br0" timeOffset="52269.6793">11373 9221 272 0,'0'0'27'0,"0"0"-33"16,0 0-3-16,0 0-22 16,0 0 7-16,0 0 11 15,0 0 17-15,27-41 3 0,-15 32 18 16,-1 2 8-16,0 0-4 16,5-1 2-16,1 1-21 15,5 2-5-15,3 1-5 16,7 4 1-16,1 0 23 15,3 12 26-15,2 3-15 16,3 6-3-16,0 5 4 0,-2 5 3 16,-1 5-2-16,-6 5-3 15,-1 6-6-15,-6 1-8 16,0 0-5-16,-2-1-7 16,-2-3-5-16,0-4-1 15,-3-7-2-15,-2-3-2 16,2-8-16-16,-2-6-29 0,-1-2-50 15,-4-10-64-15,-4-4 20 16,-7-3-41-16</inkml:trace>
  <inkml:trace contextRef="#ctx0" brushRef="#br0" timeOffset="52519.6366">11725 9340 641 0,'0'0'24'0,"0"0"-49"16,-50 40 13-16,25-12 16 16,-1 4 4-16,-2 6-19 0,0 2-7 15,-3-3-22-15,2-3 0 16,2-5 27-16,0-4-15 15,5-6-37-15,6-5-62 16,4-9-86-16</inkml:trace>
  <inkml:trace contextRef="#ctx0" brushRef="#br0" timeOffset="53691.3782">12612 9353 440 0,'0'0'22'15,"-5"-38"-33"-15,-4 18 11 16,-2 3 47-16,-4 4-22 16,-3-1-29-16,-9 3-3 15,-9 4 3-15,-11 5 3 0,-5 6 4 16,-3 15 11-16,-3 8 32 16,0 7 2-16,8 4-14 15,8 2-20-15,11 0-12 16,8-6 3-16,12-6 0 0,11-3-5 15,3-5-3-15,11-2 1 16,7-5 0-16,6-5 0 16,2-5 1-16,4-3-1 15,5-8-5-15,0-8 2 16,-1-7-3-16,1-5 6 16,-1-5 3-16,-5-3 9 15,-4 1-3-15,-4 2-1 0,-5 8-2 16,-9 6 19-16,-2 8 27 15,-8 11 4-15,0 13-33 16,-11 14-21-16,-5 10 2 16,-2 8 1-16,-2 11-1 0,-2 2-18 15,4-3-32-15,11-7-37 16,7-8-119-16,0-12-74 16</inkml:trace>
  <inkml:trace contextRef="#ctx0" brushRef="#br0" timeOffset="54191.1275">12667 9615 368 0,'0'0'104'0,"0"0"-167"16,0 0 4-16,52-17 50 15,-27 11 7-15,0 2-68 0,0 2 68 16,1 1 2-16,0 1 5 15,-5 3 6-15,-6 5-6 16,-6 4 5-16,-6 2 15 16,-4 7 37-16,-12 3-7 15,-2-1 16-15,-2 3 4 16,2-5-29-16,1-3-15 0,3-5-9 16,5-3 7-16,6-6-7 15,0 3-2-15,2-2-2 16,5 2 3-16,8 2-10 15,7-1-4-15,5-1 0 16,11 0-6-16,7-3-7 0,2-1-11 16,2-3-8-16,0 0-38 15,-8 0-56-15,-10-4-76 16,-16-5-38-16</inkml:trace>
  <inkml:trace contextRef="#ctx0" brushRef="#br0" timeOffset="58893.2078">13776 9490 427 0,'0'0'19'0,"0"0"-16"15,0 0 58-15,0 0 28 16,0 0-63-16,43-7 16 16,-12 14 10-16,9 1-6 0,10 1-11 15,8-2-14-15,2 0-19 16,7-3-2-16,-2-1-22 15,-5-3-49-15,-11-7-122 16</inkml:trace>
  <inkml:trace contextRef="#ctx0" brushRef="#br0" timeOffset="64220.1545">15263 9206 570 0,'0'0'17'15,"-33"-53"-25"-15,12 30-10 0,-8 4 44 16,-9 6-21-16,-7 7-6 16,-6 3-5-16,-3 7 9 15,-4 13 10-15,4 10 6 16,2 7-12-16,10 8 6 15,5 2-6-15,7 6-7 0,8 1 0 16,5 1 1-16,9-5 3 16,2 1 3-16,6-4 9 15,2-4 5-15,11-4-10 16,7-4-3-16,9-5-8 16,10-6 0-16,3-5-2 15,3-9-2-15,2-7 2 0,-3-7-1 16,-1-11-5-16,-9-11-1 15,-5-8 2-15,-5-10 2 16,-7-4 3-16,-4-5 2 16,-3 1-2-16,-3-1 0 15,-3 9-1-15,-1 4 0 0,-2 9-14 16,0 6-28-16,-1 4-38 16,-1 4-21-16,-3 4-38 15,-3-2-94-15</inkml:trace>
  <inkml:trace contextRef="#ctx0" brushRef="#br0" timeOffset="64595.1003">14865 8814 747 0,'0'0'10'16,"0"0"-32"-16,0 0-16 16,29 46 37-16,-14-16 4 15,1 10-3-15,-2 7-1 16,-4 8-2-16,-6 5-1 15,-6 5 5-15,-13 5-2 0,-7 5 1 16,-7 3 0-16,0-1 1 16,-1-3 10-16,6-3-1 15,4-6 11-15,4-8-11 16,7-7-5-16,5-6-8 16,4-6-26-16,2-11-76 0,5-6-142 15,4-10-118-15</inkml:trace>
  <inkml:trace contextRef="#ctx0" brushRef="#br0" timeOffset="65219.9298">15847 9356 391 0,'0'0'261'15,"0"0"-293"-15,0 0-5 0,8-41 43 16,-8 32-5-16,-5 1-25 16,-8 2 13-16,-7 3 3 15,-11 3 4-15,-8 5 0 16,-9 9 3-16,0 10 11 16,-3 9 14-16,6 5 9 15,7 6-18-15,9 1-10 16,11 0 2-16,9-6-4 0,9-3 0 15,9-8-7-15,10-8 2 16,9-8 2-16,3-8-6 16,6-4-5-16,4-13 6 15,0-5 0-15,-3-7 5 0,-2-1 6 16,-3-3 15-16,-4 2 12 16,-6 2 8-16,-6 6-10 15,-3 6-9-15,-5 6-6 16,-3 7 10-16,0 4-5 15,0 8-15-15,-4 6 4 0,3 3-9 16,1 5-1-16,-2 1-10 16,0 1-5-16,4-1-11 15,1-1-12-15,-1 4 7 16,5-3 0-16,2-3-14 16,5-3-61-16,3-4-68 0,0-7-37 15</inkml:trace>
  <inkml:trace contextRef="#ctx0" brushRef="#br0" timeOffset="65423.2453">16226 9632 766 0,'0'0'74'16,"0"42"-76"-16,0-13 7 0,-2 5 6 15,6 1-11-15,0-2-20 16,3-3-29-16,1-5-43 16,2-6 22-16,1-4 11 15,-2-3-85-15,2-10-91 16</inkml:trace>
  <inkml:trace contextRef="#ctx0" brushRef="#br0" timeOffset="66063.6146">16924 9372 888 0,'52'-3'-27'0,"13"-4"-4"16,10-2-36-16,10 5 80 16,1 0-16-16,-11 4-54 15,-13 0-40-15,-22-1-144 16,-20 1-34-16</inkml:trace>
  <inkml:trace contextRef="#ctx0" brushRef="#br0" timeOffset="66219.7101">16930 9493 686 0,'0'0'54'16,"-49"15"-52"-16,40-8 21 15,5 3 18-15,4 0-47 0,17-3 0 16,8-4-16-16,12 0-13 16,13-4-40-16,6-8-112 15,4-8-75-15</inkml:trace>
  <inkml:trace contextRef="#ctx0" brushRef="#br0" timeOffset="66610.4444">18154 8961 211 0,'0'0'548'15,"0"0"-581"-15,-49-14 12 0,8 30 34 16,-12 15-18-16,-9 17-8 16,-5 13 12-16,3 10-1 15,10 5-7-15,16-4 2 16,15-4 0-16,19-14-7 15,10-15-15-15,19-15 9 0,13-14 24 16,7-12-1-16,8-15 6 16,5-10 12-16,-1-7 12 15,-2-8 5-15,-4-4-2 16,-7-5-2-16,-9-3-12 16,-8-3-13-16,-10-2-13 15,-12-1-23-15,-7 0-31 0,-20 3-50 16,-17 2-142-16</inkml:trace>
  <inkml:trace contextRef="#ctx0" brushRef="#br0" timeOffset="74249.1902">4047 11914 454 0,'0'0'157'0,"0"0"-177"16,-40-3 13-16,33-7 12 15,1-7 19-15,4-6-19 0,-1-8-6 16,4-10 2-16,-1-7 8 16,8-11 3-16,5-6-8 15,7-8-3-15,5 0 1 16,7 2-5-16,-1 7 4 16,-2 7 0-16,0 13 20 0,-9 13 3 15,-4 11-2-15,-6 9-5 16,-1 8 4-16,-1 4 5 15,-6 16-12-15,2 9 4 16,-2 8 1-16,0 9 0 16,-2-1-7-16,0-2-7 15,0-6-2-15,1-11-5 0,3-9-1 16,0-8-9-16,4-6-8 16,2-12 2-16,3-8 1 15,6-11 11-15,8-4-7 16,2-6 6-16,2 1 4 15,3 6 5-15,-1 7-1 0,-2 11 5 16,-4 13 13-16,-4 10-4 16,-6 20-2-16,-3 13 11 15,-3 12 3-15,-5 7-9 16,1 0-11-16,3-3-5 16,0-9-3-16,3-9-25 0,1-9-46 15,-1-8-33-15,-1-6-60 16,-3-5-56-16,-5-3-11 15</inkml:trace>
  <inkml:trace contextRef="#ctx0" brushRef="#br0" timeOffset="74858.4254">4932 11579 635 0,'0'0'21'0,"-17"72"-26"16,11-29 0-16,4 7 0 0,2-5-38 16,10-8-48-16,5-10-42 15,3-11 19-15,2-9 74 16,2-7 34-16,-1-5 5 15,0-9 23-15,2-10 12 16,0-6-14-16,-1-1 23 16,0-3-2-16,-6 1-7 0,-1 6 14 15,-3 7 13-15,-8 6-28 16,-1 7 5-16,-1 7 10 16,0 0 10-16,-2 16-21 15,2 4-29-15,2 5 0 16,6 2-2-16,3 1-6 0,7-5-11 15,2-7-25-15,7-10 15 16,8-6-1-16,-2-9 13 16,5-9 9-16,0-9 0 15,3-6 2-15,-1-8-1 16,1-6 1-16,-1-3-1 0,-4-2 0 16,-4-5-1-16,-7 0 2 15,-9 3-1-15,-7 4 2 16,-11 8-2-16,-5 6 8 15,-10 8 21-15,-5 10-5 16,-3 6-16-16,-2 9 2 0,1 10 2 16,0 21 0-16,-1 23-5 15,-2 22 2-15,0 21 0 16,5 10-7-16,6-1-4 16,12-9-12-16,8-19-51 15,14-21-81-15,5-21-102 0,3-16-55 16</inkml:trace>
  <inkml:trace contextRef="#ctx0" brushRef="#br0" timeOffset="75123.992">5963 11248 875 0,'0'0'2'15,"-21"50"-46"-15,11-12 33 16,-2 13-1-16,3 13 3 16,-1 11-50-16,0 5-1 15,-1 1-5-15,2-3 34 0,-2-8-23 16,2-12-148-16,4-14 60 15,-1-16 77-15,-1-14-11 16</inkml:trace>
  <inkml:trace contextRef="#ctx0" brushRef="#br0" timeOffset="75280.4696">5696 11644 463 0,'0'0'259'16,"0"0"-244"-16,34 48-9 0,-5-35 6 15,4-3-6-15,5-8-27 16,3-2-31-16,-5-5-117 16,-5-3-140-16</inkml:trace>
  <inkml:trace contextRef="#ctx0" brushRef="#br0" timeOffset="75389.5646">6078 11766 187 0,'0'0'277'16,"23"39"-226"-16,-16-18 32 15,0 2-63-15,-5-3-18 16,-2-3-133-16,-2-9-78 0</inkml:trace>
  <inkml:trace contextRef="#ctx0" brushRef="#br0" timeOffset="75530.3821">5994 11565 48 0,'0'0'434'0,"0"-60"-307"0,0 43-64 15,3 3-49-15,9 1-14 16,-1 3-54-16,3 3-133 16,-3 0-32-16</inkml:trace>
  <inkml:trace contextRef="#ctx0" brushRef="#br0" timeOffset="75873.9682">6124 11562 134 0,'0'0'148'0,"2"72"-147"15,0-30-6-15,2 4-2 16,3 4-13-16,3 1-41 0,0 5 59 16,1-2 10-16,1-3 22 15,-1-6 17-15,-3-8 14 16,-2-10 4-16,-2-10-19 16,0-11 3-16,-4-6-20 15,0-7-13-15,0-12 13 0,0-5 19 16,-2-7-23-16,0-10-10 15,2-6 0-15,6-7-6 16,7-4-6-16,12-2-6 16,4 8-1-16,5 11-18 15,1 13 2-15,1 21 9 0,-1 11 19 16,-8 19 2-16,-2 10-5 16,-8 4 3-16,-7 2-3 15,-8-2-8-15,-2-7-27 16,-4-7-69-16,-7-10-27 15,-1-12-18-15,-1-5-61 0</inkml:trace>
  <inkml:trace contextRef="#ctx0" brushRef="#br0" timeOffset="76686.1474">6590 11096 796 0,'0'0'-6'16,"0"0"7"-16,-1 36-1 0,-4-1-3 15,-3 13 3-15,-4 18-4 16,1 17-30-16,-3 4-3 16,7 1 9-16,3-7-5 15,4-10-53-15,7-16-43 16,9-18 51-16,1-15 74 0,3-11 11 15,3-11 15-15,1-4-2 16,3-15-6-16,0-8-6 16,0-7-6-16,-2 0 1 15,-1 0-3-15,-8 4 7 16,-3 6 19-16,-4 11-11 16,-5 5 18-16,-2 5 30 0,-2 3-15 15,0 7-25-15,0 3-15 16,0 1-8-16,0 1-7 15,3-2-11-15,-1-2 0 16,4-1 19-16,0-4 7 0,0-3 2 16,0 0 9-16,1 0 10 15,-3 0-2-15,4 0-7 16,-1 0-19-16,1 0-5 16,1 3-11-16,2 7-12 15,-2 3 10-15,0 8 10 16,-2 3 2-16,0 6 3 0,-3 1 2 15,0-2 2-15,-1-4-2 16,1-8 2-16,-2-3 7 16,0-9 13-16,1-2 6 15,-3-4 5-15,0-10-7 16,1-3-16-16,3-4-10 0,-2-3-1 16,4-4 0-16,3 1 2 15,1 3-2-15,1 2-2 16,1 2-1-16,0 3-3 15,-1 5 1-15,-2 4 5 16,0 0 0-16,0 4 1 0,-3 1-2 16,1 1-5-16,0 9-3 15,-4 9 7-15,-3 7-12 16,0 9 10-16,-3 10 4 16,-8 9 2-16,-5 7-2 15,-6 6 4-15,-7 6 12 16,-5-1 3-16,-3-5-4 0,-1-9-11 15,-5-11-17-15,3-16-6 16,2-14 9-16,-3-15 8 16,1-6-17-16,2-12-6 15,3-11-1-15,2-3-62 16,10-8-99-16,7-5-95 0</inkml:trace>
  <inkml:trace contextRef="#ctx0" brushRef="#br0" timeOffset="77170.4129">7693 11136 655 0,'0'0'1'0,"0"42"-2"15,-5-5 5-15,-4 10 11 0,2 9-12 16,-4 6 6-16,-2 0-4 16,4-6 6-16,4-8 7 15,1-12-9-15,2-11-11 16,2-13-4-16,8-12-2 15,4-10-10-15,8-10 8 0,3-7-2 16,4-3-2-16,4 3 4 16,2 7 10-16,-2 10-3 15,1 10 0-15,-3 10 6 16,-7 12-3-16,-6 7-3 16,-8 7-6-16,-8 2 15 15,-11 1 6-15,-11-2 6 0,-7-6 5 16,-7-4 1-16,-4-6-3 15,-1-7-13-15,-3-8-14 16,-1-6-29-16,5-2-28 16,2-9-91-16,5-6-29 15,10-1-45-15</inkml:trace>
  <inkml:trace contextRef="#ctx0" brushRef="#br0" timeOffset="77810.8977">8166 11457 644 0,'0'0'4'15,"0"0"-10"-15,-2 48 8 16,2-14 10-16,0 7-20 16,0 3 6-16,7 2-6 15,6-7 0-15,1-6 7 16,6-13-12-16,2-7-25 0,-2-9-25 16,2-5 38-16,-1-11 17 15,-1-8 10-15,2-5 6 16,-4-5 10-16,0-4 22 15,-2 0 11-15,-1 2-12 16,-1 5-13-16,-5 6-15 0,-1 10-8 16,-1 5 6-16,-2 8 15 15,0 14-10-15,-1 9-11 16,0 10-5-16,-2 8 3 16,-2 11 1-16,0 6 1 15,-6 2 9-15,-1 5 12 0,-5-3 10 16,-3-6-8-16,-3-5-12 15,-4-8-14-15,0-11-7 16,-3-7-2-16,0-13-6 16,0-5-21-16,4-9-41 15,5-6-45-15,9-11-95 16,5-7-2-16</inkml:trace>
  <inkml:trace contextRef="#ctx0" brushRef="#br0" timeOffset="78342.0256">9560 11346 423 0,'0'0'237'0,"0"0"-263"16,-54-50 15-16,33 41 12 16,-6 7 5-16,-8 8-19 15,-6 17 8-15,-10 12 0 16,-1 13 9-16,-4 10 4 15,7 3-7-15,9-1 5 16,11-6-3-16,11-6 11 0,14-11-2 16,6-8-8-16,16-8-5 15,13-8 4-15,7-8-2 16,6-5-3-16,10-12 2 16,3-8-2-16,3-8-3 0,-2-4 4 15,-3-5 2-15,-1 3 2 16,-9 1 7-16,-7 7 8 15,-9 6 12-15,-11 8 0 16,-5 9 6-16,-6 5 11 16,-7 16-16-16,-2 14-17 0,-7 9-10 15,-3 8-2-15,-1 5-12 16,-1 2-29-16,3-4-39 16,5-6-32-16,6-8-59 15,0-8 11-15,9-9-12 16</inkml:trace>
  <inkml:trace contextRef="#ctx0" brushRef="#br0" timeOffset="78576.3608">10028 11755 669 0,'0'0'44'15,"-16"63"-36"-15,5-28 9 16,-2 1 18-16,4 1-34 0,-4-4-60 16,3-5 16-16,1-1-5 15,3-3-12-15,-2-3-45 16,4-7-55-16,4-4-80 16</inkml:trace>
  <inkml:trace contextRef="#ctx0" brushRef="#br0" timeOffset="78841.9144">10452 10779 998 0,'0'0'54'15,"-42"27"-60"-15,19-8 3 16,2 5-6-16,0 3-31 16,5 3-164-16,3-5 13 0,1-2-184 15</inkml:trace>
  <inkml:trace contextRef="#ctx0" brushRef="#br0" timeOffset="88745.9763">5763 13364 571 0,'0'0'-15'16,"0"0"9"-16,-4-43 16 16,9 27 1-16,11 0-1 15,5-1-9-15,6-2 0 0,11 0-1 16,5 3 0-16,5 3 0 15,9 9 1-15,5 4-2 16,-2 13-1-16,-1 12-1 16,-9 15 3-16,-11 14 3 15,-12 10 2-15,-18 10 2 0,-11 5 0 16,-21 3 0-16,-10 0 3 16,-12-9 3-16,-10-8-9 15,-6-15 14-15,-4-15 17 16,-1-20-1-16,1-15-17 15,4-11-14-15,7-16-11 16,12-7 3-16,11-3-6 0,11 1 15 16,11 5 6-16,9 8-5 15,6 8-5-15,12 9 1 16,9 6 2-16,6 4-2 16,4 11-2-16,-2 6-8 15,3 3-24-15,-5 3-39 0,1 4-18 16,-5 2-24-16,2 1-72 15</inkml:trace>
  <inkml:trace contextRef="#ctx0" brushRef="#br0" timeOffset="89292.7651">6761 13743 539 0,'0'0'30'16,"0"0"-87"-16,-12-39 44 0,-1 31 19 15,-10 4-7-15,-10 4-48 16,-9 10 0-16,-7 7 44 16,-3 12 7-16,1 9 8 15,1 10 29-15,10 5 54 16,9 4-31-16,11-5-31 0,13-5-21 15,9-13-12-15,16-13-28 16,13-15-57-16,10-9 39 16,7-15 6-16,4-10 7 15,-2-6 13-15,-4-1 21 16,-6 0 6-16,-9 6 33 16,-10 5 67-16,-7 6-10 0,-6 11-48 15,-6 5 0-15,-1 2 15 16,-1 15-29-16,-1 6-22 15,-3 4 1-15,4 4-11 16,-2-1-5-16,2-1-49 16,2-3-71-16,7-5-67 0,7-2 28 15,-3-6-14-15</inkml:trace>
  <inkml:trace contextRef="#ctx0" brushRef="#br0" timeOffset="90151.9121">6921 14175 716 0,'-1'26'42'15,"-2"-1"-74"-15,1-1 5 16,2 3 23-16,0 2 4 15,0-2-61-15,0-4-58 16,0-2 20-16,0-3-3 16,0-6-81-16</inkml:trace>
  <inkml:trace contextRef="#ctx0" brushRef="#br0" timeOffset="90417.5057">7178 13435 980 0,'0'0'-62'0,"-60"65"-8"0,33-32 42 16,5 2 27-16,2-9-163 15,6-7-99-15,5-7-96 16</inkml:trace>
  <inkml:trace contextRef="#ctx0" brushRef="#br0" timeOffset="90839.4881">7683 13377 933 0,'0'0'-58'0,"48"11"10"15,-4-1 43-15,14-1 19 0,16 0-17 16,2-1-16-16,4-3-69 16,-2-2-5-16,-8-3-51 15,-13 0-57-15,-11-3-76 16</inkml:trace>
  <inkml:trace contextRef="#ctx0" brushRef="#br0" timeOffset="91214.2057">7526 13427 309 0,'0'0'402'16,"55"28"-438"-16,-16-15 7 16,7 1 22-16,0 0 6 0,-3 2-110 15,-10 5 61-15,-10 5 15 16,-12 5 25-16,-11 4 22 16,-8 4 5-16,-9 1 3 15,-5 1 6-15,-2-4 15 16,-3 0 36-16,2-3 0 15,3 0-23-15,6-3-11 0,7-2-10 16,9-1-19-16,7-3-14 16,17-6-10-16,11-2-28 15,11-9-4-15,5-4-16 16,4-4-15-16,-2-1-65 16,-2-7 14-16,-7-2 13 0,-5-3-4 15,-13 0-22-15</inkml:trace>
  <inkml:trace contextRef="#ctx0" brushRef="#br0" timeOffset="91448.5045">7800 13357 855 0,'0'0'21'0,"0"0"-32"15,0 0-2-15,18 51 7 16,-12-11 9-16,-6 12-18 16,0 11-11-16,-4 4-10 15,-7 4-11-15,-1 3-34 16,3-2-130-16,7-1 48 0,0-7-1 16</inkml:trace>
  <inkml:trace contextRef="#ctx0" brushRef="#br0" timeOffset="92104.7807">8377 13691 419 0,'0'0'36'16,"0"0"-36"-16,43 55 9 15,-17-19 68-15,5 6-35 16,0 9-25-16,2 2-5 0,6-2-7 16,1-4 1-1,0-5-13-15,-2-10-47 0,3-11-36 16,-4-8-31-16,-7-9-79 15</inkml:trace>
  <inkml:trace contextRef="#ctx0" brushRef="#br0" timeOffset="92307.6869">8720 13780 684 0,'-35'31'33'0,"-5"6"-38"16,-1 6 12-16,-1 2 12 16,6-5-19-16,7-7-82 15,6-10-95-15,9-15-23 16,6-8-79-16</inkml:trace>
  <inkml:trace contextRef="#ctx0" brushRef="#br0" timeOffset="92995.0361">9344 13614 545 0,'0'0'45'0,"0"0"-89"15,0 0 16-15,-47-37 33 0,20 36-16 16,-8 1-46-16,-12 13 55 15,-4 9 18-15,-3 12 0 16,0 6 42-16,5 10-29 16,8 0-25-16,12-2-4 0,12-4 2 15,11-6 3-15,8-8-12 16,15-10 8-16,12-7 1 16,6-8 8-16,8-5-11 15,4-6-1-15,2-7 0 16,0-6-4-16,1-3 4 15,-8 0 4-15,-3-1-1 0,-6 3 2 16,-11 6 8-16,-4 4 24 16,-7 6 10-16,-2 4 16 15,-2 10-11-15,-3 4-19 16,-2 8-20-16,3 3-9 16,1 3-2-16,-2 2-7 0,2 0-15 15,1-3-36-15,1-3-46 16,2-7-136-16,0-5-117 15</inkml:trace>
  <inkml:trace contextRef="#ctx0" brushRef="#br0" timeOffset="93307.5647">9644 13948 463 0,'0'0'157'0,"0"0"-178"15,0 0 7-15,51-2 0 16,-36 11 0-16,-1 7-92 0,-5 3 65 16,-9 6 19-16,0 0 20 15,0 4 13-15,-7 0 17 16,3-3 32-16,4-2 13 15,3-4-18-15,9-6-25 16,4-1-19-16,4-4 0 16,7-4-4-16,0-3-5 15,4-2-7-15,-2 0-16 0,2-3-50 16,1-3-114-16,-3-1-24 16</inkml:trace>
  <inkml:trace contextRef="#ctx0" brushRef="#br0" timeOffset="93588.6494">10344 13819 619 0,'0'0'261'0,"60"8"-296"16,-20-5 15-16,12 0 19 16,4 1-35-16,-1-1-188 15,3 0 38-15,-2 1-20 16</inkml:trace>
  <inkml:trace contextRef="#ctx0" brushRef="#br0" timeOffset="94260.4293">11250 13459 678 0,'0'0'-30'0,"0"0"-46"15,0 0 81-15,16-37 20 16,-9 29-50-16,-1 1 2 16,1 0 25-16,3 0 1 15,0 1-1-15,1-1-1 16,5 2 0-16,3-2 1 0,2-1 4 15,2 2 0-15,0 3 1 16,1 3 11-16,0 1 15 16,3 11-15-16,-2 8 1 15,2 6-5-15,-4 9-9 16,-2 5-5-16,-3 7 1 16,-5 4 3-16,-11 4 17 0,-2 5 4 15,-13-2 8-15,-7-1-5 16,-9-6-16-16,-7-7-3 15,-1-13-6-15,1-12 3 16,-4-14 7-16,4-6-2 16,6-15-6-16,4-8-7 0,6-3-7 15,6 5-11-15,7 2 12 16,7 8 8-16,2 11 3 16,15 6-2-16,6 10-12 15,4 5-14-15,3 3 8 16,8 4-28-16,-6 2-43 0,-1 1-73 15,-2-3 6-15,-5 5 41 16,0-1 1-16</inkml:trace>
  <inkml:trace contextRef="#ctx0" brushRef="#br0" timeOffset="95010.2151">12033 13607 502 0,'0'0'6'15,"40"-39"-29"-15,-11 19 16 16,7 5 21-16,-1 4-14 0,-1 5 0 15,-5 6 0-15,-2 7 5 16,-6 10 25-16,-6 5 16 16,-2 5 1-16,-4 5-6 15,0 4 4-15,0 3-7 16,4 3-12-16,4 0-11 16,4 1 7-16,6-2-9 0,4-4-5 15,3-2-6-15,1-6-15 16,-5-6-36-16,3-5-32 15,-9-8-88-15,-5-3-85 16</inkml:trace>
  <inkml:trace contextRef="#ctx0" brushRef="#br0" timeOffset="95197.6975">12281 13790 264 0,'0'0'579'0,"-51"54"-588"16,25-25-4-16,-2 5 20 15,4-1-8-15,1-4-83 16,-1-2 19-16,3-5-56 0,1-4-107 16,0-8-51-16</inkml:trace>
  <inkml:trace contextRef="#ctx0" brushRef="#br0" timeOffset="95775.6984">13117 13746 356 0,'0'0'79'15,"-23"-41"-70"-15,6 20 3 16,-6 1 11-16,-4 1-26 0,-10 4 5 16,-7 9 8-16,-2 7 0 15,-3 4 11-15,2 18 24 16,2 4-7-16,9 8-15 16,9 3-21-16,12-1 2 15,11-3-2-15,4-5-7 0,15-2-3 16,7-7 3-16,8-2 5 15,3-7-2-15,3-4 2 16,0-3-1-16,1-4 2 16,0-1 1-16,-6-6 6 15,-2-2 14-15,-5-2 26 0,-4 0 8 16,-6 1-28-16,0 3-16 16,-4 3 0-16,-5 4 16 15,0 8 6-15,-3 12-12 16,-2 9-12-16,-2 9-5 15,-6 6-6-15,2 3-11 16,-3 1-24-16,3-4-56 0,4-7-89 16,2-7-115-16</inkml:trace>
  <inkml:trace contextRef="#ctx0" brushRef="#br0" timeOffset="96681.728">13177 14115 711 0,'0'18'1'0,"0"2"-12"15,-2 6 38-15,0 3 19 0,2-1-52 16,-2-1-3-16,2-7-25 16,0-3-50-16,2-6-61 15,2-8-52-15,-2-3-94 16</inkml:trace>
  <inkml:trace contextRef="#ctx0" brushRef="#br0" timeOffset="96931.9271">13557 13502 917 0,'0'0'34'0,"-40"33"-56"16,15-12 7-16,0 3 14 16,-1 2-101-16,6-2-77 15,0 1 9-15,4-1 42 16,2-1-22-16,4 0-15 16</inkml:trace>
  <inkml:trace contextRef="#ctx0" brushRef="#br0" timeOffset="97353.4434">13893 13785 653 0,'0'0'76'0,"0"0"-88"15,0 0 13-15,-41-20 3 16,12 28-23-16,-10 13-23 16,-5 9 37-16,2 9 3 15,1 3 2-15,8 1 2 16,11-3-2-16,10-7-8 0,12-8-19 16,5-10-38-16,15-12-25 15,9-3 18-15,1-12 28 16,7-7-14-16,-1-6 36 15,0-3 26-15,-4 0 39 16,-7 1 32-16,-4 6 29 0,-5 5 1 16,-9 6-49-16,-3 7 4 15,-4 4 0-15,-2 14-23 16,-7 6-28-16,-3 9-5 16,0 6-2-16,3 2-3 15,-1 3-19-15,5-3-22 0,5-6-51 16,5-4-145-16,2-6-69 15</inkml:trace>
  <inkml:trace contextRef="#ctx0" brushRef="#br0" timeOffset="97744.0821">14209 14042 683 0,'0'0'37'0,"39"1"-55"16,-12-1 15-16,1 3-23 16,1 1-106-16,-2 3-2 0,-8 4 73 15,-8 1 26-15,-8 8 45 16,-5 0 24-16,-10 3 0 15,-5-1 4-15,-4 2-1 16,1-5 17-16,1-4 23 16,4-2-3-16,4-4-1 0,1-4-11 15,8 0-11 1,2-2-20-16,5 1-16 0,13 0-16 16,6 0-15-16,10-1 5 15,6 0-7-15,7-2-12 16,6-1-39-16,-1-1-59 15,0-4-112-15,-6-3-115 0</inkml:trace>
  <inkml:trace contextRef="#ctx0" brushRef="#br0" timeOffset="98181.4142">15059 13907 720 0,'0'0'259'16,"48"1"-296"-16,-13-4 16 0,12-4 25 16,7 3-10-16,3-2-91 15,-3 2 27-15,-1-2-53 16,-3 3-109-16,-8-1-1 16</inkml:trace>
  <inkml:trace contextRef="#ctx0" brushRef="#br0" timeOffset="99165.5377">16272 13584 420 0,'0'0'129'0,"0"0"-149"16,34-54-30-16,-22 30 53 16,-6 1-4-16,-6 1-44 15,-13 2 26-15,-11 1 11 16,-10 5 6-16,-14 9 10 0,-5 5 17 16,-3 8 22-16,-2 15 11 15,-2 11-13-15,1 7-16 16,10 7-15-16,7 2-8 15,10 0 1-15,12-5 4 16,12-1-1-16,10-5 0 16,16-2 10-16,9-3 5 0,7-3 3 15,8-6-17-15,7-5-10 16,2-5 0-16,1-7-4 16,-1-8-9-16,-2-3-8 15,-6-10-19-15,-7-8-2 16,-3-7 21-16,-6-8-15 0,-9-4-30 15,-3-8-31-15,-6-3 14 16,-9-7-21-16,0-2 16 16,-13-4-3-16,-8 3 20 15</inkml:trace>
  <inkml:trace contextRef="#ctx0" brushRef="#br0" timeOffset="99415.5758">16057 13043 12 0,'0'0'38'0,"-8"-39"-2"15,8 28 75-15,0 5 1 0,0 4-18 16,4 2-59-16,-2 10-14 16,-1 6 29-16,0 12 20 15,-2 10-15-15,-2 15-11 16,-9 14-1-16,-7 15-6 16,4 7-10-16,-1 7-7 15,5-1-12-15,4-6-4 16,6-5-4-16,9-13-6 0,-1-9-8 15,3-9-16-15,-2-10 6 16,-4-8 0-16,-4-6-15 16,-11-10-92-16,-7-10-199 15</inkml:trace>
  <inkml:trace contextRef="#ctx0" brushRef="#br0" timeOffset="101024.4923">17014 13776 351 0,'5'-4'-11'0,"2"-5"-7"16,-1-1 20-16,6-4 2 15,1-3-9-15,-2 0-1 16,-3-3 3-16,0 0-6 16,-8 2-7-16,-4-1-9 0,-17 4-4 15,-8 3 15-15,-12 6 20 16,-12 7 40-16,-7 6 36 15,-7 14-11-15,-2 6-18 16,1 11 18-16,8 2-46 16,10 4-13-16,14-1-8 15,13-2-4-15,14-4 1 0,9-6 6 16,9-1-2-16,9-5-5 16,9-3-1-16,4-5-3 15,2-6-8-15,4-4 2 16,1-7 3-16,2 0 1 15,-1-10 4-15,2-4-5 0,-1-9-1 16,-2-3 7-16,-1-6 2 16,0 0 1-16,-7 3-2 15,-7 5 3-15,-7 7 19 16,-3 8 36-16,-10 9 7 16,-3 15-32-16,-3 6-21 0,-4 6-1 15,1 7-11-15,-2 0-15 16,0 4-35-16,3-2-18 15,2-1 0-15,3-1-12 16,0-4-2-16,4-4-36 16,2-5-83-16</inkml:trace>
  <inkml:trace contextRef="#ctx0" brushRef="#br0" timeOffset="101415.2056">17260 14184 621 0,'0'0'20'0,"-11"35"-19"15,4-11 42-15,1 3-12 16,2 0-36-16,4-1-7 16,0-6-16-16,4-7-64 15,5-8-106-15,2-5-41 0</inkml:trace>
  <inkml:trace contextRef="#ctx0" brushRef="#br0" timeOffset="101649.3524">17643 13459 890 0,'0'0'114'0,"0"0"-139"16,-52 41 12-16,25-16 18 15,-2 3-54-15,-4 5-121 16,3-3-31-16,2-1-71 16,3-6-7-16</inkml:trace>
  <inkml:trace contextRef="#ctx0" brushRef="#br0" timeOffset="102180.5218">18048 13766 407 0,'0'0'5'0,"0"0"-4"15,-3-48 26-15,-11 35 5 16,-10 6-27-16,-9 1 1 16,-6 6 6-16,-5 3 15 0,-3 9-5 15,0 6-11-15,2 7-9 16,5 4-3-16,6 2-5 16,8 0-9-16,10 1-8 15,9-7 10-15,7-1 2 16,14-5-2-16,6-4 8 15,4-2 10-15,5-4 0 0,5-3 10 16,3-4 5-16,2-2-7 16,1 0-7-16,0-11-2 15,3-5-3-15,-1-3 2 16,-4-2-1-16,-6 3 3 16,-6 5 12-16,-7 5 41 0,-9 8 5 15,-7 8-10-15,-3 12-27 16,-7 8-8-16,-1 7 2 15,1 3-14-15,-5 5-6 16,6-2-7-16,4-4-25 16,3-6-30-16,8-1-15 0,5-6-31 15,1-3-12-15,3-5-38 16,0-5-71-16</inkml:trace>
  <inkml:trace contextRef="#ctx0" brushRef="#br0" timeOffset="102368.0034">18405 14229 996 0,'-8'36'-16'15,"5"-1"-2"-15,2-1 23 16,1 0-36-16,2-5-155 15,8-8-15-15,1-7-58 0</inkml:trace>
  <inkml:trace contextRef="#ctx0" brushRef="#br0" timeOffset="105039.2184">18741 13853 1098 0,'37'-6'-90'0,"9"-8"6"0,16-1 50 16,12-1 26-16,1 1-140 15,-6 4-17-15,-15 0-139 16</inkml:trace>
  <inkml:trace contextRef="#ctx0" brushRef="#br0" timeOffset="105211.0677">18739 14040 1003 0,'0'0'-6'16,"59"39"-25"-16,-9-21 25 0,17-1 9 16,7-4-62-16,4-4-69 15,-2-5-78-15,-5-4-86 16</inkml:trace>
  <inkml:trace contextRef="#ctx0" brushRef="#br0" timeOffset="105679.7087">20015 13314 858 0,'0'0'86'16,"0"0"-164"-16,-38 13 5 15,6 19 92-15,-9 17-22 16,-3 20-13-16,-4 16-18 15,7 8-3-15,10 5 28 16,16-1-1-16,15-11 25 0,14-10-15 16,16-14-4-16,14-11 7 15,9-14 15-15,8-10-13 16,4-10-3-16,1-10 6 16,0-7 12-16,-6-18-3 15,-5-9 7-15,-7-13-16 0,-12-11-5 0,-10-13 2 0,-10-8 4 31,-8-3 6-31,-8-1-17 0,-12 4-6 0,-15 5-13 32,-11 9-36-32,-14 5-28 15,-12 9-31-15,-10 3-107 0,-5 4-116 0</inkml:trace>
  <inkml:trace contextRef="#ctx0" brushRef="#br0" timeOffset="130439.8783">6020 14672 747 0,'0'0'-18'15,"74"-64"-38"-15,-13 17 49 16,15-11 8-16,19-7 2 16,16-12-24-16,18-7-40 0,14-9 41 15,13-8 15-15,8-5 6 16,6 2-3-16,-3 3 13 15,-9 4 32-15,-14 11 45 16,-13 12 23-16,-16 10-12 16,-17 10-28-16,-13 10-35 15,-14 9-31-15,-12 6-10 0,-8 5-71 16,-13 1-77-16,-11 0-155 16</inkml:trace>
  <inkml:trace contextRef="#ctx0" brushRef="#br0" timeOffset="130814.6982">8008 12945 884 0,'58'-13'-4'0,"6"-8"-59"0,12 5 59 16,5 0-15-16,-4 4-4 15,-8 4-58-15,-7 6 60 16,-10 2 8-16,-14 10 15 16,-7 7 27-16,-6 10-2 15,-8 4 12-15,-11 9-15 16,-6 4-6-16,-10 3-10 15,-9 4-7-15,-10 0 1 0,-6-1-3 16,-7-3-3-16,-4-7-6 16,0-2-17-16,4-10-12 15,5-5-20-15,11-12-39 16,12-9-102-16,14-8-69 0</inkml:trace>
  <inkml:trace contextRef="#ctx0" brushRef="#br0" timeOffset="131174.2478">9283 12729 899 0,'-42'19'-22'15,"-2"8"-22"-15,-1 14 45 16,-1 14-2-16,7 4-64 16,13 0 27-16,11-5-46 15,15-7 9-15,11-13 62 0,17-11 29 16,12-15-5-16,7-8 23 16,2-10 2-16,-2-12 1 15,-2-9-15-15,-11-7 12 16,-5-5 19-16,-10-6-8 15,-7-1-9-15,-10-2 5 16,-6 0 8-16,-11 2-36 0,-4 4-21 16,-10 6-13-16,-6 8-51 15,-4 8-108-15,-6 5-253 16</inkml:trace>
  <inkml:trace contextRef="#ctx0" brushRef="#br0" timeOffset="140593.7617">11750 14415 1061 0,'73'-58'-140'0,"17"-20"59"16,28-19 82-16,20-9 27 15,16-5-43-15,7-2-7 0,5-1-10 16,1 4 21-16,-9 7 13 16,-7 6 4-16,-13 6 0 15,-16 9-5-15,-16 9-1 16,-20 7-12-16,-11 8-66 16,-15 8-57-16,-17 4-86 0,-13 7-66 15</inkml:trace>
  <inkml:trace contextRef="#ctx0" brushRef="#br0" timeOffset="140968.6746">13226 12887 792 0,'0'0'66'16,"0"0"-61"-16,0 0 12 15,47-33-6-15,9 15-5 16,14-6-5-16,17-3-3 0,11-2-12 16,0 2-1-16,-7 3 3 15,-11 6-7-15,-12 4 11 16,-16 7 1-16,-14 7 6 15,-17 2 3-15,-11 12 10 16,-8 6 10-16,-4 10-1 0,-14 7-3 16,-8 8-13-16,-7 5-4 15,-6 2-25-15,-3 0-45 16,1-4-34-16,3-4 12 16,4-8 6-16,12-13-15 15,10-12-11-15,10-11-71 0</inkml:trace>
  <inkml:trace contextRef="#ctx0" brushRef="#br0" timeOffset="141312.3517">14914 12154 951 0,'-38'17'-57'0,"-8"13"45"0,0 16 6 16,-1 12 13-16,9 8-36 15,6-2-20-15,15-2-72 16,10-9 68-16,7-13 59 16,16-13 5-16,7-11-4 15,6-13 15-15,2-6 7 0,-2-16 20 16,-5-10 3-16,-6-10 3 15,-9-6 10-15,-9-8-11 16,-4-1-11-16,-11 3-17 16,-6 4-19-16,-4 12-17 15,-6 10-39-15,-5 10-62 0,-3 4-162 16</inkml:trace>
  <inkml:trace contextRef="#ctx0" brushRef="#br0" timeOffset="147467.2584">10071 15238 724 0,'0'0'21'0,"-29"-36"-32"16,10 25-4-16,-7 8 29 15,-11 10-9-15,-13 19-11 16,-10 15 0-16,-5 15 4 16,-9 13 3-16,6 5-1 15,13 1 1-15,15-3 1 0,17-5 1 16,17-6-1-16,14-10 14 16,21-5-6-16,16-11 2 15,16-11-6-15,12-14-4 16,10-11-3-16,5-18 1 0,1-14-3 15,-13-12 3-15,-9-10-11 16,-14-10 6-16,-17-6 6 16,-16-6 3-16,-11-3-3 15,-7 6-16-15,-9 4-40 16,-11 12-6-16,-8 12-13 0,-4 13-100 16,-8 10-158-16</inkml:trace>
  <inkml:trace contextRef="#ctx0" brushRef="#br0" timeOffset="147811.0237">9885 14870 946 0,'0'0'-29'0,"-9"57"-18"16,0-9 37-16,4 17 14 15,-3 23-5-15,-1 14-17 16,0 9-23-16,4 7-10 15,-1 1 20-15,-1-4 30 16,-3-8 2-16,4-12-1 16,-3-10-10-16,1-11 9 0,-2-11 3 15,2-12-2-15,3-13-25 16,-1-12-106-16,1-14-113 16</inkml:trace>
  <inkml:trace contextRef="#ctx0" brushRef="#br0" timeOffset="148045.3289">8758 15704 990 0,'0'0'-26'0,"68"1"-19"0,-13-4 50 16,20-5-9-16,12-2-33 16,-1 0-115-16,-3-2-107 15,-2 1-213-15</inkml:trace>
  <inkml:trace contextRef="#ctx0" brushRef="#br0" timeOffset="148529.6684">10922 15443 617 0,'-41'-5'130'0,"1"5"-182"16,-1 16 64-16,2 12-2 16,-1 13-9-16,4 9-7 0,5 8 22 15,6 0-7-15,12-4-4 16,13-6-5-1,9-12-12-15,18-14-29 0,6-13-1 16,7-9-3-16,-2-7 31 16,3-11 10-16,-6-8 16 0,-5-1 20 15,-4-1 24-15,-6-1 7 16,-4 6-6-16,-3 5-21 16,-7 8-16-16,0 4-3 15,-2 6 7-15,-1 15-16 16,1 8-8-16,0 4 4 15,1 5-6-15,2 5-13 0,-1 0-27 16,3-4-83-16,-2-2-97 16,2-3-62-16</inkml:trace>
  <inkml:trace contextRef="#ctx0" brushRef="#br0" timeOffset="148685.7323">11115 16013 593 0,'0'0'76'0,"8"55"-19"16,-6-13 31-16,2 6-60 0,2 0-24 16,1-2-4-16,3-5-42 15,6-12-79-15,0-10-122 16,6-11-86-16</inkml:trace>
  <inkml:trace contextRef="#ctx0" brushRef="#br0" timeOffset="149060.8089">11611 15150 773 0,'0'0'50'15,"-43"15"-62"-15,16 2 29 16,-2 6-16-16,0 4-16 16,-4 0-25-16,1 3-12 15,-1 0-35-15,2 1-32 0,0-2-8 16,4-1-60-16</inkml:trace>
  <inkml:trace contextRef="#ctx0" brushRef="#br0" timeOffset="149498.0507">12055 15629 848 0,'0'0'-16'16,"0"0"-18"-16,0 0 36 15,0 0-13-15,0 0-85 16,-63-21 44-16,19 38 28 16,-5 10 23-16,2 7 8 15,0 6 14-15,13 0-16 0,9 0-3 16,10-5-4-16,11-7 2 16,4-6-3-16,9-8-4 15,9-5 1-15,3-7-8 16,4-3 10-16,4-9 3 0,-1-3 3 15,0-4 9-15,-3-3 25 16,0 3 23-16,-6 4-7 16,0 3-11-16,-6 8-7 15,3 2-3-15,-1 12-6 16,-1 8 3-16,1 7-9 0,4 2-14 16,2 3-5-16,0 0-24 15,4-4-58-15,1-4-44 16,-3-5-57-16,-3-5-75 15</inkml:trace>
  <inkml:trace contextRef="#ctx0" brushRef="#br0" timeOffset="149685.4769">12513 15888 839 0,'0'0'37'15,"-21"68"-54"-15,11-29 62 16,3 2-29-16,7-2-17 16,0-2-23-16,7-4-32 15,2 0-62-15,2-6-84 16,0-5-50-16</inkml:trace>
  <inkml:trace contextRef="#ctx0" brushRef="#br0" timeOffset="149904.1842">12933 15662 571 0,'0'0'423'0,"50"-13"-510"15,-14 2 89-15,6 2-5 16,0-2-27-16,-5 4-128 16,-12 1-41-16,-13 6-114 15</inkml:trace>
  <inkml:trace contextRef="#ctx0" brushRef="#br0" timeOffset="150029.2237">13038 15681 67 0,'-39'24'152'0,"9"-6"-72"15,5-2-15-15,11-5-9 16,9-2 11-16,5-5-16 15,9-2-29-15,11-2-5 16,6-2-2-16,8-5-35 0,8-4-150 16,8-3-68-16</inkml:trace>
  <inkml:trace contextRef="#ctx0" brushRef="#br0" timeOffset="150325.9582">13778 15398 759 0,'-42'24'37'0,"-8"16"-24"15,-3 14 42-15,4 11-4 0,9 6-47 16,17 2-43-16,19-8 22 16,15-11-2-16,20-11-47 15,18-14-27-15,10-12-20 16,4-11 63-16,3-9 52 15,-7-11 19-15,-7-11 47 16,-11-8 28-16,-11-9-12 0,-17-10-15 16,-9-3-27-16,-8-9-23 15,-11-3-25-15,-4 3-17 16,-3 3-20-16,4 7-70 16,4 9-171-16</inkml:trace>
  <inkml:trace contextRef="#ctx0" brushRef="#br0" timeOffset="158839.672">8883 17538 0 0</inkml:trace>
  <inkml:trace contextRef="#ctx0" brushRef="#br0" timeOffset="158870.9129">8883 17538 0 0</inkml:trace>
  <inkml:trace contextRef="#ctx0" brushRef="#br0" timeOffset="159214.5903">8709 17497 767 0,'0'0'-11'15,"0"0"-4"-15,0 0 4 16,55 11 18-16,-16-11 8 0,10-7-11 16,9-4-2-16,5-2-3 15,1-2-9-15,-3 0-21 16,-7 1-34-16,-7 4-62 16,-7 3-31-16,-4 6 19 15,-7-1-11-15</inkml:trace>
  <inkml:trace contextRef="#ctx0" brushRef="#br0" timeOffset="159683.2307">9808 17115 611 0,'0'0'-14'15,"0"0"14"-15,0 0 1 16,-48-18 8-16,27 25-7 16,-7 14-10-16,-6 13-3 0,-6 15 4 15,-5 10 5-15,1 6-1 16,8 6-13-16,9-4-34 15,14 0 46-15,8-9 8 16,12-5-1-16,10-8 5 16,11-4 10-16,11-9-11 15,5-8 0-15,8-12 3 0,2-6 2 16,0-9-6-16,-2-11 1 16,-6-10 3-16,-1-7-4 15,-5-12 4-15,-6-10-5 16,-5-7 6-16,-4-9-8 15,-10-2 3-15,-11-1-2 0,-6 5-3 16,-13 7 2-16,-10 9-3 16,-4 7-12-16,-2 10-42 15,-1 7-54-15,1 2-77 16</inkml:trace>
  <inkml:trace contextRef="#ctx0" brushRef="#br0" timeOffset="159980.1108">9710 16796 868 0,'0'0'-45'0,"0"0"43"16,-2 46 7-16,5-9-12 0,-1 14 5 15,-3 13-43-15,0 9-40 16,-6 4 17-16,-4 3-20 16,-5-2 23-16,1-2 47 15,1-4 22-15,-3-2 58 16,5-5 54-16,3-8-51 0,1-6-35 16,5-7-26-16,3-7-28 15,5-13-83-15,6-11-113 16,3-9-120-16</inkml:trace>
  <inkml:trace contextRef="#ctx0" brushRef="#br0" timeOffset="160198.7719">10377 17277 919 0,'0'0'-68'0,"49"-3"26"15,-18-4 44-15,5 1-3 0,0 3-47 16,-7-3-164-16,-16 6-132 16</inkml:trace>
  <inkml:trace contextRef="#ctx0" brushRef="#br0" timeOffset="160323.7393">10249 17463 834 0,'0'0'-39'15,"0"0"44"-15,40 7-17 16,-6-7-9-16,7-1-71 16,3-5-156-16,0-3-119 15</inkml:trace>
  <inkml:trace contextRef="#ctx0" brushRef="#br0" timeOffset="160651.7642">11059 17178 838 0,'0'0'-95'0,"-70"34"111"16,31-6 8-16,4 5-18 0,2 6 4 15,17-2-14-15,10-4-20 16,12-3 16-16,12-2 7 16,15-9 3-16,8-4-6 15,6-5-18-15,4-7-2 16,1-3 20-16,-6-10 12 16,-6-2 24-16,-7-6 19 15,-8-6-3-15,-6-7-9 0,-11-3-15 16,-7-12-17-16,-1-3-29 15,-11 1-55-15,-8 3-53 16,-10 11-81-16,-8 14-69 16</inkml:trace>
  <inkml:trace contextRef="#ctx0" brushRef="#br0" timeOffset="161089.1691">9810 18159 809 0,'0'0'-48'0,"-43"7"40"0,16 7 13 15,-3 10-11-15,-3 9-13 16,-2 8-10-16,3 7 23 16,5 2 5-16,8-3 5 15,13-6 16-15,6-5-11 16,17-12-11-16,14-13-7 0,6-11-3 15,9-8 7-15,0-13 8 16,0-9 4-16,0-8 1 16,-6-6-1-16,-4-3-2 15,-10-5 0-15,-1-1 0 16,-9-2-3-16,-9 3-3 0,-5 5-23 16,-9 11-43-16,-13 11-93 15,-9 9-100-15</inkml:trace>
  <inkml:trace contextRef="#ctx0" brushRef="#br0" timeOffset="161432.8455">9693 17970 854 0,'0'0'-11'0,"0"0"19"0,0 0 5 16,0 0-18-16,2 47 8 16,-6-12-1-16,-4 12-2 15,0 10 2-15,-3 4 0 16,-1 6-2-16,4-6-6 15,3-3-30-15,1-5-8 16,2-9 2-16,1-9 4 0,1-7 20 16,0-6 17-16,0-3 1 15,0-7-15-15,0-5-63 16,3-6-119-16,1-2-15 16</inkml:trace>
  <inkml:trace contextRef="#ctx0" brushRef="#br0" timeOffset="161838.9986">10296 18335 964 0,'0'0'-67'16,"0"0"46"-16,58 3 20 0,-26-10 3 15,9 0-4-15,1-2-54 16,-1-1-36-16,-2 2-1 16,-7-1-45-16,-11 2-43 15,-9 4-67-15</inkml:trace>
  <inkml:trace contextRef="#ctx0" brushRef="#br0" timeOffset="161995.2562">10285 18447 722 0,'0'0'-1'16,"0"0"15"-16,45 7-11 0,-2-7 0 16,11-4-11-16,6-4-30 15,4-1-42-15,1-4-94 16,-4 1 28-16,-1-1 46 15,-5-1-46-15</inkml:trace>
  <inkml:trace contextRef="#ctx0" brushRef="#br0" timeOffset="162292.0553">11362 18109 811 0,'0'0'-17'15,"-53"31"17"-15,11-1-1 16,-6 10 4-16,-5 10 0 16,2 1-8-16,11 0-10 15,11-7 6-15,12-4 11 16,11-10-10-16,8-12-59 0,16-6-5 16,4-8 15-16,7-4 16 15,2-10 45-15,1-6 17 16,-1-4 40-16,-4-6 12 15,-3-2-13-15,-5-4-22 16,-6-4-12-16,-7-1-21 0,-6-3-16 16,-6-1-50-16,-13 3-41 15,-6 0-125-15</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26T15:27:51.203"/>
    </inkml:context>
    <inkml:brush xml:id="br0">
      <inkml:brushProperty name="width" value="0.05292" units="cm"/>
      <inkml:brushProperty name="height" value="0.05292" units="cm"/>
      <inkml:brushProperty name="color" value="#FF0000"/>
    </inkml:brush>
  </inkml:definitions>
  <inkml:trace contextRef="#ctx0" brushRef="#br0">6497 6422 942 0,'2'70'-76'16,"2"6"18"-16,5 10 57 15,5 4 1-15,6-6-108 16,4-16 14-16,-1-12-127 0,-3-15 68 16,-7-13-64-16</inkml:trace>
  <inkml:trace contextRef="#ctx0" brushRef="#br0" timeOffset="281.1784">6387 6473 713 0,'-22'-40'12'0,"2"1"-13"16,13 1 13-16,9-1 24 0,27-1-34 15,18-1-6-15,27 0-6 16,24 4-23-16,13 7-31 16,10 13 1-16,0 11-14 15,-7 8-19-15,-18 13 33 16,-23 8 50-16,-21 5 17 15,-24 4 38-15,-22 2 91 16,-17 3 14-16,-24 0-25 0,-9-2-45 16,-8-4-52-16,-3-4-21 15,2-5-37-15,6-5-59 16,7-6-99-16,13-7-281 16</inkml:trace>
  <inkml:trace contextRef="#ctx0" brushRef="#br0" timeOffset="656.0633">7708 6092 587 0,'0'0'281'0,"0"0"-315"16,0 0-10-16,0 0 33 15,0 57 10-15,0-10 0 16,0 13 3-16,-4 9-2 15,-1 5 3-15,-1 2-4 16,1-3-4-16,0-4-28 0,5-10-43 16,0-9 0-16,5-12-52 15,4-9-9-15,4-15-42 16</inkml:trace>
  <inkml:trace contextRef="#ctx0" brushRef="#br0" timeOffset="968.4884">7868 6631 59 0,'0'0'107'0,"33"-66"-20"15,-24 47 26-15,-3 7-2 16,0 9 1-16,-3 10-53 16,-1 15-34-16,0 9-7 15,3 12 8-15,4 2-1 0,4 1-23 16,5-7-11-16,7-12-42 16,4-10-34-16,4-14-11 15,3-6 54-15,0-15 24 16,-1-8 14-16,-3-7 4 15,1-5 4-15,-6-3 16 16,-2-2 25-16,-5 5 24 0,-7 7 0 16,-7 8-25-16,-1 12-7 15,-2 8 14-15,-3 10-17 16,-3 18-26-16,-4 8-8 16,7 8 1-16,0 6-2 0,3-1-35 15,13-6-29-15,6-9-51 16,2-10-120-16,5-11-57 15</inkml:trace>
  <inkml:trace contextRef="#ctx0" brushRef="#br0" timeOffset="1280.9187">8599 6538 224 0,'0'0'142'0,"0"0"-44"16,-48-31 45-16,36 28-64 15,6 3-45-15,3 6-29 0,3 11-12 16,9 6-12-16,8 8 11 16,5 10-2-16,6 7-25 15,4 2 3-15,4 4 8 16,-1 0 16-16,-1 1 7 16,-5-2 3-16,-6 0 15 0,-10-1 25 15,-7-4 5-15,-8 1 0 16,-13-5-11-16,-12-6-14 15,-9-5-12-15,-9-9-11 16,-6-10-17-16,-2-7-10 16,3-7-23-16,1-7-37 0,4-4-74 15,9-6 3-15,12-3-62 16</inkml:trace>
  <inkml:trace contextRef="#ctx0" brushRef="#br0" timeOffset="1749.656">10165 6043 720 0,'-40'-2'10'0,"-10"8"-74"16,-6 21 37-16,-5 22 60 0,6 17 7 15,2 15-27-15,14 1 5 16,11-1-20-16,16-10-8 16,12-12 11-16,16-16-12 15,15-16 5-15,7-14 1 16,6-12 0-16,3-6 6 0,1-13 0 16,-6-8 4-16,-4-9 0 15,-9-5 0-15,-9-6 2 16,-9-5-1-16,-11-3-10 15,-6 0-42-15,-11 0-83 16,-4 7-59-16,-8 5 23 0</inkml:trace>
  <inkml:trace contextRef="#ctx0" brushRef="#br0" timeOffset="1968.2681">9890 5766 685 0,'0'0'3'16,"0"0"-5"-16,35 54 29 16,-27-10 12-16,-2 13-31 15,-6 11-3-15,0 13-5 16,-8 12 0-16,0 9 0 0,1 4-15 16,1 0 5-16,0-5-19 15,6-7-24-15,4-10-74 16,6-16-92-16,6-14-81 15</inkml:trace>
  <inkml:trace contextRef="#ctx0" brushRef="#br0" timeOffset="2874.3187">11448 5909 749 0,'0'0'2'0,"0"0"-23"16,8 70 16-16,-8-16 25 0,0 15-15 16,0 15-6-16,-2 8 1 15,-5-2-3-15,3-9-1 16,-3-13 4-16,2-14-9 16,3-16-2-16,2-16-5 15,0-14 11-15,0-8-11 16,5-7-18-16,8-13 24 15,7-4 10-15,7-7 1 0,7 2 0 16,6 7 3-16,0 6 3 16,-2 15 6-16,-4 6 0 15,-7 18-12-15,-11 7 0 16,-10 11 4-16,-10 3 5 0,-19 1 2 16,-11-2 3-16,-9-6-12 15,-3-6-20-15,-8-11 0 16,2-10 9-16,4-8-14 15,6-4-22-15,7-9-54 16,16-5-11-16,12-4-27 16,12-4-140-16</inkml:trace>
  <inkml:trace contextRef="#ctx0" brushRef="#br0" timeOffset="3202.3674">12146 6504 658 0,'0'0'108'16,"0"0"-113"-16,0 0 15 16,-60 53-7-16,25-21 3 15,-1 7-14-15,2 3-3 0,6-2-26 16,10-4-7-16,11-9-5 16,9-10-88-16,14-13 31 15,8-7 57-15,5-15-2 16,3-9-31-16,-1-6 40 15,-2-5 52-15,-5 1 54 16,-7 3 64-16,-3 5-7 0,-6 8-4 16,-4 10-52-16,-4 3-5 15,0 8-16-15,0 8-36 16,0 9-12-16,0 4-2 16,5 7 3-16,8 2-20 15,11-4-95-15,6-5-145 0,9-8-77 16</inkml:trace>
  <inkml:trace contextRef="#ctx0" brushRef="#br0" timeOffset="3795.982">12748 6422 220 0,'-45'14'611'0,"-3"9"-610"16,0 8 7-16,2 7 4 15,10 5-17-15,11-2-53 0,14-4 4 16,8-7-84-16,8-7-40 16,15-8 115-16,7-9 14 15,7-6-49-15,8-3 48 16,1-11 37-16,6-6 6 16,-1-5 7-16,2-7 18 0,-5-6-10 15,-3-8-4-15,-3-5 11 16,-4-7 49-16,-6-3 3 15,0 1-16-15,-8 2-8 16,-6 13-2-16,-6 8 29 16,-2 11 17-16,-7 16-2 0,-8 10-26 15,-9 13-40-15,-1 14-17 16,-3 11-4-16,-4 13 4 16,0 12 1-16,2 5 3 15,0 5 10-15,4-5 6 16,5-6-9-16,3-15-14 15,6-13-38-15,5-18-25 0,5-16-7 16,10-13 7-16,4-14-4 16,5-8 23-16,-1-5-16 15,-1 2 30-15,-2 7 33 16,-11 9 37-16,-1 12 103 0,-3 10-48 16,0 13-61-16,-5 11 1 15,4 3 11-15,3 7-9 16,1 0-25-16,6-3-10 15,3-2-9-15,9-5-27 16,9-6 0-16,4-5-11 16,7-3-38-16,4-4-72 0,1-5 46 15,5-1-24-15,2-9 21 16,-2-6 82-16,0-5 9 16,0-4-29-16</inkml:trace>
  <inkml:trace contextRef="#ctx0" brushRef="#br0" timeOffset="3905.3308">13839 6521 13 0,'0'0'171'15,"51"-28"-20"-15,-38 28-44 16,-5 4-14-16,-6 9-40 16,-2 6-14-16,0 2-33 15,-4 6-11-15,-2-2-26 16,2-2-94-16,2-2-75 0</inkml:trace>
  <inkml:trace contextRef="#ctx0" brushRef="#br0" timeOffset="4077.1739">13896 6288 890 0,'0'0'73'0,"-12"-45"-92"16,9 31-2-16,3 8 4 15,7 6-83-15,4 10-159 0,0 0-75 16</inkml:trace>
  <inkml:trace contextRef="#ctx0" brushRef="#br0" timeOffset="4358.3602">14219 6578 579 0,'0'0'376'0,"0"60"-404"15,2-42 22-15,4-2 11 0,6-9-57 16,6-7-127-16,2-15 79 16,2-11-139-16,3-6 2 15,-1-7 118-15,1 0 119 16,-1 5 40-16,-4 7 20 16,-1 9 80-16,-2 10-6 15,-1 8-15-15,-3 15-49 0,1 6-30 16,-3 8-10-16,2 1-17 15,3-1-13-15,2-9-40 16,2-5-163-16,1-11-77 16</inkml:trace>
  <inkml:trace contextRef="#ctx0" brushRef="#br0" timeOffset="4561.438">15032 5926 388 0,'0'0'528'0,"0"0"-522"16,0 0-18-16,-4 83 19 15,-9-11-3-15,-7 19-3 16,3 13-12-16,0-1-78 0,7-5-36 16,8-17-68-16,0-17-227 15</inkml:trace>
  <inkml:trace contextRef="#ctx0" brushRef="#br0" timeOffset="4733.516">14853 6403 392 0,'0'0'502'0,"0"0"-520"15,0 0 6-15,0 0-7 16,0 0-34-16,52 19-72 0,-4-19 71 15,7-2-156-15,3-5 52 16,-6 0 72-16,-4 5-46 16</inkml:trace>
  <inkml:trace contextRef="#ctx0" brushRef="#br0" timeOffset="4936.351">15226 6412 29 0,'14'19'200'0,"-11"7"-76"0,-3 9-42 16,-13 6 38-16,-3 0-58 16,2-3-32-16,1-7-18 15,4-6-13-15,5-10-3 16,4-8-3-16,6-7 7 15,7-5 4-15,3-10-2 16,1-6-1-16,1-6 7 0,1-4 18 16,-8-2-3-16,-3-2 0 15,-5 1-5-15,1 4-32 16,-4 6-10-16,-2 5-33 16,-3 9-5-16,-1 10-54 15,2 0-50-15,4 2-102 0</inkml:trace>
  <inkml:trace contextRef="#ctx0" brushRef="#br0" timeOffset="9654.1902">16713 6372 400 0,'0'0'187'16,"-22"-37"-192"-16,15 15-13 15,3 0 27-15,-3-2-8 0,0 0-41 16,-11 4-7-16,-10 3 37 16,-16 6-8-16,-10 5 8 15,-5 6 11-15,-3 7 7 16,3 10 42-16,6 6 31 15,11 7-51-15,13 4-9 0,8 7-6 16,12-3-13-16,9-1-11 16,7-7-24-16,12-6-8 15,8-8 12-15,4-9 19 16,6-7 11-16,3-3 0 16,-1-12 6-16,0-4 17 0,-1-4 20 15,-6-4-4-15,-5-4 4 16,-6 1-6-16,-5-4-21 15,-10 6-13-15,-6 2-4 16,-2 4-2-16,-13 9-14 16,-3 7-18-16,-9 6-8 15,-2 0-87-15,4 6-170 0</inkml:trace>
  <inkml:trace contextRef="#ctx0" brushRef="#br0" timeOffset="10044.6098">16740 6286 829 0,'0'0'-4'0,"0"0"22"0,0 0-25 15,-43 59 4-15,39-27-36 16,2 7-8-16,0 5 0 15,2 3 14-15,-1 0 23 16,8-2-1-16,2-5-54 16,5-8-39-16,5-10 59 0,8-12 28 15,4-10 7-15,3-8 14 16,5-14 1-16,-1-8-6 16,1-7 5-16,-5-8 18 15,-1-1 10-15,-4-1 2 16,-6 5 18-16,-5 8-4 0,-5 10-6 15,-6 10 6-15,-3 12 9 16,-4 9-20-16,-3 12-34 16,2 5-4-16,1 3-1 15,0 7-26-15,4-1-43 16,6-5-36-16,3-2-65 0,3-8 1 16,3-1-28-16</inkml:trace>
  <inkml:trace contextRef="#ctx0" brushRef="#br0" timeOffset="10341.3998">17415 6416 451 0,'0'0'122'0,"0"0"-57"16,0 0-47-16,0 0-14 0,3 59-8 15,-6-30 2-15,3 1-29 16,0-3-53-16,-1-6 19 15,4-6 45-15,2-6 20 16,1-7 7-16,3-3 9 16,0-11 19-16,3-6 32 15,3-9-5-15,3-5-3 16,2-5 8-16,0-2-23 0,1 3-21 16,-1 2-16-16,1 6-6 15,7 7-3-15,7 9-25 16,8 5-35-16,3 7-30 15,10 0-84-15,5 7-23 0</inkml:trace>
  <inkml:trace contextRef="#ctx0" brushRef="#br0" timeOffset="10794.416">18814 6277 621 0,'0'0'76'0,"-60"-13"-78"16,26 12 5-16,-5 4-6 0,1 12-7 15,3 7-24-15,3 6-13 16,6 3-8-16,5 4 44 16,7-1 12-16,9-2-1 15,5-5-3-15,13-4 2 16,8-9 12-16,7-6 13 16,6-5 15-16,0-3 14 15,6-10-14-15,-4-8-5 0,0-3-4 16,-1-11-4-16,-3-7-11 15,-1-7 3-15,0-9 5 16,-2-12-4-16,2-8-12 16,-2-9-7-16,-1-2-26 0,-6 10-42 15,-15 12 16-15,-6 15 26 16,-13 21-5-16,-15 24-63 16,-7 11-127-16,-2 10-33 15</inkml:trace>
  <inkml:trace contextRef="#ctx0" brushRef="#br0" timeOffset="11294.3504">18943 6406 783 0,'0'0'-30'0,"50"-7"12"16,-19-10 12-16,5-8 6 15,-2-4-67-15,-2-4 12 16,-9 2-34-16,-12 3 61 0,-11 2 57 16,-15 8 10-16,-10 5-6 15,-11 6-26-15,1 6 24 16,-4 2 14-16,6 13-34 16,-1 10-5-16,6 9-4 15,8 3 4-15,6 3-3 16,8 1-1-16,6-7-6 15,15-6-20-15,10-7-7 0,10-9 5 16,5-7 21-16,7-4 4 16,5-11 4-16,-2-6-1 15,0-2 3-15,-7-5 7 16,-3-1 18-16,-8-1 5 16,-5 2-16-16,-4 1-3 0,-8 2-3 15,-2 5 1-15,-4 3 6 16,-5 5 17-16,-3 2-16 15,-1 4-20-15,2 0-4 16,6-1-7-16,6 0-12 16,8 0-23-16,9 2-3 0,7 1-18 15,3 0-31-15,3 6-37 16,-1 0 19-16,-5 1-33 16,-3 0 30-16</inkml:trace>
  <inkml:trace contextRef="#ctx0" brushRef="#br0" timeOffset="11419.4967">19867 6314 135 0,'0'0'178'0,"-15"61"-46"16,-2-23-19-16,-3 2-62 15,1-3-42-15,2 0-9 0,2-7-43 16,3-7-80-16,8-10-8 16,0-11-64-16</inkml:trace>
  <inkml:trace contextRef="#ctx0" brushRef="#br0" timeOffset="11544.2475">19838 6206 418 0,'3'-47'52'0,"-3"9"70"15,1 10-56-15,-1 8-54 16,-2 11-17-16,-3 5-19 16,1 1-119-16,-1 2-134 0</inkml:trace>
  <inkml:trace contextRef="#ctx0" brushRef="#br0" timeOffset="11841.0736">20084 6085 690 0,'0'0'95'15,"2"56"-103"-15,-2-18 14 16,0 6-5-16,0 5-15 0,6-3-54 15,4-5-32-15,7-8-4 16,-1-7 84-16,2-9 16 16,4-9 24-16,-2-8 30 15,2-4-5-15,-2-10-9 16,1-9-19-16,-3-4 19 16,0-3-3-16,-5-4-24 0,-1 3-5 15,-4 1-12-15,-6 2-16 16,-2 6-31-16,0 7-50 15,-5 3-58-15,2 7-42 16</inkml:trace>
  <inkml:trace contextRef="#ctx0" brushRef="#br0" timeOffset="12153.7114">20538 6163 324 0,'0'0'41'0,"39"-1"55"15,-27 1 26-15,-8 4-56 16,-6 8-40-16,-16 5 0 0,-5 1-17 15,-3 5-2-15,-1 4-3 16,-1-2-5-16,9-5 2 16,8 0-9-16,9-6-17 15,4-4-1-15,15-5 10 16,9-5 11-16,7-5-16 16,5-9-11-16,3-4 3 0,-2-2 31 15,-5-2 34-15,-7 4 11 16,-7 7-4-16,-9 3-2 15,-6 7-3-15,-5 2-24 16,0 10-16-16,-5 4-5 0,1 2-12 16,2 3-22-16,1-3-41 15,8 0-81-15,8-10-37 16,4-4-33-16</inkml:trace>
  <inkml:trace contextRef="#ctx0" brushRef="#br0" timeOffset="12356.5716">21107 5991 139 0,'29'-62'153'0,"-4"6"-74"15,-3 10 82-15,-9 10-50 0,-6 15-57 16,-2 14-2-16,-5 14-37 16,-5 20-14-16,-2 18 0 15,-4 15 9-15,-4 14 5 16,1 10-10-16,-2 0-9 15,3-6-31-15,2-12-95 16,-2-13-245-16</inkml:trace>
  <inkml:trace contextRef="#ctx0" brushRef="#br0" timeOffset="12497.1564">20881 6135 520 0,'0'0'171'15,"0"0"-155"-15,43-24-1 16,-15 21-15-16,9 0-45 16,1 2-84-16,4-3-121 0</inkml:trace>
  <inkml:trace contextRef="#ctx0" brushRef="#br0" timeOffset="12653.406">21331 6205 624 0,'0'0'60'0,"-20"62"-32"16,13-35-5-16,1-3-14 16,3-4-46-16,3-9-59 15,7-10-121-15,5-6 34 16,7-12 28-16</inkml:trace>
  <inkml:trace contextRef="#ctx0" brushRef="#br0" timeOffset="12762.9311">21458 6084 92 0,'20'-58'107'0,"3"-1"-7"15,-3 7 43-15,-5 10 6 16,-3 14-88-16,-5 15-24 16,-5 15-35-16,-2 19-61 0,-5 9-93 15,1 3-3-15</inkml:trace>
  <inkml:trace contextRef="#ctx0" brushRef="#br0" timeOffset="13075.1536">21738 6159 800 0,'0'0'-9'0,"0"0"16"0,1 40-15 16,-1-16 5-16,0 6-35 16,-1 3 24-16,1-4-54 15,4-3 29-15,7-8-72 16,9-9 26-16,3-6 47 15,8-6 19-15,1-11 17 16,1-6 15-16,0-6 43 0,-3-2 31 16,-3-2-33-16,-3 0-21 15,-6 0-28-15,-4 1-24 16,-2 1-48-16,-7 4-26 16,1 6 6-16,-4 2-11 15,-2 9 24-15,-2 4 2 0,-6 3-39 16</inkml:trace>
  <inkml:trace contextRef="#ctx0" brushRef="#br0" timeOffset="13325.0967">22319 6092 358 0,'38'-4'64'16,"-5"1"-41"-16,-10-1 8 15,-8 1 5-15,-9 3-11 16,-6 8 10-16,-15 9-33 15,-6 5 20-15,-2 8 26 16,-2 4-20-16,5 3-18 0,8-3-5 16,11-4-4-16,5-6-1 15,11-7 1-15,5-6-1 16,5-5 0-16,2-6 1 16,3 0-1-16,1-3-8 15,5-4-18-15,1 1-33 0,-1 2-67 16,2 1-41-16,0-1-125 15</inkml:trace>
  <inkml:trace contextRef="#ctx0" brushRef="#br0" timeOffset="18402.138">7814 8974 528 0,'0'0'220'0,"23"-52"-293"15,2 25 3-15,16 0 67 16,12 2 12-16,12 4-7 16,11 7-3-16,7 7 2 15,-1 7-3-15,-3 14 5 16,-10 13-1-16,-13 10-2 0,-14 10-6 15,-17 8-1-15,-19 8 11 16,-12 6 7-16,-19 6 18 16,-15 2 1-16,-9-2-1 15,-6-5-1-15,-6-10-2 16,-5-13 15-16,-1-15-6 0,3-12-19 16,5-14-10-16,11-7-4 15,12-13 6-15,18-8-12 16,18-5 5-16,21 4-8 15,19 4-3-15,20 11 4 16,15 8 1-16,6 17 2 0,-2 12-4 16,-3 9-20-16,-3 5-58 15,-13 1-70-15,-8-4-53 16,-12 1-70-16</inkml:trace>
  <inkml:trace contextRef="#ctx0" brushRef="#br0" timeOffset="22120.2192">8962 8778 601 0,'0'0'17'15,"0"0"-28"-15,0 0 15 16,0 0-2-16,0 0-10 16,0 0 6-16,56-4-1 0,-22 1 0 15,5-3 3-15,4-2 1 16,4-1-2-16,0 1 3 16,-5 1-1-16,0 3 0 15,-3 1 10-15,-6 1 1 16,-1 2-3-16,-5-2-5 15,-6 0-3-15,0-4-1 0,-10 2-18 16,-1-2-77-16,-9-1-59 16,-3 0-44-16</inkml:trace>
  <inkml:trace contextRef="#ctx0" brushRef="#br0" timeOffset="22807.3518">8859 8825 672 0,'0'0'-3'16,"0"0"-32"-16,0 0 32 15,0 0 0-15,0 0-114 0,0 0 76 16,0 0 34-16,0 0 9 16,0 0 15-16,9 3 30 15,-5 1-7-15,-3 3-24 16,5 3-4-16,1 4-2 0,2-1 1 16,2 6 0-16,3 1 2 15,3 2 0-15,6 4 2 16,2-2-11-16,6 0-2 15,2 0-2-15,3-4 2 16,-3-3-2-16,-1 0 2 16,-3-5-1-16,-5 0 1 0,-4-3 1 15,-4-2 3-15,-3 1-3 16,-3-3-3-16,-6-2-2 16,-2-1-6-16,-2 1-7 15,-4-3 4-15,-12 5 5 16,-9 0 0-16,-8 4 1 0,-7 3 2 15,-5 3 1-15,-4 3 0 16,2 3 1-16,2-1 4 16,5 3 0-16,3 1 1 15,7 2 4-15,6-3 7 16,8 1 6-16,11 0-7 0,5-3-11 16,18-1-6-16,11-4 3 15,11-4-1-15,10-2 0 16,7-4 0-16,2-2 0 15,5-4 3-15,-4 0-2 16,-4 0 7-16,-1 0 4 0,-4 0-4 16,-7-1-6-16,-6-5-1 15,-5 0 0-15,-5-1-14 16,-6-3-16-16,-7-1-25 16,-5 1-64-16,-8-3-10 15,-4-1-27-15</inkml:trace>
  <inkml:trace contextRef="#ctx0" brushRef="#br0" timeOffset="23135.401">9216 8689 508 0,'0'0'160'16,"0"0"-180"-16,14 37-4 15,-14-3 21-15,0 10 8 16,-4 15-17-16,-8 9 11 16,-1 6 2-16,-3 3-1 15,1-1 13-15,3-3 12 0,3 0 5 16,5-7-13-16,0-4-5 15,4-6-12-15,0-6-11 16,0-9-13-16,-2-7-13 16,4-7-44-16,0-7-80 15,0-9-30-15</inkml:trace>
  <inkml:trace contextRef="#ctx0" brushRef="#br0" timeOffset="23385.5481">9479 9353 469 0,'0'0'261'0,"0"0"-291"16,44 34 8-16,-20-15 17 15,10 3 6-15,-1 0-83 16,1 2-15-16,-3 0-27 0,-2-2 24 16,-4-2 49-16,-5 0-34 15,0-8 3-15</inkml:trace>
  <inkml:trace contextRef="#ctx0" brushRef="#br0" timeOffset="23572.8026">9843 9383 548 0,'0'0'79'16,"0"0"-76"-16,-25 46 16 0,13-18 22 16,-3 5-36-16,-1 5-5 15,1-6-22-15,1-5-58 16,3-4-99-16,0-11-22 15</inkml:trace>
  <inkml:trace contextRef="#ctx0" brushRef="#br0" timeOffset="24088.3114">10298 9137 555 0,'0'0'11'0,"0"0"-19"0,-24-39 21 16,1 30 12-16,-8 9-61 15,-14 9 7-15,-6 14 18 16,-9 13 8-16,2 8 3 15,2 10 10-15,10-3-5 16,11-2 2-16,13-9-1 0,11-7-4 16,11-10-2-16,2-7 0 15,14-5-2-15,4-11 0 16,6-3-5-16,5-11 7 16,6-8 1-16,1-7 0 0,2-5 2 15,3-7-2-15,-1-4 12 16,-2-2 9-16,-4 3 4 15,-2 5-6-15,-8 8 14 16,-8 14 22-16,-5 13-2 16,-7 12-11-16,-6 19-30 15,-1 13-6-15,-6 10-3 0,0 5-5 16,-1 1-20-16,3-1-29 16,3-9-13-16,2-6-1 15,7-7-19-15,2-7-25 16,9-8 11-16,-1-4-1 15,2-8-37-15</inkml:trace>
  <inkml:trace contextRef="#ctx0" brushRef="#br0" timeOffset="24432.1484">10498 9472 665 0,'0'0'92'0,"0"0"-132"16,0 0 32-16,0 0 3 0,24-41-9 16,-6 34-85-16,6 0 89 15,-1 3-2-15,-3 4-14 16,0 4 17-16,-4 3-41 16,-11 8 20-16,-5 4 29 15,-3 4 13-15,-9 1 2 16,-2-1 18-16,0 1 39 15,3-4 1-15,8-2 1 0,3-2-32 16,4-3-18-16,8 0-8 16,8-5-14-16,3-1-2 15,3-2-7-15,4-4-3 16,1-1-8-16,-2 0-9 16,-3-6-20-16,-1-1-37 0,-3 2-102 15,-4-1-42-15</inkml:trace>
  <inkml:trace contextRef="#ctx0" brushRef="#br0" timeOffset="25010.2183">11277 9140 658 0,'0'0'283'0,"56"5"-325"15,-16-5 24-15,16 0 15 16,9-2 7-16,2-1-86 16,1-1 2-16,-8-2-71 15,-5 4-106-15,-12 0 40 16</inkml:trace>
  <inkml:trace contextRef="#ctx0" brushRef="#br0" timeOffset="25697.325">11968 8765 551 0,'0'0'96'0,"0"0"-87"16,-5-48-9-16,19 24 0 16,7-2 5-16,12-6-11 0,9-4 6 15,12-2 1-15,6 3 1 16,5 7 2-16,-3 13 7 16,-1 13 6-16,-7 14 6 15,-8 19 0-15,-8 16 1 16,-11 12-16-16,-11 11-1 0,-13 11 0 15,-8 3 1-15,-18 5-3 16,-12-1-2-16,-10-8 0 16,0-7 2-16,-7-13-3 15,2-16 4-15,-4-18 3 16,2-18-9-16,0-12-7 16,6-17-4-16,6-13 2 0,11-7 20 15,11-2 21-15,15 3-12 16,8 9-14-16,17 7 3 15,10 13-7-15,6 11-4 16,7 5-6-16,4 16 6 0,4 2-1 16,-6 4-4-16,0 6-21 15,-7-1-25-15,-7 1-15 16,-6 3 20-16,-4-1 11 16,-3 2 5-16,-4 1-28 15,-2 1-35-15,1-4-22 0,1-5-124 16</inkml:trace>
  <inkml:trace contextRef="#ctx0" brushRef="#br0" timeOffset="26431.7284">12869 8992 264 0,'0'0'45'0,"0"0"-44"0,0 0 6 15,42-42 1-15,-17 26-12 16,4 1 0-16,4 3 4 16,-2 5 10-16,1 7 30 15,-1 4 15-15,-2 11 13 16,-2 6 21-16,0 6-24 15,-2 4-20-15,-3 2-4 0,2 1-1 16,-3 3-4-16,0-2-10 16,4-1-12-16,0-1-5 15,2-3-7-15,0-6-2 16,2-1-15-16,-2-9-42 16,-3-4-37-16,-4-7-96 0,-4-3-46 15,-9-8-12-15</inkml:trace>
  <inkml:trace contextRef="#ctx0" brushRef="#br0" timeOffset="26650.2403">13041 9143 798 0,'0'0'-16'0,"-43"43"2"0,23-15 39 16,1 2-7-16,0 1-46 16,4 0 8-16,-4-2-28 15,5-3-48-15,-2-5-57 16,4-7-42-16</inkml:trace>
  <inkml:trace contextRef="#ctx0" brushRef="#br0" timeOffset="28884.1143">14121 9003 343 0,'0'0'41'0,"0"0"-41"15,0 0 1-15,36-29 27 16,-26 16-1-16,-1-1-27 15,-5 0 0-15,-4-3 0 16,-4 1-2-16,-16 2 3 16,-11 4-8-16,-16 10 3 0,-13 3 6 15,-7 18 12-15,-2 12 54 16,2 11 45-16,8 10-39 16,12 3-52-16,14-2-15 15,14-1-1-15,15-7-8 16,6-9-5-16,14-12-7 15,7-8-10-15,1-8-2 0,7-10 11 16,3-4 4-16,-3-13 11 16,3-8 7-16,-3-4 0 15,-1-6 13-15,-1-4 8 16,-4-2 7-16,-2 1-8 16,-4 6-6-16,-6 9 0 0,-2 5 3 15,-6 8 8-15,-3 11 1 16,-2 7-24-16,-4 13-12 15,-4 9-5-15,2 6 7 16,-1 8-17-16,1 2-45 0,6-1-59 16,0-6-66-16,8-5-44 15</inkml:trace>
  <inkml:trace contextRef="#ctx0" brushRef="#br0" timeOffset="29321.5136">14211 9262 201 0,'0'0'307'16,"0"0"-340"-16,0 0 16 15,30-44 23-15,-14 33-1 0,-5 1-30 16,7 1 22-16,-1 2 1 16,0 2-17-16,3 1 5 15,-3 4 4-15,-1 8 12 16,-5 8 2-16,-6 9 11 16,-5 9 9-16,-5 6 18 15,-14 4-4-15,-2 0-23 16,-6-3-3-16,2-8-3 0,3-9 16 15,6-11 26-15,5-6 16 16,4-4 6-16,5-3-30 16,2-1-11-16,0-2-21 15,12 0-12-15,6 1-2 0,8 2-4 16,6 0 4-16,10 3-25 16,7 0-53-16,0 0-71 15,-2-3-147-15</inkml:trace>
  <inkml:trace contextRef="#ctx0" brushRef="#br0" timeOffset="30680.5893">15094 9112 808 0,'0'0'223'0,"0"0"-275"0,0 0-11 16,48 1 60-16,-6-1 14 15,15-2-14-15,11-1 2 16,-1-2-36-16,0-3-37 16,-5 2-50-16,-7-1-117 0,-12 0 16 15</inkml:trace>
  <inkml:trace contextRef="#ctx0" brushRef="#br0" timeOffset="31071.1226">16315 8471 669 0,'0'0'47'0,"-74"-2"-44"0,21 18-8 16,-12 20 26-16,-4 15-11 16,-1 16-5-16,3 15 10 15,10 5-17-15,14 4 3 16,14-5-1-16,19-7-1 0,11-11-1 16,23-11-4-16,16-13-4 15,12-12 0-15,10-14 5 16,6-12 5-16,8-8-2 15,-1-18 2-15,2-10 0 16,-6-13 0-16,-9-8 0 16,-7-10 0-16,-11-10 1 0,-11-7-3 15,-16-4 3-15,-15-2-1 16,-9 4-1-16,-26 9-26 16,-15 13-22-16,-16 17 19 15,-10 13-22-15,-9 15-127 0,0 8-53 16</inkml:trace>
  <inkml:trace contextRef="#ctx0" brushRef="#br0" timeOffset="31680.3583">16328 8496 371 0,'0'0'200'0,"0"0"-224"16,0 0 23-16,0 0 10 15,0 0 4-15,-35 68 19 16,2-14 35-16,-13 17-30 16,-9 11-29-16,-12 8-6 15,-1-1-3-15,-1-7-13 0,9-13-13 16,8-13-1-16,8-16-15 16,12-11-41-16,12-12-36 15,12-9-140-15</inkml:trace>
  <inkml:trace contextRef="#ctx0" brushRef="#br0" timeOffset="33758.0202">17147 9039 637 0,'0'0'-2'16,"0"0"-31"-16,24-56 30 15,-14 36 14-15,-2 1-15 16,-3 0-3-16,-5 0-16 16,-1 2-3-16,-16 3-25 0,-8 4-5 15,-10 6 45-15,-6 4 23 16,-6 11 21-16,-4 10 34 16,2 8 6-16,0 9-36 15,4 2-18-15,6 4-2 16,8 0-5-16,9-6-10 15,9-4-7-15,10-7-2 0,4-7 3 16,13-8-8-16,7-6 1 16,8-6 6-16,3-3 8 15,5-9-1-15,6-6-2 16,-3-4-4-16,-4-2 0 16,-3 4 6-16,-11 4-2 0,-5 4 9 15,-9 6 21-15,-6 7 33 16,-3 16-11-16,-4 6-24 15,-2 7-10-15,3 4-14 16,3 3-7-16,2-3-49 16,15-7-29-16,10-7-40 15,6-11-106-15,4-9-102 0</inkml:trace>
  <inkml:trace contextRef="#ctx0" brushRef="#br0" timeOffset="33945.4793">17583 9049 880 0,'-19'43'38'0,"4"-2"-45"0,1 9 0 16,5 4 10-16,7-6-126 15,2-5 40-15,7-8-23 16,3-9-146-16,0-11-84 15</inkml:trace>
  <inkml:trace contextRef="#ctx0" brushRef="#br0" timeOffset="34164.4328">18056 8926 895 0,'0'0'24'0,"66"-16"-96"0,-22 12-27 16,3-2 96-16,2 6-133 16,-11 0-188-16</inkml:trace>
  <inkml:trace contextRef="#ctx0" brushRef="#br0" timeOffset="34304.7728">17967 9116 810 0,'0'0'15'0,"0"0"-79"16,0 0 3-16,62 16 61 0,-24-16-265 15,7-3-75-15</inkml:trace>
  <inkml:trace contextRef="#ctx0" brushRef="#br0" timeOffset="34664.1283">18765 8903 1026 0,'-32'43'-4'0,"6"1"-24"16,6 6 25-16,10 2 17 15,10-1-114-15,25-11 43 16,12-5-25-16,13-9-26 16,7-9 60-16,7-10-26 0,-3-4 0 15,1-6 51-15,-9-10 35 16,-3-7 80-16,-5-5-9 15,-10-8 19-15,-10-5 0 16,-8-9-19-16,-14-5-21 16,-5-4-33-16,-16-1-27 0,-15 2-10 15,-13 7-11-15,-14 7-10 16,-9 12-42-16,-10 9-65 16,-1 8-162-16</inkml:trace>
  <inkml:trace contextRef="#ctx0" brushRef="#br0" timeOffset="39397.3897">10227 11340 748 0,'0'0'-7'16,"67"17"-35"-16,-17-9 40 15,19 1 5-15,14 1 6 0,10-1-7 16,3-2 0-16,0-1-6 16,-6-2-31-16,-7-3-39 15,-10-1-137-15,-17 0-5 16</inkml:trace>
  <inkml:trace contextRef="#ctx0" brushRef="#br0" timeOffset="39850.44">10089 11268 680 0,'0'0'31'0,"0"0"-60"0,0 0 28 15,0 0-6-15,0 0-6 16,0 0-10-16,63 10 20 16,-24 0-4-16,1 1 7 15,-2 2 1-15,-7 3-2 16,-6-1 2-16,-7 2-5 16,-11 2 2-16,-7 1-16 0,-7 2 15 15,-9 5 14-15,-8 3 10 16,-3 4-2-16,-4 3-3 15,2 3 8-15,0 0 8 16,4-3-6-16,7-3-4 16,7-2-2-16,9-2 3 15,6 0-5-15,17-6-5 0,10 0 1 16,15-4-9-16,8-6-10 16,9-4-10-16,2-5 2 15,2-5-3-15,-3-2-3 16,-8-3-19-16,-6-5-42 0,-8-2-34 15,-9-2-24-15,-6-3 26 16,-7-2-65-16</inkml:trace>
  <inkml:trace contextRef="#ctx0" brushRef="#br0" timeOffset="40131.5943">10627 11126 789 0,'0'0'-4'16,"0"0"-28"-16,-25 71 34 16,6-16 20-16,-8 19-17 15,-9 21 6-15,-3 13-9 16,-1 3-3-16,5-3-9 0,6-8-19 15,6-14-28-15,8-16 4 16,6-12-3-16,8-13 13 16,-1-8-23-16,6-8-54 15,8-8-52-15</inkml:trace>
  <inkml:trace contextRef="#ctx0" brushRef="#br0" timeOffset="40365.9138">10975 11796 822 0,'0'0'-10'0,"21"73"-27"0,2-28 44 16,12 6 1-16,11-1-48 15,8-9-9-15,2-4-41 16,1-7 6-16,-3-6-18 16,-6-7-9-16,-8-3-49 15</inkml:trace>
  <inkml:trace contextRef="#ctx0" brushRef="#br0" timeOffset="40568.9929">11246 11803 725 0,'0'0'95'0,"-65"57"-90"16,32-18-3-16,-3 6 7 16,-2 3-4-16,7-1-54 0,4-7-67 15,5-8-108-15,3-9-6 16</inkml:trace>
  <inkml:trace contextRef="#ctx0" brushRef="#br0" timeOffset="41053.2656">12021 11478 669 0,'-42'0'9'0,"-14"16"-19"0,-8 12 14 15,-3 15 15-15,2 9-7 16,7 2-18-16,10 1-13 15,13-5 8-15,15-6 13 16,9-7 4-16,11-8-3 0,8-7 0 16,11-5-8-16,9-7 4 15,2-8 1-15,7-6-1 16,3-13 2-16,3-8 0 16,-1-9 1-16,3-3 0 15,-4-1 8-15,-4 0 15 16,-5 6 2-16,-7 10-3 0,-8 6-1 15,-7 9 16-15,-4 7-8 16,-4 17-10-16,-4 13-3 16,-9 11-6-16,-3 13 0 15,-5 6-13-15,0 3-8 16,2-3-41-16,7-9-67 0,8-12-59 16,2-11-73-16,12-12-18 15</inkml:trace>
  <inkml:trace contextRef="#ctx0" brushRef="#br0" timeOffset="41396.9708">12176 11837 785 0,'0'0'-34'0,"0"0"0"15,38-11 31-15,-12 13 6 16,4 7-48-16,0 7 31 16,0 5-4-16,-7 4-17 15,-7 4 29-15,-8 2 9 0,-6 0 0 16,-2-2 8-16,-2 1 24 16,-6-4 15-16,2-3 11 15,-1-4-2-15,4-4-1 16,2-4-14-16,1-1-12 15,0-3-26-15,9-3-6 0,5-2-13 16,3-2-11-16,6 0-13 16,8-6-8-16,1-3-18 15,7-2-26-15,2-2-30 16,1 0-91-16,-1-2-49 16</inkml:trace>
  <inkml:trace contextRef="#ctx0" brushRef="#br0" timeOffset="41631.5484">12958 11644 827 0,'0'0'4'16,"63"0"-50"-16,-21-1 25 16,1 1 8-16,-5 0-149 15,-7 0-132-15</inkml:trace>
  <inkml:trace contextRef="#ctx0" brushRef="#br0" timeOffset="41756.2302">13036 11742 348 0,'0'0'111'16,"-51"47"14"-16,37-24-72 15,12-2-27-15,4-4-28 16,16-5-3-16,12-5-39 0,5-7-111 16,6 0-31-16,2-8-85 15</inkml:trace>
  <inkml:trace contextRef="#ctx0" brushRef="#br0" timeOffset="42678.0328">13642 11417 609 0,'0'0'-25'0,"45"-37"-11"15,-7 19 8-15,2 3 22 16,4 4-9-16,-5 6 13 16,-4 5-16-16,-5 4 16 0,-9 10 8 15,-7 4 22-15,-5 11 40 16,-4 6 5-16,-4 9-7 15,0 10-6-15,-1 9-7 16,1 3-17-16,5 4-12 16,5-2-11-16,2-4-13 0,7-5 0 15,0-10-10-15,3-5-6 16,1-7-21-16,-3-6-13 16,1-7-13-16,-7-6-39 15,-3-6-92-15,-7-6-36 16</inkml:trace>
  <inkml:trace contextRef="#ctx0" brushRef="#br0" timeOffset="42880.9808">13880 11766 462 0,'0'0'503'15,"-59"45"-532"-15,32-23 9 16,0 9 13-16,2-1-19 16,4 4-176-16,3-3 30 0,1-2-93 15</inkml:trace>
  <inkml:trace contextRef="#ctx0" brushRef="#br0" timeOffset="43427.7351">14847 11532 645 0,'-58'21'16'0,"-7"16"-16"0,-5 14-5 16,0 12 20-16,9 5-23 15,10-1 2-15,17-9-11 16,16-7 18-16,16-10 0 16,6-11 1-16,16-5 2 15,9-10-3-15,7-9-4 16,4-6 4-16,7-3 0 0,-4-13 0 16,4-4 3-16,-3-8 5 15,-1-5 11-15,-1-6 0 16,-6-1 4-16,-2 0-9 15,-6 6-9-15,-9 8 6 16,-6 9 22-16,-7 14 19 0,-6 13-2 16,-13 19-38-16,-8 13-12 15,0 14 3-15,-4 9 3 16,-2 6-6-16,7-3-46 16,9-5-53-16,11-11-43 15,2-9-138-15</inkml:trace>
  <inkml:trace contextRef="#ctx0" brushRef="#br0" timeOffset="43802.6568">15117 12185 735 0,'0'0'87'0,"0"0"-134"16,0 0-1-16,21-41 45 16,0 36-11-16,4 3-84 15,2 2 87-15,-2 4-6 16,-6 9 18-16,-5 7 9 16,-11 7 12-16,-3 6 24 0,-14 5-6 15,-1 2 17-15,-4 1-10 16,4-5-7-16,1-7 11 15,5-6-8-15,7-6-10 16,2-6-11-16,7-2-8 16,13-2 6-16,7 1 5 0,9-1-13 15,8-4-12-15,4-3-6 16,5-1-37-16,2-7-63 16,-1-4-85-16,-6-3-191 15</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17:36.426"/>
    </inkml:context>
    <inkml:brush xml:id="br0">
      <inkml:brushProperty name="width" value="0.05292" units="cm"/>
      <inkml:brushProperty name="height" value="0.05292" units="cm"/>
      <inkml:brushProperty name="color" value="#FF0000"/>
    </inkml:brush>
  </inkml:definitions>
  <inkml:trace contextRef="#ctx0" brushRef="#br0">2380 5682 448 0,'0'0'16'15,"0"0"-15"-15,0 0 8 16,0 0-11-16,0 0 27 15,37 27 7-15,-20 9-18 0,1 13 12 16,-8 21 7-16,-5 14-10 16,-3 12-16-16,-4 9-1 15,-3 6-3-15,1-7 0 16,0-9 2-16,4-11-2 16,-2-13 0-16,4-13-3 0,2-13 0 15,0-11-31-15,1-12-152 16,-3-14-160-16</inkml:trace>
  <inkml:trace contextRef="#ctx0" brushRef="#br0" timeOffset="499.917">3219 5654 406 0,'0'0'-17'0,"-50"-33"43"16,23 26 56-16,0 2-13 16,-4 6-51-16,-1 4-14 0,3 3-5 15,2 4 2-15,6 1-1 16,5-2-2-16,9 1 0 16,7-1-20-16,7 4-25 15,15 1 12-15,12 3 24 16,12-1 4-16,8 2-6 0,4-2-18 15,-6 0-9-15,-10-3 35 16,-13-1 4-16,-10-1 7 16,-13-1 60-16,-8 0 42 15,-17 1-15-15,-3 0-31 16,-10 1-48-16,-3 2-20 0,-3-2-27 16,0-3-40-16,7-4-88 15,6-7-7-15,12-8-47 16</inkml:trace>
  <inkml:trace contextRef="#ctx0" brushRef="#br0" timeOffset="702.9557">3527 5344 186 0,'0'0'361'0,"0"0"-373"16,0 0 29-16,0 0-26 15,2 37-7-15,-2 4 14 16,0 15 2-16,-2 14 2 16,2 5-2-16,0 5-4 15,0-1-86-15,-5-9-36 0,2-13-81 16</inkml:trace>
  <inkml:trace contextRef="#ctx0" brushRef="#br0" timeOffset="874.7928">3281 5771 705 0,'0'0'0'0,"0"0"6"16,0 0-8-16,53-28-2 16,-14 28 2-16,7 0 2 15,12 6-3-15,7 2 2 0,2-1-54 16,-2-5-170-16,-3-2-168 15</inkml:trace>
  <inkml:trace contextRef="#ctx0" brushRef="#br0" timeOffset="1109.1272">4309 5702 655 0,'6'52'-11'0,"1"15"18"16,0 14 19-16,-3 12-16 15,-1 4-9-15,1 1-2 16,0-2-12-16,3-11-4 16,2-13 6-16,0-15-47 0,-2-17-123 15,-3-20-69-15</inkml:trace>
  <inkml:trace contextRef="#ctx0" brushRef="#br0" timeOffset="1405.943">4211 5543 552 0,'0'0'0'0,"77"-11"-7"15,-19 13 14-15,9 12 6 16,4 9 1-16,-5 10-7 16,-8 7-5-16,-13 4-1 15,-14 0 0-15,-13 3 6 16,-13-8 13-16,-5-5 4 16,-14-8 28-16,-8-5 0 0,-7-5-19 15,-2-5-26-15,-3-2-18 16,-4-2-15-16,6-3-32 15,5 3-47-15,8-1-78 16,10-4-16-16</inkml:trace>
  <inkml:trace contextRef="#ctx0" brushRef="#br0" timeOffset="1874.6138">5638 5986 310 0,'0'0'70'0,"23"-64"-92"15,-17 30 28-15,-1 0 12 16,-5 1 6-16,-11 6 26 16,-14 3 45-16,-10 11-63 15,-15 9-12-15,-8 11 4 0,-7 19 7 16,-6 16 16-16,4 19 10 15,7 10-8-15,15 2-15 16,21-1-23-16,20-6-10 16,19-11-6-16,26-13 2 15,14-10-2-15,9-11-31 0,7-4-48 16,2-10 4-16,-5-4 20 16,-1-3-1-16,-8 0-9 15,-3-3-12-15,-7-1-53 16,-9-5-84-16</inkml:trace>
  <inkml:trace contextRef="#ctx0" brushRef="#br0" timeOffset="2405.7512">6908 5772 831 0,'0'0'-11'0,"0"0"3"0,0 0 3 16,0 0-31-16,0 0-32 15,0 0-36-15,0 0-225 16</inkml:trace>
  <inkml:trace contextRef="#ctx0" brushRef="#br0" timeOffset="2546.5949">6796 6243 983 0,'0'0'-47'0,"0"0"5"16,24 41 16-16,-10-25-34 0,-7-5-198 16,-5-8-143-16</inkml:trace>
  <inkml:trace contextRef="#ctx0" brushRef="#br0" timeOffset="4795.9127">8783 5760 172 0,'0'0'409'16,"0"0"-416"-16,0 0 4 16,6-47 10-16,22 36-4 0,12-2-6 15,9 2 3-15,14 1-1 16,11 4 3-16,3 3-3 16,0 3 1-16,-8 11-2 15,-11 7-6-15,-18 12-26 16,-22 15 19-16,-23 13 10 15,-28 15 20-15,-16 5 11 0,-13 4-7 16,-3-4-2-16,2-7 49 16,7-9 44-16,13-10-25 15,12-8-23-15,14-6-21 16,14-1-24-16,6-5-16 16,19-6-6-16,12-6 2 0,12-7-15 15,12-7-11-15,7-6 7 16,9-11 0-16,-2-4-10 15,-1-3-9-15,-9-3-19 16,-12 2-50-16,-17 1-123 16,-22 2-38-16</inkml:trace>
  <inkml:trace contextRef="#ctx0" brushRef="#br0" timeOffset="4967.8019">8828 6203 904 0,'0'0'1'16,"0"0"-13"-16,45 7-4 15,9 1 24-15,14 3-9 16,15-1-23-16,5-2-91 0,-6-5-47 16,-8 0-207-16</inkml:trace>
  <inkml:trace contextRef="#ctx0" brushRef="#br0" timeOffset="5170.842">9773 6486 861 0,'0'0'-9'0,"-2"74"21"16,4-32-3-16,5 1-10 15,2-2-70-15,-2-4-6 16,3 0-108-16,-2-6-33 16,-2-4 58-16</inkml:trace>
  <inkml:trace contextRef="#ctx0" brushRef="#br0" timeOffset="5420.8067">10526 5952 981 0,'0'0'-26'16,"0"0"16"-16,40-32 6 15,2 24-1-15,11 1 2 16,7 2-43-16,0 2-49 16,-13 1-82-16,-15-1-253 15</inkml:trace>
  <inkml:trace contextRef="#ctx0" brushRef="#br0" timeOffset="5561.615">10454 6210 915 0,'0'0'39'16,"0"0"-52"-16,0 0 3 16,77 29 10-16,-25-29-67 15,10 0-137-15,3-9-117 16</inkml:trace>
  <inkml:trace contextRef="#ctx0" brushRef="#br0" timeOffset="43147.8994">11496 6141 66 0,'0'0'435'0,"0"0"-488"15,0 0 55-15,58 1 38 16,-31-1 3-16,4-8-41 16,5-3-10-16,5-3-15 15,-3-4-5-15,2-2 3 0,-4-4-11 16,-3 0 9-1,-4-2-21-15,-11 1 1 0,-9-1 3 16,-9 5 40-16,-11 3 20 16,-14 3 39-16,-15 5 36 15,-9 7-34-15,-11 3-34 16,-7 9-9-16,-2 5 24 0,4 8-17 16,6 3-10-16,12 5 19 15,12 8 36-15,14 3-18 16,13 9-22-16,8 3 10 15,18 3-24-15,7 0-9 16,12-4-1-16,3-5-1 0,4-4-2 16,2-10-4-16,0-6 6 15,0-8-1-15,-3-3 1 16,1-9-4-16,-4-3-11 16,-2-4-3-16,-1 0 6 15,-3-5 0-15,0-4-12 0,-5-1-17 16,-5-1-49-16,-4-5-123 15,-5-1-107-15</inkml:trace>
  <inkml:trace contextRef="#ctx0" brushRef="#br0" timeOffset="43679.0027">12176 6433 658 0,'0'0'52'0,"0"44"-87"0,2-14 60 16,5 1-12-16,-1-1-14 15,4-1-29-15,1-5 20 16,0-3-5-16,-4-3-14 15,-1-5-18-15,1-1-25 16,-7-4-10-16,0 1-66 16,0-5-35-16</inkml:trace>
  <inkml:trace contextRef="#ctx0" brushRef="#br0" timeOffset="44897.5383">12243 5541 812 0,'-13'7'-9'15,"4"2"-4"-15,0 12 27 16,0 12 6-16,4 11-2 16,-6 9-14-16,0 3-5 15,0 0-31-15,0-9-36 0,1-12-29 16,4-17-110-16,6-16-115 15</inkml:trace>
  <inkml:trace contextRef="#ctx0" brushRef="#br0" timeOffset="45428.6459">12575 5622 747 0,'0'0'-43'0,"0"0"31"0,0 0 16 16,19 64 17-16,4-25-17 15,8 8 3-15,4 8-5 16,6 6 0-16,6-1 2 16,-3 2-2-16,3-1 0 0,0-3-2 15,0-1-2-15,-4-2 5 16,-1-3-2-16,1 0 0 15,-2-5 1-15,1-3-4 16,-5-7-23-16,-1-13-66 16,-3-12-176-16</inkml:trace>
  <inkml:trace contextRef="#ctx0" brushRef="#br0" timeOffset="45694.2189">13184 5649 917 0,'-33'44'0'0,"-9"12"-4"16,-8 18 18-16,-8 15-4 15,-7 9-13-15,0-1-38 16,0-8-39-16,-1-8 7 15,3-11 68-15,7-14 7 16,9-11 4-16,13-13-1 16,9-9-16-16,21-10-105 0,15-13-153 15,23-6-57-15</inkml:trace>
  <inkml:trace contextRef="#ctx0" brushRef="#br0" timeOffset="46006.6965">13742 5898 856 0,'0'0'56'16,"67"-4"-113"-16,-23-2 53 16,6-3 2-16,-4 3-24 15,-5 1-87-15,-11 5-8 0,-17 0-91 16,-20 11 79-16</inkml:trace>
  <inkml:trace contextRef="#ctx0" brushRef="#br0" timeOffset="46147.2604">13564 6161 565 0,'0'0'156'0,"0"0"-129"0,0 0 1 16,0 0-12-16,47 7-8 15,-7-12-51-15,12-4-41 16,4 0-27-16,-1-2-29 15,-1 0-31-15</inkml:trace>
  <inkml:trace contextRef="#ctx0" brushRef="#br0" timeOffset="46694.0639">14873 6162 441 0,'0'0'-47'0,"43"-63"54"0,-27 29 19 15,-9 3 6-15,-7 0-37 16,-11 6 4-16,-10 6-1 15,-12 6 38-15,-11 12 24 16,-11 9-11-16,-13 18 4 16,-9 15-22-16,-4 12-11 0,3 7 13 15,7 3 11-15,15 0 35 16,19-7-11-16,23-3-47 16,20-6-14-16,27-6-1 15,23-4-4-15,19-9-5 0,16-5-9 16,12-10-42-16,0-9-6 15,-2-4-6-15,-7-3-10 16,-11-9 10-16,-10-5-10 16,-15-3-13-16,-16-4-19 15,-10-2-118-15</inkml:trace>
  <inkml:trace contextRef="#ctx0" brushRef="#br0" timeOffset="47006.4809">15390 6416 720 0,'0'0'-18'0,"5"61"31"15,-4-20 30-15,0 5-34 16,-1-1-28-16,-1-2-3 16,-1-6-33-16,-2-6-23 15,-6-5-71-15,2-9 3 16,-3-7-113-16</inkml:trace>
  <inkml:trace contextRef="#ctx0" brushRef="#br0" timeOffset="47287.6412">15582 6490 114 0,'0'0'501'15,"0"0"-489"-15,0 0 4 0,7 46 34 16,-1-24-22-16,-1 4-28 16,2 0 1-16,-3-1 1 15,1 0-2-15,1-2-11 16,0-3-25-16,2-1-14 15,-1-3-49-15,1-7-41 0,2 0-74 16</inkml:trace>
  <inkml:trace contextRef="#ctx0" brushRef="#br0" timeOffset="47943.761">15830 5689 612 0,'0'0'39'0,"17"41"-45"15,-5-9 26-15,6 9 3 0,6 8-8 16,6 6-14-16,5 4 1 16,10 1-3-16,0 0 1 15,6-2 1-15,-1-6-2 16,0-2-14-16,2-8-2 15,-6-7-1-15,2-8-13 16,-6-9-15-16,-3-4-27 0,-7-8-18 16,-4-6-28-16,-11-5-92 15</inkml:trace>
  <inkml:trace contextRef="#ctx0" brushRef="#br0" timeOffset="48224.9536">16326 5732 651 0,'0'0'98'15,"-56"68"-106"-15,21-15 20 16,-3 16 29-16,-2 9-30 15,-3 7-16-15,9-4-53 0,1-7-27 16,8-10 6-16,8-10-72 16,3-10 95-16,5-10 38 15,5-7-36-15,4-10-22 16,0-4-62-16</inkml:trace>
  <inkml:trace contextRef="#ctx0" brushRef="#br0" timeOffset="48443.6906">16776 6308 625 0,'0'0'168'0,"15"57"-205"0,-10-26 43 15,6 6 13-15,-5 0-20 16,1-3-54-16,-4-3-46 16,0-6-78-16,-2-7 54 15,-1-11-184-15</inkml:trace>
  <inkml:trace contextRef="#ctx0" brushRef="#br0" timeOffset="48709.2291">17252 5868 827 0,'-2'44'-65'0,"1"6"75"16,1 8 0-16,-2 3-12 16,8-1-71-16,1-8-30 15,1-11-108-15,-2-11 87 16,-2-10-31-16</inkml:trace>
  <inkml:trace contextRef="#ctx0" brushRef="#br0" timeOffset="49584.0504">18249 6225 657 0,'-14'39'144'0,"3"0"-146"0,-1 6 16 16,1 3 13-16,5-3-47 16,0-7-109-16,4-8-46 15,0-8-30-15,2-7 50 16</inkml:trace>
  <inkml:trace contextRef="#ctx0" brushRef="#br0" timeOffset="49896.4822">18467 6310 338 0,'0'0'192'15,"0"0"-217"-15,0 0 52 0,0 0 24 16,34 56-42-16,-44-30-8 15,-2 0 1-15,3 2-2 16,-3-6-7-16,8-4 8 16,4-4 15-16,6-3 50 15,8-1 1-15,2 0-10 16,9-1-14-16,3-2-21 0,2 0-18 16,5-3-11-16,-1-2-10 15,1-2-18-15,2-2-35 16,-1-6-4-16,1-2-35 15,-4-2-68-15,-4 1-9 16</inkml:trace>
  <inkml:trace contextRef="#ctx0" brushRef="#br0" timeOffset="50224.5411">19008 5659 759 0,'0'0'101'15,"0"0"-136"-15,16 63 21 16,2-21 30-16,13 9-9 15,12 9-4-15,8 3-13 0,9-1 4 16,8-1 2-16,1-4-12 16,-3-9-22-16,-5-5-71 15,-5-11-24-15,-7-9 37 16,-8-9-5-16,-8-6-17 16,-6-10-30-16</inkml:trace>
  <inkml:trace contextRef="#ctx0" brushRef="#br0" timeOffset="50443.2508">19464 5712 870 0,'0'0'0'0,"-53"78"5"16,19-16 24-16,-4 12-20 0,-4 10-28 15,-3-3-48-15,2-4-57 16,6-10 58-16,3-13-12 16,12-15-37-16,6-11 47 15,12-16-35-15,4-12-34 16</inkml:trace>
  <inkml:trace contextRef="#ctx0" brushRef="#br0" timeOffset="50786.9302">19764 6125 752 0,'0'0'-23'0,"44"33"32"15,-23-12 5-15,-4 6-11 0,-5 3-36 16,-10 1-28-16,-6-1 3 15,-13 1 44-15,-5-3 6 16,1-3 19-16,0-6 15 16,4-4 15-16,7-4 21 15,6-2-20-15,4-1-15 16,9 1-18-16,8 1-1 0,6 1-3 16,4-1-4-16,3-3-14 15,7-1-36-15,5-5-40 16,3-1-46-16,0-3-41 15,4-6 2-15,-4-6-3 16</inkml:trace>
  <inkml:trace contextRef="#ctx0" brushRef="#br0" timeOffset="51036.8786">20466 5821 678 0,'0'0'117'0,"18"40"-161"0,-4-9 48 16,1 9 4-16,-1 7-12 15,-4 4-46-15,-12 0-66 16,2-4-76-16,-10-7 67 15,-2-6 9-15,-1-13 28 0,-2-9 38 16</inkml:trace>
  <inkml:trace contextRef="#ctx0" brushRef="#br0" timeOffset="51193.0922">20233 6078 709 0,'0'0'116'0,"45"7"-109"15,-5-4-5-15,9-1-2 16,9-1-63-16,3-1-21 16,3 0 13-16,-7-6-58 15,-2-1-95-15</inkml:trace>
  <inkml:trace contextRef="#ctx0" brushRef="#br0" timeOffset="51380.7758">21029 6272 900 0,'0'0'3'0,"0"0"-18"0,35 31 13 15,-21-24-43-15,-1-6-277 16,-3-1 42-16</inkml:trace>
  <inkml:trace contextRef="#ctx0" brushRef="#br0" timeOffset="51552.6449">21672 6426 817 0,'0'0'198'0,"0"0"-262"16,0 0-17-16,38 9-28 16,-23-18-381-16</inkml:trace>
  <inkml:trace contextRef="#ctx0" brushRef="#br0" timeOffset="51693.1819">22034 6413 892 0,'0'0'23'0,"0"0"-128"0,0 0-74 15,46 8-143-15</inkml:trace>
  <inkml:trace contextRef="#ctx0" brushRef="#br0" timeOffset="51974.2132">22966 5868 954 0,'0'44'-11'0,"-1"3"-16"16,-1 7 30-16,-4 4-52 16,-1-2-237-16,-1-11-97 0</inkml:trace>
  <inkml:trace contextRef="#ctx0" brushRef="#br0" timeOffset="52161.6494">22635 5909 783 0,'0'0'147'0,"0"0"-152"15,0 0-17-15,65 20 18 16,-26-13-13-16,8-1-89 15,7-2-30-15,-1-4-61 0,-1 0 7 16</inkml:trace>
  <inkml:trace contextRef="#ctx0" brushRef="#br0" timeOffset="53239.5803">23532 6129 637 0,'0'0'80'0,"0"0"-85"16,50-1 5-16,-20-2-1 15,5 0-19-15,0-1-39 0,3-2 18 16,1 1 32-16,0-2-3 15,-8-3 11-15,3-2 10 16,-3 1 0-16,-4-2 6 16,-5 0 9-16,0 0-9 15,-5 2-10-15,-4 0-2 0,-5-2-3 16,-2 3 3-16,-6-1-4 16,0-1-9-16,-11-2-13 15,-1 0 10-15,-5 0 7 16,-3 0-2-16,-4 1 10 15,-3 0 15-15,-1 3 12 16,-4 3-1-16,-5 3 7 0,-6 4-6 16,-2 1-19-16,-8 12-9 15,0 5-3-15,-3 4 0 16,4 6 9-16,7 3-3 16,5 2 15-16,10 2 21 15,9 1-9-15,13 4-9 0,8 0 9 16,19 4-7-16,18 2-4 15,11 3 7-15,16-1-7 16,9-4-9-16,7-7-11 16,2-3-15-16,-2-11-6 15,-3-8 1-15,-7-5 5 0,-9-4-1 16,-7-6-6-16,-11-1-34 16,-12-12-63-16,-13-6-182 15</inkml:trace>
  <inkml:trace contextRef="#ctx0" brushRef="#br0" timeOffset="56457.6446">17010 6020 624 0,'0'0'13'16,"0"0"-16"-16,0 0-1 16,0 0 5-16,45-3-13 15,-15-3 6-15,5-1 7 16,-2 0 5-16,-1 3-2 16,-5 0 1-16,-3 1-3 0,-8 0 0 15,0 2 0-15,-4-1 7 16,0 2 9-16,1 0-3 15,-4 0-1-15,5 0-6 16,-1 0-6-16,-4 2-6 16,5-1-18-16,3-1-36 15,-5 0-147-15,-3-5-96 0</inkml:trace>
  <inkml:trace contextRef="#ctx0" brushRef="#br0" timeOffset="57676.1488">17556 6139 403 0,'0'0'30'15,"0"0"-1"-15,0 0-27 16,0 0 2-16,0 0-11 16,0 0 7-16,39-6 2 15,-24 1-3-15,4-1 4 0,1 1 0 16,7-2 6-16,2 0-2 15,3-3-6-15,1 1 2 16,-1-1-4-16,-3 1 3 16,-3-2 0-16,-3 4 6 0,-5 0 28 15,-3 1 8 1,-2 0-5-16,-2 1-15 0,-4 2-7 16,0 0-9-16,-2-1-8 15,-1-2 0-15,0 2-5 16,-3 0 4-16,-1 0 2 15,0-1 4-15,0 1 0 0,0 1 4 16,0-3-5-16,0 1-8 16,-3-1 1-16,1 0-6 15,-1-1-6-15,0 2 3 16,0-1 10-16,-1 0 5 16,-2 1 5-16,0 0 11 0,-2 1-8 15,1 2-14-15,1-2-9 16,0 3 6-16,2-2 7 15,-2 2-1-15,1 1 5 16,-1 0 1-16,-1 0-2 16,-4 1-2-16,-1 3-3 0,-1 0 4 15,1 1-3-15,-2 2 1 16,-2 0-1-16,0 3 9 16,-4 1 6-16,-1 2-13 15,-2-1 0-15,2 0-2 16,-3 1 0-16,3-2-2 15,0 2 4-15,2-4 0 16,3 2 2-16,3 0 11 0,0 1-7 16,1-1 0-16,1 1-5 15,3 0-1-15,3 1 2 16,2 3 7-16,1-2 4 16,2 3-6-16,4 0 4 0,2 3 0 15,0-2-3-15,2 1-6 16,1 0-1-16,3-1 3 15,-3-1-4-15,3-2 0 16,5-2 6-16,1 0 10 16,0-2 1-16,6-3-7 0,3 0 5 15,0-4 0-15,2-1-7 16,-5-1-7-16,3-2 0 16,-6 0 1-16,1-3-5 15,-6-3 2-15,2 3-2 16,-4-3 3-16,3 1-2 15,-2 1-9-15,-1 1-22 0,-1 1-25 16,-7 0-6-16,-6 1-60 16,-14-3-230-16</inkml:trace>
  <inkml:trace contextRef="#ctx0" brushRef="#br0" timeOffset="59144.5952">14488 6220 94 0,'0'0'68'16,"0"0"-55"-16,0 0-12 16,0 0-2-16,0 0-4 15,0 0-3-15,0 0 8 16,0 0 8-16,0 0 19 0,6 0 21 16,-6 0-3-16,0 0-19 15,-5 3-1-15,0 1-8 16,-1 2-9-16,-1-1 0 15,1 0 14-15,-1-1 6 16,4 1 3-16,1-1 16 0,2-4-7 16,4 0-22-16,4 0-15 15,5 0 11-15,5-6 16 16,-1 0-13-16,6 0-3 16,2-3 1-16,2 3 4 15,2 0 6-15,2 1 10 0,-1 2 9 16,1-1-16-16,0 2-16 15,-2 1-7-15,-3-2-2 16,-5 0-1-16,-1 2 0 16,-5-2-1-16,-5-1 0 15,-2-1 3-15,-4 1-2 16,1 0 2-16,-1 1-4 0,-3-1 2 16,3 2-3-16,1 1 0 15,-3-2 2-15,-2 0-10 16,0-2-59-16,0 0-114 15,-5 0-338-15</inkml:trace>
  <inkml:trace contextRef="#ctx0" brushRef="#br0" timeOffset="61628.652">24615 6361 98 0,'0'0'263'15,"0"0"-257"-15,0 0-1 16,0 0 49-16,0 0 7 15,0 0-49-15,0 0 30 0,0 0 0 16,0 0-12-16,-10 48-9 16,4-21-6-16,-4 7-8 15,3 5-5-15,-5-1-3 16,0 3-8-16,5-7-22 16,0-2-16-16,4-5 5 0,3-6 13 15,0-8-37-15,4-8-62 16,2-5-160-16</inkml:trace>
  <inkml:trace contextRef="#ctx0" brushRef="#br0" timeOffset="62112.7393">24868 6448 645 0,'0'0'-5'16,"0"0"-45"-16,8 62 53 16,-7-29 9-16,-1 5-17 15,-1 3-3-15,-1 2-18 16,-4-2 25-16,-1-5-1 0,1-7 1 16,-2-7-10-16,4-7 6 15,-3-9 9-15,2-3 12 16,-2-3 5-16,-1-9-7 15,0-5-10-15,-1-6-4 16,1-4-3-16,1-6 1 16,1-4-3-16,3-6 0 0,3-4-3 15,4-1-6-15,8-5-6 16,3 3-3-16,8 5-4 16,5 3-7-16,0 10 8 15,3 9 24-15,0 8 9 16,0 8 1-16,-6 4 2 0,-4 4 19 15,-5 5 14-15,-7 2-3 16,-9 3-14-16,-8 2 0 16,-9 2-7-16,-10 2-5 15,-2-4-3-15,-3-2-10 16,1-1 1-16,3-9-8 0,6-4-23 16,4-3-72-16,9-11-95 15,5-2-140-15</inkml:trace>
  <inkml:trace contextRef="#ctx0" brushRef="#br0" timeOffset="62472.041">25317 5821 334 0,'0'0'13'0,"0"0"-1"0,0 0 33 16,0 0-27-16,0 0-9 16,34 47 12-16,-20-10 2 15,2 7 1-15,4 6-6 16,3 1-2-16,5 2-8 15,3-3-6-15,4-3 1 16,4-4-3-16,-1-5 2 0,-1-8-3 16,-1-3-10-16,-3-8-36 15,-4-8-25-15,-3-4-9 16,-4-7-59-16,-6-3-46 16</inkml:trace>
  <inkml:trace contextRef="#ctx0" brushRef="#br0" timeOffset="62706.3753">25822 5762 632 0,'0'0'96'15,"-59"45"-95"-15,12-10 0 16,-3 11 17-16,-5 5-8 0,-2 2-13 15,2-2-14-15,3-3 7 16,4-5 10-16,5-5-2 16,9-7-4-16,7-1-34 15,12-7-91-15,9-7-58 16,6-7-65-16</inkml:trace>
  <inkml:trace contextRef="#ctx0" brushRef="#br0" timeOffset="63331.2868">25928 6318 412 0,'0'0'6'0,"0"0"-12"16,7 42 16-16,-7-14 6 15,-3 6-32-15,-4 9 9 16,-1 1 4-16,-3-3 2 16,4-3 1-16,1-5-1 15,2-9-5-15,1-10 5 16,3-5 10-16,-4-5 16 0,1-4-4 15,0-4 13-15,1-5-4 16,0-5 5-16,-2-7-9 16,5-5-4-16,-1-5-3 15,9-7-17-15,7-6-12 16,8-5-19-16,7 1-34 0,6 1-23 16,5 4 7-16,2 12 33 15,0 10 40-15,-5 11 17 16,-5 9 21-16,-7 2 2 15,-11 12 5-15,-8 1 0 16,-8 3-8-16,-7-1-10 0,-8-1-3 16,-4-3 10-16,-3-1-2 15,0-4-20-15,1-1-23 16,-1-3-91-16,-3-1-86 16</inkml:trace>
  <inkml:trace contextRef="#ctx0" brushRef="#br0" timeOffset="68752.212">8473 8920 639 0,'0'0'8'15,"0"0"-70"-15,0 0 69 16,0 0-4-16,0 0-6 0,0 0 21 15,22 59-16-15,-20-10-9 16,-2 17-21-16,-2 12-46 16,-7 8-12-16,0 1 46 15,2-6 12-15,-3-6 21 16,0-14 10-16,1-11 31 16,0-17 29-16,1-9 1 0,-2-14-11 15,-1-10-20-15,-1-10-16 16,-1-16-23-16,-2-9-22 15,-5-11-30-15,-3-9 13 16,1-8 29-16,4-5 13 16,2-1 12-16,3-3 21 0,9 1 17 15,2-1-14-15,2 5-1 16,6 3 10-16,5 6-11 16,1 4-7-16,1 9 3 15,3 6 3-15,1 7-8 16,4 5-2-16,4 4-4 0,6 9-10 15,4 2-4-15,3 6 0 16,6 5 1-16,4 1-1 16,2 0-3-16,2 3 4 15,-2 1-4-15,-6-1 1 16,-1-3-8-16,-9 0-10 0,-5-3-13 16,-6-5-24-16,-4-3-31 15,-7-2-65-15,-10-1-17 16,-4 4-75-16</inkml:trace>
  <inkml:trace contextRef="#ctx0" brushRef="#br0" timeOffset="68955.0954">8360 9058 746 0,'0'0'34'0,"77"2"-89"16,-27-7 54-16,10-1-1 15,-1 1-4-15,-7 0-93 0,-12 4-80 16,-20 1-89-16</inkml:trace>
  <inkml:trace contextRef="#ctx0" brushRef="#br0" timeOffset="69111.3103">8272 9485 668 0,'-2'40'38'0,"13"-10"-43"16,24-6 29-16,14-8-6 15,16-5-10-15,6-11-11 16,3-4-35-16,2-9-43 16,-4-7-41-16,-5-2-90 15,-7-1-64-15</inkml:trace>
  <inkml:trace contextRef="#ctx0" brushRef="#br0" timeOffset="69501.8841">9422 8610 644 0,'-24'62'25'16,"-4"10"-41"-16,4 9 35 0,4 11-17 16,7 1 0-16,6-2-7 15,5-5 0-15,8-5 1 16,10-4 3-16,7-7 3 16,5-9-8-16,9-9-32 15,3-15-125-15,9-15 37 16,2-14-35-16</inkml:trace>
  <inkml:trace contextRef="#ctx0" brushRef="#br0" timeOffset="69939.3135">9789 8700 645 0,'0'0'-12'0,"49"-3"-46"16,-11 3 57-16,2 10 0 15,0 4-7-15,-4 3-29 0,-5 6-10 16,-8 4 29-16,-9 6 24 15,-6 6 7-15,-8 4 4 16,-6 8 12-16,-8 3-2 16,-8 3 15-16,-1 3-11 15,-1-3 8-15,3-4 24 16,4-5-12-16,5-6-19 0,10-4-21 16,2-6-5-16,14-6-5 15,11-3-1-15,4-4-4 16,7-4-12-16,4-3-11 15,-1-7-9-15,0-3-43 16,-8-4-92-16,-7-8 20 0,-12-4 20 16,-12-3-85-16</inkml:trace>
  <inkml:trace contextRef="#ctx0" brushRef="#br0" timeOffset="70079.8604">9773 9210 551 0,'0'0'255'0,"0"0"-278"16,0 0 4-16,34 40 0 15,13-33-4-15,6-6-237 0,8-1-146 16</inkml:trace>
  <inkml:trace contextRef="#ctx0" brushRef="#br0" timeOffset="70236.2846">10504 9382 429 0,'11'40'260'16,"-4"1"-259"-16,4 1 6 16,2-2-12-16,-1-3-60 0,-1-9-257 15,1-9 44-15</inkml:trace>
  <inkml:trace contextRef="#ctx0" brushRef="#br0" timeOffset="70923.4636">10902 8589 655 0,'0'0'-21'0,"38"40"16"16,-11-6 7-16,6 10 7 16,-4 9-7-16,-4 9 0 15,-12 9 6-15,-6 7 28 16,-10 2 6-16,-7-2-19 16,-6-4-4-16,-4-10-17 15,0-9-3-15,2-8 2 16,2-8-13-16,1-4-14 0,1-7-6 15,3-1-7-15,3-3-28 16,7-6-53-16,1-6-18 16,9-6-69-16</inkml:trace>
  <inkml:trace contextRef="#ctx0" brushRef="#br0" timeOffset="71189.1398">11450 9044 585 0,'0'0'72'0,"36"0"-105"16,-7-5 30-16,8 1 5 15,5-1-5-15,1-1-56 16,-5 0-5-16,-9 5-22 16,-6 1 5-16,-17 0-14 15,-8 8-15-15,-18 9-15 0</inkml:trace>
  <inkml:trace contextRef="#ctx0" brushRef="#br0" timeOffset="71313.9968">11527 9157 42 0,'0'0'213'0,"0"0"-46"16,-29 42-83-16,45-31-2 15,9-2-22-15,8-1-34 0,10 0-20 16,6-5-19-16,0-4-63 16,-4-3-138-16,-7-7-117 15</inkml:trace>
  <inkml:trace contextRef="#ctx0" brushRef="#br0" timeOffset="72376.2745">12657 9040 761 0,'1'59'-34'0,"2"2"20"16,1 3 18-16,6-5 1 15,-2-7-14-15,3-15-1 16,3-9-27-16,-1-13 25 0,3-13-7 15,-5-6-9-15,-2-12 8 16,0-11 2-16,-4-4-5 16,-5-7 7-16,-4-3 8 15,-6-2 7-15,-8-4 2 16,-4-2-8-16,-5 0-17 16,-2-1 22-16,2 2 10 0,0 5 17 15,8 7 1-15,5 4 23 16,9 8 34-16,5 4-8 15,9 3-33-15,13 4-31 16,8-1-9-16,11 0-2 16,12 1-1-16,7-1 1 0,9 0-1 15,3 0 2-15,-1-2-2 16,-2 3-2-16,-8 0-30 16,-10 3-38-16,-13 3-55 15,-13 5-53-15,-21 2 19 16,-14 4-72-16</inkml:trace>
  <inkml:trace contextRef="#ctx0" brushRef="#br0" timeOffset="72563.7307">12531 9086 814 0,'47'6'20'15,"5"-6"-56"-15,10 0 34 0,7-6-18 16,-4 2-20-16,-15 4-128 16,-20 0-49-16,-23 4-106 15</inkml:trace>
  <inkml:trace contextRef="#ctx0" brushRef="#br0" timeOffset="72719.9548">12534 9488 756 0,'0'0'12'0,"53"32"-2"16,-6-20 13-16,13-4 25 16,7-6-56-16,5-2-34 15,0-7-59-15,-1-4-18 0,-9-6-72 16,-10-2 40-16,-8-1-52 16</inkml:trace>
  <inkml:trace contextRef="#ctx0" brushRef="#br0" timeOffset="73016.8064">13758 8558 825 0,'0'0'-14'0,"0"0"19"16,0 0 0-16,0 0-1 0,-57 85-10 15,30-14 3-15,-7 17 6 16,-4 13-1-16,-5 7 0 16,5-4-5-16,9-9-26 15,14-15-49-15,15-14 26 16,13-15 17-16,18-15-54 0,11-11-60 15,8-10-51-15</inkml:trace>
  <inkml:trace contextRef="#ctx0" brushRef="#br0" timeOffset="73438.7026">14161 9400 602 0,'0'0'142'16,"0"0"-170"-16,10-48 19 16,6 24 4-16,2-4-17 15,-2 0-99-15,-3-1 100 0,-8 3-33 16,-5 2 46-16,-13 8 13 15,-6 6 12-15,-8 9 26 16,-6 5 32-16,-3 18-11 16,-2 12-34-16,5 11-9 15,4 5 16-15,4 4 12 16,12 0-7-16,11-5-15 0,4-10-21 16,14-7-3-16,10-9-8 15,10-9-13-15,7-7-5 16,6-7-9-16,9-4-19 15,4-6 5-15,-2-4-25 16,1 0-73-16,-7-2-16 0,-8-1 19 16,-7-1-63-16</inkml:trace>
  <inkml:trace contextRef="#ctx0" brushRef="#br0" timeOffset="73891.5887">14643 9461 654 0,'0'0'195'16,"0"0"-213"-16,16 60 18 16,-8-26 20-16,4 5-8 15,0 3-34-15,1-2-13 16,2-6-69-16,-6-10-122 15,-5-14-121-15</inkml:trace>
  <inkml:trace contextRef="#ctx0" brushRef="#br0" timeOffset="74172.9769">14782 8635 821 0,'0'0'28'0,"-7"39"-45"0,1-12 8 15,-3 7 10-15,0 5-50 16,-2-2-55-16,-1-3-39 16,-1 0-111-16</inkml:trace>
  <inkml:trace contextRef="#ctx0" brushRef="#br0" timeOffset="74500.9023">15472 8801 678 0,'0'0'81'0,"0"0"-91"16,27 38-3-16,-2-9 24 16,4 6-7-16,8 7-3 15,11 6-4-15,3 1-8 16,5 1-5-16,4-2-20 16,1-1-3-16,2-7-20 0,-4-5-40 15,-2-7 2-15,-6-7-25 16,-8-10-12-16</inkml:trace>
  <inkml:trace contextRef="#ctx0" brushRef="#br0" timeOffset="74782.1315">16036 8693 751 0,'0'0'-4'15,"-43"55"-1"-15,8-9 7 0,-7 12 12 16,-6 7-14-16,-12 6 1 16,1-1-4-16,2-2-12 15,3-7-4-15,6-10-10 16,9-5 23-16,7-9-14 15,10-7-20-15,4-5-42 0,7-8-122 16,7-7-130-16</inkml:trace>
  <inkml:trace contextRef="#ctx0" brushRef="#br0" timeOffset="75094.4647">16203 8501 703 0,'0'0'-18'0,"63"80"-13"15,-20-16 34-15,4 17 16 16,6 15-6-16,-6 4-9 0,-2 2 12 15,-10-5-10-15,-7-5 14 16,-9-11-5-16,-9-10-12 16,-10-10 3-16,-5-9-2 15,-13-9 0-15,-11-6-23 16,-5-6-49-16,-6-4-73 16,-3-6-116-16</inkml:trace>
  <inkml:trace contextRef="#ctx0" brushRef="#br0" timeOffset="109478.0875">11499 11301 625 0,'0'0'-55'15,"0"0"46"-15,62 5 33 16,-21-5 22-16,3 0-44 15,5 0 0-15,3-1-3 0,1-3 0 16,-8 1 0-16,-5 1 2 16,-10 2-4-16,-6 0-27 15,-10 0-6-15,-10 6-57 16,-8 3-38-16,-10 2-58 16</inkml:trace>
  <inkml:trace contextRef="#ctx0" brushRef="#br0" timeOffset="109728.0224">11400 11629 712 0,'0'0'79'0,"65"18"-104"15,-15-16 39-15,12-2 21 0,5 0-10 16,-2-5-29-16,-1-3-3 15,-5-2-33-15,-8 1-5 16,-9 1-6-16,-6-1-35 16,-7 1-43-16,-4 2-19 15,-5 0 42-15,-5 2 3 16,-1 4 49-16</inkml:trace>
  <inkml:trace contextRef="#ctx0" brushRef="#br0" timeOffset="110962.1897">12531 11561 403 0,'0'0'50'0,"0"0"-73"16,0 0 26-16,36-8 18 15,-18 4-17-15,1 3-1 16,4-1-2-16,4 2 2 16,-2-3 20-16,2 1 7 15,-3-3-21-15,-1 4-6 0,-1-2 14 16,-7 0 27-16,-1 2-3 16,-1-2-3-16,-6 3-7 15,2-3-5-15,-2 3-9 16,-3-1-13-16,0-1-3 15,1 1 0-15,-3-2 0 0,0 2-3 16,3-1 4-16,-4 1-2 16,1 1 1-16,2-2-1 15,-2 2 1-15,-2-1-1 16,4 1-1-16,-3-1 4 16,1 1-5-16,4-2 2 0,0 2-1 15,2 0 1-15,-2 0 1 16,3-1-3-16,3 1 4 15,1-2-4-15,1 2 3 16,-1-1-1-16,0-1-1 16,1 1 2-16,-1 0-1 15,-3-2 3-15,-2 3-5 0,-3 0 5 16,1-2-3-16,-2-1 0 16,-2-1 1-16,-2 0-1 15,0-1-1-15,0 0-3 16,0-4 0-16,-2 0-1 0,-4 0 5 15,-1 0 1-15,1-2-3 16,-4 1-2-16,-1-1-1 16,-1-1 5-16,0 1-5 15,-1 1-1-15,1 0 8 16,-3-1-5-16,2-2 3 0,-1 3-2 16,0 0-3-16,-3-1-12 15,1 2 6-15,-2 2 11 16,-5 3 1-16,-2 1-2 15,-1 3-2-15,-2 0 2 16,-2 0 0-16,-1 4 0 16,2-1-1-16,0 4 2 0,2 0 7 15,-2 1 3-15,4 3-2 16,-2 2 1-16,5 1-1 16,-3 4 0-16,5 1-6 15,3 2 6-15,3 2 3 16,3 2 1-16,5 1-1 0,3 4-7 15,3 0 2-15,2-1-1 16,5 1 2-16,2 0-1 16,2 0-1-16,3-3-2 15,3 0-3-15,3-6 7 16,3-1 4-16,0-1-3 0,8-4-3 16,-3-1 1-16,4-3 1 15,0-2-3-15,1 0-3 16,-2-4-2-16,-2-1 1 15,-3-2-4-15,1 1-5 16,-4-3-7-16,-1 0-4 16,-2 0-6-16,-2 0-13 0,-3-2-23 15,-1 1-47-15,-3 1-76 16,-3 0-23-16</inkml:trace>
  <inkml:trace contextRef="#ctx0" brushRef="#br0" timeOffset="111305.828">13257 11822 701 0,'0'21'-30'0,"0"3"25"15,0 6 24-15,0-1-5 16,0 2-23-16,3-3 10 15,-2-2-4-15,-1-5-14 16,0-5-8-16,0-5-78 16,-4-10-117-16</inkml:trace>
  <inkml:trace contextRef="#ctx0" brushRef="#br0" timeOffset="111743.2694">13450 10838 760 0,'0'0'41'16,"-41"35"-55"-16,20-11 32 16,2 3 22-16,-1 3-17 15,3-3-23-15,1 3 2 16,3-6 2-16,1-4-3 0,3-4-9 16,0-8-40-16,5-8-79 15,0-8-301-15</inkml:trace>
  <inkml:trace contextRef="#ctx0" brushRef="#br0" timeOffset="113180.4401">13921 11068 477 0,'0'0'80'16,"0"0"-91"-16,0 0-4 15,14 42 17-15,-9-16 3 16,-3 9 6-16,-2 5 0 0,0 7-10 16,0 3-1-16,0-4 1 15,4-1-1-15,-1-4 0 16,5-8-1-16,-1-5 0 15,2-5 2-15,-4-8 4 16,1-5 16-16,-2-1-4 16,-1-8-5-16,4-1-3 0,-3-15-2 15,-1-4-1-15,1-8-7 16,0-10-9-16,-2-6-11 16,-2-5 2-16,0-2 2 15,-4 1 12-15,-3 1 6 16,1 5 6-16,-4 4 6 0,4 5 10 15,0 3 3-15,5 4-1 16,-1 1 0-16,4 2-11 16,-2 0 3-16,9 0 7 15,5 3-6-15,5-2-9 16,6 3-5-16,7 0 0 0,5 0-2 16,6 3 5-16,2 2-2 15,4 1-5-15,-3-1 1 16,4 4-2-16,-2-1-1 15,0 3-10-15,-8 1-17 16,-6 0-29-16,-7 5-52 0,-10 3-82 16,-14 2-33-16</inkml:trace>
  <inkml:trace contextRef="#ctx0" brushRef="#br0" timeOffset="113399.1481">13906 11231 687 0,'0'0'-28'0,"57"-3"-73"16,-9-2 74-16,8-1 37 16,2 0-14-16,-11 2-37 15,-7 4-36-15,-16 1-52 16,-23 15 33-16,-15 6-98 15</inkml:trace>
  <inkml:trace contextRef="#ctx0" brushRef="#br0" timeOffset="113508.4959">14040 11393 183 0,'-47'38'157'16,"13"-2"-7"-16,7-6-7 15,12-1-63-15,11-2-47 16,8-4-20-16,16-3 1 16,14-6-14-16,12-5-27 0,9-7 0 15,9-2-16-15,5-6-68 16,-2-6-95-16,1-4-39 15</inkml:trace>
  <inkml:trace contextRef="#ctx0" brushRef="#br0" timeOffset="113867.7987">15072 10843 661 0,'0'0'-40'16,"0"0"17"-16,0 0 46 0,0 0-11 15,0 0-25-15,-57 57 11 16,22-13 4-16,-7 13 16 15,-7 11 10-15,2 9 1 16,5 5-2-16,4-4-8 0,16 0-5 16,14-5 16-16,16-8 1 15,18-12-22-15,19-9-8 16,13-12-13-16,9-8-38 16,2-12-53-16,3-11-60 15,-9-3-108-15</inkml:trace>
  <inkml:trace contextRef="#ctx0" brushRef="#br0" timeOffset="114086.566">15257 11250 884 0,'0'0'-15'16,"0"0"-30"-16,40 66 35 15,4-20 33-15,18 10-18 16,12 7 0-16,11 0-7 0,6 0-21 16,-3-10-61-16,-7-9-66 15,-10-13-79-15,-15-11 32 16</inkml:trace>
  <inkml:trace contextRef="#ctx0" brushRef="#br0" timeOffset="114273.9652">15384 11326 892 0,'-46'34'68'16,"4"3"-98"-16,1 7 7 15,8 7 28-15,11 0-57 16,4-4-147-16,9-11-76 15,5-8-46-15</inkml:trace>
  <inkml:trace contextRef="#ctx0" brushRef="#br0" timeOffset="114570.8191">15778 10662 927 0,'0'0'10'0,"65"25"-69"0,-18 1 30 15,7 15 31-15,5 13 1 16,-4 14-9-16,-5 10 3 16,-9 3-38-16,-7 1 36 15,-12-2-1-15,-10-5-4 16,-11-4 12-16,-5-3 3 15,-9-6 21-15,-5-3-5 0,3-6-17 16,4-6-8-16,1-6-49 16,8-5-89-16,0-10-142 15,-1-6-63-15</inkml:trace>
  <inkml:trace contextRef="#ctx0" brushRef="#br0" timeOffset="115570.5732">11369 13614 658 0,'0'0'31'15,"45"9"-53"-15,-13-5 25 0,11-1 15 16,9 1-8-16,1 0-11 15,1-2 2-15,-2-2-6 16,-2 0-11-16,-6 0-31 16,-11 0-64-16,-10 0-27 15,-14 5-49-15</inkml:trace>
  <inkml:trace contextRef="#ctx0" brushRef="#br0" timeOffset="115726.8089">11525 13807 375 0,'0'0'210'15,"0"0"-182"-15,0 0 21 0,0 0 14 16,0 0-36-16,0 0-16 16,77 34 10-16,-19-32-14 15,9-2-18-15,4-4-37 16,0-5-56-16,-5 0-177 16</inkml:trace>
  <inkml:trace contextRef="#ctx0" brushRef="#br0" timeOffset="118694.9414">12746 13794 398 0,'0'0'-18'15,"0"0"-8"-15,0 0 26 0,49-7 1 16,-25 3-1-16,1 0 0 16,6-3 1-16,0 0 2 15,3-3 1-15,-2 0 0 16,1-3 0-16,-4 0-2 15,-6-1 0-15,-1 0 10 0,-7-2 13 16,-6-2 4-16,0-3 5 16,-6-4-12-1,-3-2-13-15,-2-4-8 0,-10 1-3 16,-7 2 1-16,-7-1-1 16,-5 5 1-16,-9 7 19 0,-9 6 12 15,-5 5 8-15,-6 6 8 16,-1 13-23-16,3 8-20 15,3 11 14-15,7 6 21 16,9 7-10-16,14 4-12 16,10 0 0-16,12 1-3 15,10-5-4-15,12-3-6 0,9-5-2 16,7-3 2-16,3-6-3 16,3-4-2-16,-1-2 4 15,0-5-5-15,-4-3 4 16,-2-4-1-16,-5-2 2 15,-4-5-5-15,-2-3-13 0,-3 0-15 16,1-6-18-16,-4-2-36 16,0-2-92-16,-2-3-33 15</inkml:trace>
  <inkml:trace contextRef="#ctx0" brushRef="#br0" timeOffset="119069.8931">13280 13989 738 0,'0'0'37'0,"0"57"-72"16,0-23 32-16,4 7 27 15,2 2-18-15,4-5-7 16,-1-1 1-16,0-5-5 16,2-3-25-16,-2-6-54 0,-7-12-135 15,-2-5-50-15</inkml:trace>
  <inkml:trace contextRef="#ctx0" brushRef="#br0" timeOffset="119382.3112">13540 13053 706 0,'0'0'30'0,"0"0"-31"0,0 0 11 16,0 0 21-16,0 0-24 15,-37 27-11-15,13 11 10 16,-5 2-6-16,-5 4-17 16,1 0-60-16,6-7-63 15,7-6-78-15,9-10-58 0</inkml:trace>
  <inkml:trace contextRef="#ctx0" brushRef="#br0" timeOffset="120553.9746">14221 13566 568 0,'0'0'9'0,"0"45"-23"16,-6-8 16-16,-4 10 9 16,-1 9-13-16,-7 11-2 15,-4 5 2-15,-4 3-1 16,1 0 3-16,2-4 0 0,0-8 3 15,8-11-2-15,2-12 0 16,2-8 1-16,6-10 16 16,0-8 5-16,3-7-16 15,1-7-8-15,1-7-3 0,0-11 0 16,2-8-1-16,6-9-3 16,-2-11-15-16,6-5-11 15,0-10-9-15,1-3-20 16,1-1 10-16,0-2 37 15,1 3 16-15,-2 6 12 16,1 3 4-16,-2 2-9 0,0 3-2 16,-7 5-5-16,3 5 0 15,-5 6 1-15,-1 10 14 16,-2 8 44-16,0 9 23 16,-1 11-11-16,-7 19-48 15,-4 11-23-15,1 9-1 0,0 5 2 16,5 3 0-16,-1-5-4 15,7-7 0-15,7-9 3 16,3-7 0-16,1-6 4 16,4-7 6-16,2-3 6 15,-1-7-5-15,3 0 11 16,2-11-18-16,2-5-1 0,3-7-1 16,2-4-5-16,5-5 4 15,0-5-3-15,3-2 3 16,1-3-3-16,1 2 2 15,-4-1-1-15,-5 5 3 16,-6 11-1-16,-8 4 2 0,-6 9 9 16,-4 6 29-16,-3 5 6 15,-2 2-15-15,0 11-27 16,-4 9-7-16,1 7-1 16,-3 9 4-16,-1 9-1 15,2 1-1-15,0-2-9 0,5 1 3 16,0-4 2-16,9-3 7 15,5-5-12-15,2-5-9 16,6-4-18-16,-1-10-41 16,0-6-108-16,-4-9-137 15</inkml:trace>
  <inkml:trace contextRef="#ctx0" brushRef="#br0" timeOffset="120881.9923">14986 13707 628 0,'0'0'-11'0,"0"0"14"16,60 31 12-16,-34-13 1 0,1 5-18 15,0 1 4-15,0 5-12 16,-2-3-6-16,-2 0 5 16,-4 0-48-16,-3-6-74 15,-1-4 25-15,-3-6 44 16,-5-3-50-16</inkml:trace>
  <inkml:trace contextRef="#ctx0" brushRef="#br0" timeOffset="121069.6989">15133 13664 758 0,'0'0'72'15,"-38"65"-74"-15,20-24-10 16,-2 5 23-16,4-1-41 0,0-8-104 16,-1-5-73-16,-1-10-4 15,-6-8-22-15</inkml:trace>
  <inkml:trace contextRef="#ctx0" brushRef="#br0" timeOffset="121694.3682">14155 14128 187 0,'0'0'254'16,"0"0"-246"-16,0 0-11 15,0 0 14-15,0 0 8 16,0 0-16-16,0 0-1 0,39-15-1 16,-23 6 0-16,6 0-3 15,3-3-3-15,4-1-12 16,4 0 1-16,-3 3-7 15,0 6 12-15,-4 1 8 0,-7 3 4 16,-3 10 27-16,-5 6 29 16,-5 5 24-16,2 1-19 15,-1 1-2-15,3 0-11 16,4-3-17-16,1-6-8 16,5-2-1-16,6-8-6 0,3-4-9 15,4-3-6-15,1-8-1 16,3-5-4-16,-1-1 0 15,-2 0-8-15,-2 1 5 16,-6 2 0-16,-6 3-6 16,-7 0-28-16,-8 2-34 15,-5 6-90-15,-5-1-69 0</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20:09.160"/>
    </inkml:context>
    <inkml:brush xml:id="br0">
      <inkml:brushProperty name="width" value="0.05292" units="cm"/>
      <inkml:brushProperty name="height" value="0.05292" units="cm"/>
      <inkml:brushProperty name="color" value="#FF0000"/>
    </inkml:brush>
  </inkml:definitions>
  <inkml:trace contextRef="#ctx0" brushRef="#br0">6445 6550 456 0,'0'0'249'16,"58"41"-286"-16,-22-7-8 15,11 12 42-15,5 13 6 16,-3 15-5-16,4 14 1 16,-4 9-1-16,3-1 2 0,0-9 2 15,-2-12-58-15,-2-20-64 16,-9-21 56-16,-7-16 60 16,-7-16 34-16,-9-7 19 15,-3-21 59-15,-4-11 0 16,4-15-39-16,5-10-17 0,2-14-5 15,7-9-10-15,5-6-13 16,5-1-1-16,-1 5-7 16,-1 5-1-16,0 11 17 15,-4 12 1-15,-5 11-26 16,-3 8-8-16,-1 6-14 0,-1 8-18 16,-6 5-20-16,-2 7-49 15,-3 6-54-15,-6 6-139 16</inkml:trace>
  <inkml:trace contextRef="#ctx0" brushRef="#br0" timeOffset="546.7361">7824 7159 481 0,'0'0'28'0,"0"0"-66"16,-2-42 41-16,-4 27 11 15,-4-1-17-15,-3 4-3 16,-7 2-4-16,-4 7 6 15,-7 3 15-15,-4 14-10 0,-1 10-2 16,1 10 1-16,2 8 4 16,10 0 13-16,8 4-9 15,12-2-2-15,6-6 26 16,14-8-3-16,8-9-12 16,4-9-11-16,6-12-15 15,4-17-13-15,1-15-12 0,-4-9-5 16,-5-6 0-16,-6-2 15 15,-12 2 22-15,-7 7 63 16,-6 7 61-16,-4 11-51 16,-2 7-19-16,1 9 13 0,3 8-5 15,2 15-49-15,2 12-21 16,7 7 3-16,5 7 8 16,7 1-4-16,9-4-14 15,6-7 2-15,4-8-17 16,4-8-17-16,2-6 10 0,-2-2 7 15,-3-6-41-15,-6 0-92 16,-11-3-47-16</inkml:trace>
  <inkml:trace contextRef="#ctx0" brushRef="#br0" timeOffset="874.7872">8506 7201 393 0,'0'0'70'0,"8"48"-77"16,-5-31 6-16,0-5 5 16,-3-9 11-16,0-7-9 15,-3-13 64-15,-6-7-16 16,-4-3-45-16,-3-7-7 0,1-2 0 15,-1 4 35-15,7 3 16 16,3 3 2-16,6 5-17 16,10 7-15-16,7 1-21 15,9 6-8-15,5 3-7 16,5 1-26-16,0 3-22 0,-3 3-46 16,-1 5-126-16,-5 2-24 15</inkml:trace>
  <inkml:trace contextRef="#ctx0" brushRef="#br0" timeOffset="1249.7068">9382 6286 518 0,'-38'63'26'0,"0"14"34"15,3 15 31-15,7 5-31 16,13-2-55-16,13-9-3 0,6-11-4 16,16-13 3-16,11-11 0 15,10-8-1-15,1-9-11 16,2-5-44-16,6-8-18 16,-5-7-63-16,-1-3-23 15,-4-6-5-15,-4-4 13 0</inkml:trace>
  <inkml:trace contextRef="#ctx0" brushRef="#br0" timeOffset="37148.6749">9795 6463 597 0,'0'0'16'16,"63"-34"-40"-16,-17 16 22 15,14-1 4-15,2 5 10 16,5 2-11-16,2 6 9 16,-2 4 1-16,-6 2-2 0,-5 9 6 15,-7 6-8-15,-11 9-2 16,-13 8-3-16,-12 7 12 16,-11 8 10-16,-6 4-1 15,-11 5 7-15,-8-1 45 0,-2-2 25 16,0-4-20-16,2-2-19 15,2-3-21-15,1-5-15 16,11-4-15-16,7-4-10 16,4-1-1-16,13-6-14 15,12-4-25-15,13-7 18 0,5-6-6 16,7-7-11-16,-2-1-6 16,2-11-23-16,-10-1-34 15,-10-3 7-15,-10 1 33 16,-19-2-59-16,-10 3-66 15</inkml:trace>
  <inkml:trace contextRef="#ctx0" brushRef="#br0" timeOffset="37367.3327">9972 6795 980 0,'0'0'4'16,"49"2"-32"-16,-1-5 37 15,12-6 7-15,7-3-40 16,4-2-20-16,-4-2-45 16,-4 2-37-16,-14 5-2 0,-6 3-20 15,-8 5 64-15,-6 6 11 16,-7 7-6-16,-6 2-85 16</inkml:trace>
  <inkml:trace contextRef="#ctx0" brushRef="#br0" timeOffset="37960.9749">10889 6868 683 0,'0'0'65'16,"0"0"-63"-16,15 59 3 15,-6-29 44-15,1 6-15 16,2 0-34-16,-1 0 1 0,3-2-2 15,-3-4-4-15,-2-3-22 16,2-7-37-16,0-8-39 16,1-10-138-16,-3-4-103 15</inkml:trace>
  <inkml:trace contextRef="#ctx0" brushRef="#br0" timeOffset="38492.1439">11166 6183 776 0,'0'0'5'15,"51"52"-50"-15,-8-14 40 16,6 10 14-16,7 13-5 16,-2 9-6-16,-6 8-3 15,-5 7 3-15,-12 6 3 0,-9-1 0 16,-8-1 7-16,-8-4 28 15,-5-7 23-15,-1-8 1 16,-5-5-25-16,-3-8-27 16,0-9-12-16,-3-9-43 15,2-10-40-15,-2-13-58 0,2-7-123 16,0-9-38-16</inkml:trace>
  <inkml:trace contextRef="#ctx0" brushRef="#br0" timeOffset="38726.4314">12006 6565 884 0,'36'-11'-36'16,"6"-3"31"-16,9 1 9 16,8 3 7-16,-5 3-30 0,-5 3-32 15,-11 4-67-15,-18 3-49 16,-20 8-35-16</inkml:trace>
  <inkml:trace contextRef="#ctx0" brushRef="#br0" timeOffset="38851.4024">12036 6807 816 0,'0'0'-5'0,"0"0"6"16,43 25 33-16,-13-19 4 15,3-6-59-15,-2 0-50 16,-1-6-136-16,-4-5-182 0</inkml:trace>
  <inkml:trace contextRef="#ctx0" brushRef="#br0" timeOffset="39710.6032">13311 6348 857 0,'0'0'49'15,"31"78"-83"-15,-10-21 7 16,10 7 30-16,7 7 4 16,7 4-14-16,-1-8-2 15,2-5 6-15,2-9 1 0,-3-7 6 16,-5-10-3-16,-2-9-1 15,-7-7 1-15,-4-10 8 16,-4-6 3-16,-8-5-1 16,-3-10 8-16,-6-11 8 15,-4-9 9-15,1-11-12 0,1-13-7 16,0-13-12-16,3-14-5 16,7-6-2-16,-1 1-18 15,3 8 7-15,-3 9 13 16,-2 12 2-16,-2 15 16 15,-6 15-9-15,-3 8-18 16,0 7-31-16,0 6-37 0,2 7-63 16,-2 5-168-16</inkml:trace>
  <inkml:trace contextRef="#ctx0" brushRef="#br0" timeOffset="40148.0186">14397 6629 810 0,'0'0'30'16,"0"0"-46"-16,-60 0 19 15,33 17 2-15,-3 9-12 16,-2 11-46-16,-4 10 18 15,0 3-28-15,7 1 30 0,9-4 25 16,4-6-13-16,12-10 9 16,4-11-22-16,6-10 37 15,9-9 10-15,4-4 9 16,2-11 9-16,5-8-14 16,1-3-2-16,0-5 14 0,0 0 10 15,-5 1 3-15,0 3-8 16,-8 8-9-16,-1 4 0 15,-4 9 2-15,-3 5 6 16,-1 12-4-16,4 7-20 16,0 6-4-16,4 4-2 15,3 4-4-15,7-2-14 0,6-1-38 16,6-6-28-16,8-5 4 16,6-5 9-16,0-5-25 15,0-5-49-15,-6-4 15 16,-3-7-83-16</inkml:trace>
  <inkml:trace contextRef="#ctx0" brushRef="#br0" timeOffset="40398.0593">14742 6864 669 0,'0'0'14'0,"0"0"-17"16,0 0 18-16,0 0 2 15,0 0-18-15,0 0-5 16,0 0 3-16,0 0 4 0,0 0 5 16,40-26-5-16,-13-4-8 15,4-1 5-15,1 0 4 16,5 3-3-16,-5 7 1 16,-2 7 13-16,-3 4-7 15,-4 7-11-15,-7 3-49 0,-4 0-84 16,-2 0-112-16</inkml:trace>
  <inkml:trace contextRef="#ctx0" brushRef="#br0" timeOffset="40710.3981">15703 6020 742 0,'0'0'87'0,"0"0"-89"16,0 0 15-16,-60 21-11 15,32 23-1-15,-7 20-5 16,-1 19 6-16,3 6 1 16,8 5-2-16,9-5 0 0,10-8-9 15,10-10-7-15,14-12-7 16,7-7 3-16,4-8-5 15,3-6-13-15,7-5-15 16,1-7-13-16,5-5-21 16,4-7-39-16,1-7-24 15,2-7-78-15</inkml:trace>
  <inkml:trace contextRef="#ctx0" brushRef="#br0" timeOffset="41100.9468">16192 6557 719 0,'0'0'43'0,"0"0"-59"0,32-50-1 15,-13 27 16-15,0-5-89 16,-6 1-96-16,-4 4 77 15,-9 2-1-15,-16 10 109 16,-13 9 49-16,-9 5 56 16,-2 14 77-16,-5 9-36 0,5 9-57 15,7 4-24-15,12 3-5 16,11 2-6-16,10 0-20 16,10-1-11-16,9-5-10 15,10-2-7-15,6-7-17 16,3-6-17-16,2-3 10 0,5-4 8 15,-1-5 3-15,2-4-8 16,4-1-28-16,2-5-20 16,4-1-27-16,0 0-30 15,0-7-70-15,-3 0 20 16,-4-3-37-16</inkml:trace>
  <inkml:trace contextRef="#ctx0" brushRef="#br0" timeOffset="41632.0885">16784 6889 461 0,'0'0'198'0,"0"0"-200"0,0 0 7 15,0 0 47-15,19 38-25 16,-17-19-9-16,-2 5 26 16,-7 5-24-16,-2 2-1 15,-2-2-11-15,1 0-7 16,4-6-19-16,0-5-48 0,4-9-28 16,2-9-104-16,0-3-143 15</inkml:trace>
  <inkml:trace contextRef="#ctx0" brushRef="#br0" timeOffset="41960.1511">17137 6100 893 0,'0'0'-11'0,"-31"38"11"15,14-11 22-15,1 1-9 0,1 4-24 16,2 0-3-16,1 0-65 16,1-4-106-16,-1-10-258 15</inkml:trace>
  <inkml:trace contextRef="#ctx0" brushRef="#br0" timeOffset="42569.3936">17574 6043 758 0,'0'0'33'0,"0"0"-20"16,0 0-5-16,23 54 9 16,2-19-12-16,5 11 3 15,3 10-5-15,3 7-2 0,5 8 3 16,-1 3 1-16,3-2 0 16,3-2-3-16,1-12-1 15,0-7-3-15,-1-9-2 16,-3-10-9-16,-1-9-8 15,-6-11-34-15,-3-7-43 0,-2-5-60 16,-5-11-31-16,-2-11-68 16</inkml:trace>
  <inkml:trace contextRef="#ctx0" brushRef="#br0" timeOffset="42819.3721">18291 6044 574 0,'0'0'22'0,"-51"14"-18"15,26 10 36-15,-2 12-20 0,-2 12-3 16,-4 13 25-16,-10 12-23 16,-5 6-13-16,-6 2-4 15,-5-1-1-15,-2-8-45 16,2-9-14-16,3-15 25 0,11-10 36 15,4-11 7-15,15-7-6 16,8-10-14-16,12-7-115 16,7-4-118-16</inkml:trace>
  <inkml:trace contextRef="#ctx0" brushRef="#br0" timeOffset="43209.9075">18673 5797 691 0,'0'0'-6'16,"25"68"13"-16,-7-15 8 16,1 12 7-16,2 12-19 15,-1 5 5-15,-3 5 1 16,2 1 27-16,-4-6 21 16,-1-4-22-16,-6-8 3 0,-3-8-19 15,-5-9-11-15,-11-6 1 16,-12-3-4-16,-5-4-1 15,-4-5-22-15,-3 1-8 16,3-4-18-16,5-1-53 16,10-7-93-16,5-8-235 0</inkml:trace>
  <inkml:trace contextRef="#ctx0" brushRef="#br0" timeOffset="44100.3302">11783 8453 1019 0,'0'0'8'0,"0"0"-84"16,65 18 70-16,-13-17 35 15,17-2-8-15,10-3-55 16,4-7 5-16,-2-2-39 16,-8-1 24-16,-12 2-13 0,-17 2-106 15,-23 4-63-15,-21 4-17 16</inkml:trace>
  <inkml:trace contextRef="#ctx0" brushRef="#br0" timeOffset="44240.9281">11916 8561 656 0,'0'0'57'0,"-37"27"-34"16,32-14 72-16,12-1-31 16,14-3-50-16,14-2 10 15,9-4-2-15,8-3-29 16,4-6-26-16,-3-7-61 0,-6-3-168 16</inkml:trace>
  <inkml:trace contextRef="#ctx0" brushRef="#br0" timeOffset="55832.4117">13209 8718 705 0,'0'0'47'0,"0"0"-63"0,51-8-3 15,-19-5 20-15,7-3 3 16,10-5-8-16,-1-2-5 16,5-4-26-16,-6-1 12 15,-6-2-5-15,-10 4-13 16,-12 0 7-16,-12 0 3 16,-4 5 32-16,-21 1 10 15,-9 7 29-15,-15 2 2 0,-12 6 14 16,-13 5-25-16,-10 9-26 15,-6 7-8-15,-1 8 2 16,4 6 3-16,13 6 14 16,12 7 15-16,20 5-7 0,18 2 12 15,17 3-10-15,8-1-6 16,21-3-13-16,13-3-7 16,10-9 1-16,3-4-3 15,7-6-3-15,0-7-3 16,-1-4 2-16,-1-8-8 15,0-2-12-15,-4-5-12 0,-4-1-13 16,-5-1 9-16,-7-2-23 16,-5-3-92-16,-8 2 41 15,-7-2-40-15</inkml:trace>
  <inkml:trace contextRef="#ctx0" brushRef="#br0" timeOffset="56051.2161">13861 8863 521 0,'0'0'192'16,"-13"47"-201"-16,-1-20 10 15,3 0 20-15,-3 2-6 0,4-4-34 16,1-3 2-16,2-1-58 15,-7-3-71-15,2-5-15 16,-5-6-90-16</inkml:trace>
  <inkml:trace contextRef="#ctx0" brushRef="#br0" timeOffset="56363.4612">14176 8008 874 0,'0'0'5'15,"0"0"-9"-15,-46 44 2 16,29-18 23-16,2 2-20 16,1 2-11-16,2 1-5 0,1 1-7 15,1-4-3-15,-1 1-25 16,2-2-20-16,2 0-55 16,1-2-89-16,6-4-42 15</inkml:trace>
  <inkml:trace contextRef="#ctx0" brushRef="#br0" timeOffset="58535.0574">14838 8275 289 0,'2'-11'61'16,"-2"1"-60"-16,2-1 12 15,2-1 50-15,5 5-26 0,-1-3-16 16,-1 5-3-16,1 3-5 15,-1 2 1-15,2 10 1 16,-4 11 10-16,3 11-6 16,-3 9-3-16,3 9 5 15,4 2-7-15,3 4-5 0,3-4 3 16,5-2 16-16,-1-6 10 16,3-6-24-16,-1-4-6 15,-3-7-4-15,-2-4 11 16,-3-9 8-16,-1-4-4 15,-1-7 1-15,-1-6-10 16,3-13-2-16,0-15 1 0,4-11 9 16,2-10 10-16,0-11 1 15,3-6-13-15,0-6-11 16,-1 0-4-16,0 2-3 16,-3 7 3-16,0 5-3 15,-3 11 3-15,-1 9 3 0,1 8-12 16,-3 9-30-16,-2 8-101 15,1 5-250-15</inkml:trace>
  <inkml:trace contextRef="#ctx0" brushRef="#br0" timeOffset="59269.2659">15769 8419 699 0,'0'0'-30'16,"-37"6"-13"-16,10 6 21 0,-6 5 19 15,-5 8-101-15,-5 7 49 16,-1 5 54-16,1 3-5 15,9-2 4-15,10-4 2 16,8-4 4-16,10-9 23 16,6-8 21-16,10-6-2 0,5-7 0 15,8-7-16-15,2-10-25 16,4-4-6 0,2-5 4-16,-3-2-2 0,-2 2 5 15,-3 2 16-15,-6 6 8 16,-5 3 3-16,-6 8-4 15,1 5 2-15,-2 4 0 0,3 10-22 16,-1 6-11-16,2 9-4 16,2 2-8-16,5 3-21 15,1 1-3-15,0-4 22 16,5-4-3-16,-4-7-9 16,4-6 9-16,-3-9-7 0,-2-3-43 15,3-12-12-15,-5-5 23 16,-1-3 34-16,-3-4 24 15,-3 3 5-15,0-1 16 16,-4 7 12-16,-1 1 37 0,1 5-2 16,-4 5-10-16,2 4 5 15,-2 8-43-15,-2 5-23 16,-1 0 1-16,2 0 3 16,1-6-11-16,2-7-7 15,7-4 1-15,4-12 30 0,1-8 9 16,1-7-11-16,0-1 7 15,-1-3 20-15,-1 2 9 16,1 2-5-16,4 4-13 16,2 4-20-16,2 5-8 15,1 5 0-15,4 6 0 16,3 7-6-16,2 0-28 0,-3 7-32 16,1 5-31-16,-2 2-18 15,-3 1-66-15,-7-1-30 16</inkml:trace>
  <inkml:trace contextRef="#ctx0" brushRef="#br0" timeOffset="59581.5927">16832 7929 734 0,'0'0'56'15,"0"0"-40"-15,0 0-15 0,-50 28-2 16,26 12-8-16,-3 14-1 16,-5 14 10-16,3 9-2 15,0 7 5-15,6 2 5 16,6 1 0-16,11-7-7 15,5-7-3-15,11-10-10 0,10-11-4 16,3-12 6-16,8-9-20 16,4-15-27-16,5-12-44 15,2-5-139-15</inkml:trace>
  <inkml:trace contextRef="#ctx0" brushRef="#br0" timeOffset="59800.3468">17055 8238 760 0,'0'0'121'0,"0"0"-121"0,0 0-17 16,56 54 20-16,-25-14-4 16,8 10 3-16,12 8-3 15,8-1-1-15,7 0 1 16,3-8-4-16,2-10-44 15,-4-11-73-15,-9-14-60 0,-13-9-10 16,-13-7 15-16</inkml:trace>
  <inkml:trace contextRef="#ctx0" brushRef="#br0" timeOffset="60003.384">17350 8216 535 0,'0'0'162'0,"-49"20"-115"16,20 12-14-16,-1 15 30 0,0 13-39 16,1 7-21-16,1 2-8 15,4-5-57-15,4-7-26 16,2-12 16-16,7-11 10 16,1-14-58-16,8-11 12 15,2-9-11-15,0-18-78 16</inkml:trace>
  <inkml:trace contextRef="#ctx0" brushRef="#br0" timeOffset="60253.2853">17509 7981 343 0,'0'0'337'0,"36"-28"-276"15,-17 28-51-15,8 4 17 16,5 16-22-16,3 12-4 15,-2 17 3-15,-2 15-5 16,-6 14 2-16,-10 10-1 0,-13 3 0 16,-6 1-6-16,-11-7-30 15,-10-12 18-15,-3-10 25 16,-1-13 35-16,2-17-12 16,7-11-23-16,9-15-49 15,11-7-95-15,15-15-136 16</inkml:trace>
  <inkml:trace contextRef="#ctx0" brushRef="#br0" timeOffset="60753.1799">18314 8613 649 0,'0'0'47'0,"50"-31"-58"0,-18 9 3 16,1 0 6-16,-2-2-77 15,-6 2 49-15,-9-1 7 16,-11 4 5-16,-6 1 24 16,-12 6 20-16,-4 5 23 15,-8 7-22-15,-4 9 23 0,-3 9 1 16,1 6-29-16,0 6-14 16,0 2 8-16,4 0 32 15,3-1-16-15,9-4-17 16,5-1-6-16,5-8-7 15,8-2 3-15,14-3-14 0,14-5-8 16,11-2-2-16,12-3-15 16,4-2-17-16,3 2 5 15,-1-2 12-15,-6 2-10 16,-7 0-56-16,-5 0 15 16,-6-3 17-16,-4 0-84 15,-5 0-80-15</inkml:trace>
  <inkml:trace contextRef="#ctx0" brushRef="#br0" timeOffset="61346.832">18999 8701 759 0,'0'0'64'16,"0"0"-63"-16,12 39 14 15,-3-18 29-15,-2 6-41 16,1 0-3-16,-3 3 1 0,-1 1-2 16,-2-3 0-16,-2 0-16 15,0-6-64-15,0-7-115 16,-6-8-314-16</inkml:trace>
  <inkml:trace contextRef="#ctx0" brushRef="#br0" timeOffset="62534.0697">11817 10501 347 0,'66'7'420'16,"-3"-2"-465"-16,-3 0 44 15,-1-1 6-15,-6 3-4 16,-13-1-89-16,-17-2-128 15,-17-1-181-15</inkml:trace>
  <inkml:trace contextRef="#ctx0" brushRef="#br0" timeOffset="62705.9065">11845 10676 266 0,'0'0'494'0,"0"0"-478"0,0 0-25 15,0 0 12-15,24 41 7 16,1-33-25-16,8-2 5 16,8-2-32-16,1-2-86 15,-1-2-117-15</inkml:trace>
  <inkml:trace contextRef="#ctx0" brushRef="#br0" timeOffset="64814.8649">12986 10750 628 0,'0'0'7'0,"3"0"-45"0,4-6 39 16,4-3 17-16,-2 2-16 15,3-3-2-15,1 3 0 16,3-1 1-16,-2 2-3 16,3 2 1-16,3-2 2 15,2 0-4-15,3 1 1 0,0-1-5 16,2-1 4-16,-1-1 3 15,-4 0 2-15,-4 0 6 16,-3-2 14-16,-1 0 4 16,-3-2-11-16,-1-2-8 15,-6-1-6-15,-1-5 0 16,-3 4 0-16,-7-4-4 0,-10 2-14 16,-5-1-13-16,-9 5 8 15,-7 3 12-15,-4 5 8 16,-7 6 13-16,0 3 7 15,-3 11 7-15,0 5-10 16,4 8-5-16,2 5-6 0,5 5 8 16,5 7 12-16,9 7-8 15,7 5 15-15,13 3-2 16,9 3-15-16,18-2-4 16,14-4 14-16,8-9 8 0,10-10-26 15,6-6-4-15,1-10-8 16,-2-8-2-16,-1-6-2 15,-3-4-5-15,-3-2-19 16,-6-1-37-16,-6-1-26 16,-2-6-92-16,-3 1-53 15</inkml:trace>
  <inkml:trace contextRef="#ctx0" brushRef="#br0" timeOffset="64986.8742">13675 11066 515 0,'0'0'73'16,"0"0"-41"-16,0 0 23 16,-6 48-10-16,-3-23-37 15,0 6-4-15,0 0-4 16,5-1-5-16,4-4-44 0,0-11-162 16,9-11-91-16</inkml:trace>
  <inkml:trace contextRef="#ctx0" brushRef="#br0" timeOffset="65377.2382">14130 10051 713 0,'0'0'30'0,"-48"38"-30"16,21-12 41-16,-4 6 0 15,-4 2-41-15,1-4-9 16,3 1-49-16,1-5-27 16,2-5-15-16,10-5-40 15,4-6 2-15,7-2-58 16</inkml:trace>
  <inkml:trace contextRef="#ctx0" brushRef="#br0" timeOffset="65986.6198">14842 10038 655 0,'0'0'38'16,"0"0"-43"-16,0 0-8 15,0 0 36-15,65 8-6 16,-25-5-10-16,8 3 2 16,8-3 2-16,6 1-2 0,-1-2-9 15,1-2-3 1,-2 0-32-16,-11-3-43 0,-8-3-65 16,-16 0 9-16,-11 1-20 15</inkml:trace>
  <inkml:trace contextRef="#ctx0" brushRef="#br0" timeOffset="66408.2788">14699 10122 725 0,'0'0'39'16,"0"0"-73"-16,50 28 37 15,-12-15 0-15,8 2-8 16,4-3-16-16,5 4-1 0,-3 1-11 16,-10 0 33-16,-10 5-1 15,-8 4 2-15,-22 2-2 16,-11 9-12-16,-23 6-1 16,-14 1-14-16,-10 8 22 15,-6-3 8-15,5-2 1 16,7-5 41-16,5-2 60 0,15-6-44 15,17-1-28-15,9-2-15 16,10-3-10-16,21-5 7 16,14-3 2-16,15-9-12 15,10-3-6-15,5-6 0 0,2-2 0 16,0-7-13-16,-3-4-6 16,-9-3-30-16,-8-3-12 15,-9-2 3-15,-8-2-33 16,-11-3-42-16,-10-5 9 15,-10 1-65-15</inkml:trace>
  <inkml:trace contextRef="#ctx0" brushRef="#br0" timeOffset="66705.1271">14990 9958 643 0,'0'0'37'0,"0"0"-45"15,0 0 12-15,17 66 16 0,-17-21-15 16,-6 12-6-16,-7 14 1 16,-9 10-3-16,-4 7 5 15,-1 3-3-15,-1-2 2 16,4-3 2-16,1-7 1 15,4-6 20-15,9-11 2 16,6-8-16-16,4-11-11 0,11-11-21 16,11-13-70-16,5-11-171 15,2-8-125-15</inkml:trace>
  <inkml:trace contextRef="#ctx0" brushRef="#br0" timeOffset="66970.6611">15526 10633 675 0,'0'0'-14'16,"12"40"-5"-16,1-12 36 0,9 4-11 15,6 2-22-15,0 0 16 16,6 0-9-16,-3-3-20 16,-2-3 3-16,-3-3-63 15,-3-1-6-15,-3-6 15 16,-7-3 6-16,-6-4-79 16</inkml:trace>
  <inkml:trace contextRef="#ctx0" brushRef="#br0" timeOffset="67204.9865">15697 10705 639 0,'0'0'157'0,"-29"49"-162"15,10-18 2-15,-3 7 23 0,-4 5-17 16,-3 1-36-16,-1-3-20 15,-3-1-25-15,2-6 32 16,4-6 16-16,6-8-9 16,12-10-38-16,9-7-66 15,13-6-75-15</inkml:trace>
  <inkml:trace contextRef="#ctx0" brushRef="#br0" timeOffset="67798.6228">16253 10539 546 0,'0'0'55'16,"56"0"-56"-16,-20 0-1 15,5-5 3-15,1-1-27 0,-1-4-5 16,-2-3 6-16,-4-2-17 16,-11-1 39-16,-5-4 2 15,-10-4-20-15,-7 1 2 16,-9-2 7-16,-13 0-4 16,-13 4 25-16,-7 6 15 15,-12 5 17-15,-8 7 29 0,-7 6 11 16,-4 15-49-16,0 10-23 15,5 12 12-15,7 9 14 16,5 6-3-16,16 2-8 16,16-2 5-16,14-2-9 15,13-8-11-15,21-6-7 0,15-7-5 16,11-4-4-16,9-5 1 16,4-6 4-16,3-2 1 15,-2-4-7-15,-4 2-11 16,-3-2-19-16,-6-3-1 15,-8 1-26-15,-7-5-74 0,-7-1-75 16</inkml:trace>
  <inkml:trace contextRef="#ctx0" brushRef="#br0" timeOffset="68017.4926">16841 10919 924 0,'0'38'13'0,"0"-4"-13"16,0 3 26-16,6-4-14 15,1-5-75-15,2-7-8 16,-4-11-130-16,1-10-286 0</inkml:trace>
  <inkml:trace contextRef="#ctx0" brushRef="#br0" timeOffset="96667.7269">11910 12478 824 0,'40'-13'-1'0,"0"0"-12"16,9-2 12-16,8-1 3 15,-3-1-2-15,-3-3-16 16,-4 2-57-16,-11-2 8 15,-12-1-30-15,-20 3-169 0</inkml:trace>
  <inkml:trace contextRef="#ctx0" brushRef="#br0" timeOffset="96839.5703">11635 12480 931 0,'0'0'133'0,"0"0"-193"15,36 12 34-15,-1-12 19 16,6 0 1-16,8 0-121 16,1-7 0-16,-4 2-116 0,-6-1 48 15</inkml:trace>
  <inkml:trace contextRef="#ctx0" brushRef="#br0" timeOffset="97605.0381">11869 12905 784 0,'0'0'60'0,"0"0"-79"16,43-2 23-16,-18-3 16 15,7 0-6-15,7-1-16 0,3-1-13 16,8-3-26-16,-4 1-7 16,4-2-23-16,-3 1-6 15,-3-1-45-15,-1 1-80 16</inkml:trace>
  <inkml:trace contextRef="#ctx0" brushRef="#br0" timeOffset="98120.6105">12842 12847 626 0,'0'0'94'0,"46"-18"-128"0,-9-1 30 16,5-2 4-16,4-3-11 15,-2-2-73-15,-2 1 81 16,-3-2-26-16,-13 1 18 16,-9 5 10-16,-12-2 3 0,-12 6 2 15,-18 4 6-15,-14 5 10 16,-13 8-17-16,-10 1 20 16,-7 19 21-16,-3 10-15 15,2 10 18-15,6 7 9 16,15 4-27-16,12 1-16 0,22-1 21 15,13-2 6-15,23-7-15 16,18 0 6-16,10-5 4 16,11-3-21-16,3-6-16 15,0-7-26-15,-1-8-46 16,-4-6-57-16,-6-7-49 16,-8-6-29-16,-7-9-7 0</inkml:trace>
  <inkml:trace contextRef="#ctx0" brushRef="#br0" timeOffset="98308.2434">13394 13053 959 0,'-9'48'-5'0,"0"2"18"15,2 1 1-15,3-3-17 0,0-13-152 16,2-10 44-16,2-12-111 15,0-9 61-15,2-8 77 16,6-10-59-16</inkml:trace>
  <inkml:trace contextRef="#ctx0" brushRef="#br0" timeOffset="98558.2132">14005 12043 709 0,'0'0'296'0,"0"0"-314"0,-53 61 6 16,23-24 5-16,-8 7-69 15,-8 6-191-15,0-2 71 16,-1 1-71-16</inkml:trace>
  <inkml:trace contextRef="#ctx0" brushRef="#br0" timeOffset="99260.9431">14426 12357 457 0,'0'0'117'15,"0"0"-134"-15,0 0 21 16,-15-48 25-16,26 32-28 0,9 0-18 16,7-2 15-16,3 0 0 15,5 1 1-15,-1 5-2 16,-1 7 5-16,-4 5 4 16,-8 5 27-16,-4 15 23 15,-6 9 10-15,-4 10-8 16,-5 8-22-16,-2 9 4 0,0 6-13 15,2 2-15-15,2 1-9 16,6-2-2-16,6-5 4 16,6-8-4-16,5-8 0 15,1-9-4-15,-1-9-9 16,0-8-13-16,-4-9-28 16,-5-4-52-16,-12-5-37 0,-6-8-96 15,-4-7-78-15</inkml:trace>
  <inkml:trace contextRef="#ctx0" brushRef="#br0" timeOffset="99495.2736">14684 12539 749 0,'0'0'51'0,"-50"40"-47"15,15-12 5-15,-10 6 6 16,-4 7-24-16,-3-2 5 16,1 2-7-16,-4 0-21 15,2-4 9-15,9 0 3 16,3-6-38-16,10-5-131 0,9-6-77 16</inkml:trace>
  <inkml:trace contextRef="#ctx0" brushRef="#br0" timeOffset="99792.2164">15130 13124 743 0,'0'0'13'0,"-4"48"-10"0,2-23 30 16,-2 0-24-16,4-1-51 15,0-5 5-15,4-1-52 16,2-4-54-16,4-2 38 15,-2-3-4-15,3-5-63 0</inkml:trace>
  <inkml:trace contextRef="#ctx0" brushRef="#br0" timeOffset="100401.3854">15548 12665 706 0,'0'0'7'0,"53"-17"-8"0,-18 6 1 16,2 0 3-16,-1-3-7 15,-5 2 4-15,-3-2 0 16,-4-2 0-16,-8-1 1 16,-3-1 0-16,-6-1-2 0,-7 0-5 15,-5 0-1-15,-13 3-2 16,-11 5 8-16,-13 8 11 16,-11 3 5-16,-6 11-4 15,-3 9-7-15,3 4-4 16,7 5 9-16,6 1 8 0,11 1 8 15,10 0 4-15,8 3 5 16,5-1-1-16,12 4-9 16,10-3-2-16,17 1-10 15,12-5-4-15,12-3-10 16,10-5-15-16,6-7-15 0,-5-5 6 16,-1 0 4-16,-8-1-28 15,-8-1-30-15,-11 1 5 16,-10-1-72-16,-8 1-86 15</inkml:trace>
  <inkml:trace contextRef="#ctx0" brushRef="#br0" timeOffset="100635.8978">16161 13015 903 0,'0'0'1'0,"4"65"6"0,1-26 16 16,2 0-20-16,4 0-67 16,0-7 7-16,0-6-140 15,2-11-207-15</inkml:trace>
  <inkml:trace contextRef="#ctx0" brushRef="#br0" timeOffset="107806.0774">11729 14501 951 0,'45'6'-51'15,"10"-3"35"-15,10 1 25 0,2 1 5 16,-6-1-12-16,-5 3-4 15,-7 0-41-15,-15-1-110 16,-12-2-133-16,-17 2-139 16</inkml:trace>
  <inkml:trace contextRef="#ctx0" brushRef="#br0" timeOffset="107962.2905">11680 14858 851 0,'0'0'52'0,"0"0"-83"16,0 0 32-16,33 42 21 0,8-31-13 16,8-1-12-16,9 0-28 15,2-7-77-15,-2-3-211 16</inkml:trace>
  <inkml:trace contextRef="#ctx0" brushRef="#br0" timeOffset="108415.3294">12542 14909 934 0,'0'0'-80'0,"70"-36"81"16,-28 13-1-16,1-4-4 15,-6-2-115-15,-5-1 77 16,-6-1-21-16,-9 3 33 16,-7 4 34-16,-10 2 2 15,-13 8 12-15,-16 10-2 0,-14 7-10 16,-12 15-9-16,-9 13 0 15,-4 12 3-15,5 4 14 16,8 6 15-16,12-1 23 16,14-1 33-16,14-4-43 0,13-7-25 15,6-3-9-15,13-6-2 16,4-4-4-16,8-4-5 16,6-5-7-16,3-6-16 15,7-5-12-15,1-5-47 16,6-2-53-16,-4-1-46 15,-4-6-61-15</inkml:trace>
  <inkml:trace contextRef="#ctx0" brushRef="#br0" timeOffset="108587.3593">13040 15061 778 0,'0'0'147'16,"1"47"-174"-16,-1-14 55 15,0 4-4-15,0 1-14 16,-5 2-10-16,-4-3-26 16,-4-6-84-16,-1-10-59 0,-1-11-122 15,1-10-63-15</inkml:trace>
  <inkml:trace contextRef="#ctx0" brushRef="#br0" timeOffset="108837.1107">13640 14036 1139 0,'0'0'-54'0,"0"0"37"15,-23 58 16-15,6-25-6 16,-5 5-149-16,1 3 85 0,-2 4-30 16,0 0 46-16,2-1 18 15,6-3-88-15,3-7-90 16</inkml:trace>
  <inkml:trace contextRef="#ctx0" brushRef="#br0" timeOffset="109587.1485">13821 14857 445 0,'0'0'201'16,"0"0"-218"-16,0 0 20 15,0 0 3-15,47-24-7 16,-22 9-5-16,6-2 6 16,6-3 0-16,0-3 2 0,-4 1 3 15,-3-2 0-15,-6 1 0 16,-6 2 0-16,-8 0 1 15,-9 5 3-15,-4 1 6 16,-19 10 15-16,-9 5-15 16,-10 5-14-16,-7 16-2 0,-4 10 4 15,0 6-1-15,8 4 25 16,6 3 8-16,11 0 0 16,11-3-3-16,8-3-16 15,8-5-10-15,8-3-6 16,11-4 4-16,7-5-2 0,8-2-4 15,8-7 0-15,7-3-14 16,10-4-22-16,5-4-24 16,3-2-38-16,-2-1-107 15,-4-3-82-15</inkml:trace>
  <inkml:trace contextRef="#ctx0" brushRef="#br0" timeOffset="109774.5861">14467 15019 896 0,'0'0'-5'0,"-22"45"-16"16,15-18 34-16,-2 0-11 16,2-3-73-16,0-1-6 15,-3 0-1-15,-2 0-62 16,1-2-31-16,-2 1-40 0</inkml:trace>
  <inkml:trace contextRef="#ctx0" brushRef="#br0" timeOffset="110258.748">14992 14601 734 0,'0'0'-5'0,"0"0"11"16,27-51 8-16,0 34-16 16,8-2-47-16,8 2-4 15,4 3-35-15,-2 4 33 0,-2 8 55 16,-3 2 9-16,-5 12 59 16,-6 7 10-16,-10 10-10 15,-2 8-9-15,-6 8-20 16,-1 4-5-16,-2 2 4 15,-1 0-17-15,1-1-7 16,6-6-5-16,1-7 2 0,5-1-3 16,6-8-6-16,7-1-2 15,1-5-17-15,5-7-25 16,0-4-28-16,-3-5-36 16,-1-4-61-16,-10-4-113 15</inkml:trace>
  <inkml:trace contextRef="#ctx0" brushRef="#br0" timeOffset="110493.1554">15292 14792 841 0,'0'0'57'0,"-33"51"-73"0,18-21 28 16,-2 2 0-16,-1 1-23 16,-5-2-38-16,-2-5 11 15,2-5-14-15,0-5 40 16,5-4 11-16,9-6-22 16,7-6-82-16,7-7-308 0</inkml:trace>
  <inkml:trace contextRef="#ctx0" brushRef="#br0" timeOffset="113945.4438">19014 14439 1023 0,'-11'76'-72'16,"3"2"36"-16,6 1 42 15,2 1 13-15,6-9-38 16,7-13-3-16,5-14-16 0,1-13 0 15,-6-14-43-15,-2-17-73 16,-9-14-205-16</inkml:trace>
  <inkml:trace contextRef="#ctx0" brushRef="#br0" timeOffset="114336.0193">18765 14033 1119 0,'0'0'38'0,"91"-35"-114"0,-10 20 41 16,19 4 36-16,11 11-47 15,-1 5-36-15,-9 13-7 16,-18 7-37-16,-28 8 67 16,-25 9-39-16,-28 4 25 15,-25 5 93-15,-19 3 46 0,-16-3-3 16,-11-1 9-16,-7-7 49 15,5-5 9-15,10-7-55 16,5-4-31-16,7-3-7 16,10-4-26-16,18-3-15 15,5-3-1-15,10-1-18 16,7-1-11-16,15-1 24 0,8-1 11 16,13-1 2-16,8 0-4 15,8-1 0-15,3 3-2 16,2 3-8-16,0 5 5 15,-4 2-3-15,-7 7-15 0,-3 0-35 16,-6 0-22-16,-6-3 11 16,-1-1-30-16,-2-8-136 15,-3-6-42-15</inkml:trace>
  <inkml:trace contextRef="#ctx0" brushRef="#br0" timeOffset="114617.2772">19854 14648 599 0,'0'0'91'16,"43"-37"-86"-16,-17 19 25 0,1 1 8 15,-2 0-36-15,-6 3-1 16,-6 1-2-16,-6 2-2 16,-9 4 3-16,-12 3-13 15,-10 4 6-15,-13 6 14 16,-6 12 14-16,-7 11 4 15,-1 8 1-15,-1 4 11 16,10 6 1-16,9-1-4 0,10-1-9 16,17-4-16-16,10-3-10 15,15-6-12-15,12-6-33 16,13-3-25-16,2-4-28 16,8-8-37-16,2-2-95 0,-1-5 8 15</inkml:trace>
  <inkml:trace contextRef="#ctx0" brushRef="#br0" timeOffset="114867.2377">20481 14794 166 0,'0'0'121'16,"0"0"-70"-16,-12-49 12 16,-11 36-2-16,-6 2-33 15,-7 5-17-15,-5 6 16 16,-4 3 37-16,1 11-25 0,2 6-16 15,8 7 22-15,7 5-13 16,10 1-23-16,14 1-9 16,8-5-6-16,17-5-31 15,8-9-40-15,10-5-29 16,4-7-10-16,5-3 26 0,-2-3-14 16,2-5-71-16</inkml:trace>
  <inkml:trace contextRef="#ctx0" brushRef="#br0" timeOffset="115304.557">20712 14611 380 0,'0'0'136'15,"-45"-3"-174"-15,18 4 48 16,-1 11 7-16,0 8-27 16,0 8 16-16,3 4 26 15,4 5-7-15,3 1 30 0,9-3-11 16,8-6-34-16,5-8-14 16,16-11-2-16,9-7 0 15,5-7-6-15,7-12-3 16,2-9-17-16,-1-4-3 15,-3-5 20-15,-1 2 19 16,-5 0 13-16,-7 5 13 0,-3 4 11 16,-8 8 5-16,-3 9 16 15,-8 6 2-15,1 11-18 16,-3 11-28-16,4 3-9 16,4 5 7-16,3-1-12 15,6-1-13-15,5-7-48 0,4-2 11 16,1-6 5-16,-1-5-8 15,-2-4-50-15,-1-1-125 16,-8-3-65-16</inkml:trace>
  <inkml:trace contextRef="#ctx0" brushRef="#br0" timeOffset="115570.1291">21402 14195 524 0,'0'0'318'16,"2"47"-323"-16,-2-9 5 0,-4 12 44 16,4 10-29-16,0 2-19 15,-2 4-13-15,8-5-33 16,1-6-1-16,0-8-17 15,2-9-11-15,-4-9-20 16,-2-11-45-16,-2-8-29 16,2-10-37-16</inkml:trace>
  <inkml:trace contextRef="#ctx0" brushRef="#br0" timeOffset="115804.4404">21708 14040 857 0,'0'0'17'16,"0"57"-35"-16,-1-7 49 15,-2 16 9-15,-3 10-40 16,1 3-5-16,5 0-50 0,5-8 8 16,7-8 35-16,4-12 9 15,6-11-12-15,-2-8-13 16,2-10-19-16,1-9-86 15,0-13-95-15,2-3-70 16</inkml:trace>
  <inkml:trace contextRef="#ctx0" brushRef="#br0" timeOffset="116194.9907">22619 14570 658 0,'0'0'-20'0,"61"-28"9"16,-30 6 18-16,-2 0-18 15,-4-3-46-15,-11 0 55 16,-8 1-10-16,-7 1 21 15,-18 6 22-15,-8 4 2 16,-12 12-16-16,-8 1 14 0,-10 13 6 16,-1 5-4-16,4 7-6 15,5 5 7-15,9 4 25 16,13 2-15-16,14 4-27 16,12 1-8-16,11 0-2 15,11 0-1-15,10-1-7 16,9-6-8-16,9-4 0 0,2-7 4 15,3-8-20-15,4-5-20 16,-2-7-65-16,-5-3-160 16,-3-13-57-16</inkml:trace>
  <inkml:trace contextRef="#ctx0" brushRef="#br0" timeOffset="116476.2787">23300 13833 752 0,'0'0'105'0,"0"0"-108"15,-11 44 1-15,1-13 16 16,-5 7-12-16,-5 6-32 16,-4 5-36-16,-3-2-64 0,0-5-115 15,2-5-13-15</inkml:trace>
  <inkml:trace contextRef="#ctx0" brushRef="#br0" timeOffset="117101.0496">22859 14814 675 0,'0'0'65'0,"0"0"-87"15,0 0 52-15,0 0-12 0,0 0-20 16,0 0 8-16,10 47-1 15,-10-22-1-15,1 2 2 16,2 3-1-16,-1-1-6 16,0-3-30-16,4-4-70 15,5-6-136-15,4-9-33 0</inkml:trace>
  <inkml:trace contextRef="#ctx0" brushRef="#br0" timeOffset="117694.7311">23412 14600 781 0,'0'0'-28'16,"42"-27"15"-16,-14 9 16 15,9-1-19-15,-1-4-59 16,-1-4 44-16,-6 2-45 16,-4-2 64-16,-12 1 17 0,-9 4 21 15,-4 1 8-15,-12 4 9 16,-9 6-9-16,-4 8-23 15,-8 3 8-15,-3 14 8 16,-1 8-9-16,-1 6-4 16,4 6 0-16,0 2 11 0,6 1 4 15,7 1-4-15,5-2-8 16,6 0 10-16,9 0 1 16,2-1-17-16,16-2-1 15,9-4-7-15,13-4-13 16,3-5-18-16,7-9-24 15,3-2-39-15,2-8-32 0,-3-1-50 16,-4 0-51-16</inkml:trace>
  <inkml:trace contextRef="#ctx0" brushRef="#br0" timeOffset="117897.7671">24004 14759 764 0,'0'0'84'0,"-1"42"-104"15,1-20 44-15,0 1-14 16,0-4-57-16,6-3-46 16,0-6-25-16,1-3-64 15,2-4 87-15,4-3 6 0,-2 0 8 16</inkml:trace>
  <inkml:trace contextRef="#ctx0" brushRef="#br0" timeOffset="118163.3517">24513 14293 906 0,'0'0'88'0,"55"-4"-122"0,-11 2 29 15,8 2-3-15,1 0-142 16,-6 6-52-16,-10-2-136 15</inkml:trace>
  <inkml:trace contextRef="#ctx0" brushRef="#br0" timeOffset="118304.158">24478 14520 740 0,'0'0'194'15,"0"0"-167"-15,43 24 6 16,-7-17 21-16,6 1-77 15,1-3-54-15,0-1-34 0,-6-4-155 16,-12-2-256-16</inkml:trace>
  <inkml:trace contextRef="#ctx0" brushRef="#br0" timeOffset="121787.6388">25566 14266 655 0,'0'0'13'0,"0"0"-14"16,58-58 4-16,-27 29 7 16,5-3-10-16,5-6 4 15,8-3-6-15,4-4 3 16,-1-2 0-16,-6 3-1 16,-7 3 0-16,-9 8 1 0,-11 8 9 15,-10 8 37-15,-5 8 26 16,-4 5 2-16,0 4-15 15,0 19-44-15,-2 7-18 16,-5 13 11-16,-1 10-1 16,-4 8-3-16,0 6-5 0,-2 2 1 15,0 3 0-15,1-2-1 16,0 2 2-16,3 0-2 16,3 5-1-16,3 0-5 15,-3 1-18-15,-1 1-24 0,-3-3-24 16,-10-6-37-16,-9-6-67 15,-7-10-114-15</inkml:trace>
  <inkml:trace contextRef="#ctx0" brushRef="#br0" timeOffset="121943.9318">25530 14968 869 0,'0'0'31'0,"0"0"-20"15,40-5 21-15,11 5-8 16,23 6-15-16,20 4 5 15,18 0-13-15,9 3-6 16,-2-2-26-16,-3 2-75 0,-15-3-100 16,-18-4-121-16</inkml:trace>
  <inkml:trace contextRef="#ctx0" brushRef="#br0" timeOffset="122631.1751">11946 16514 825 0,'40'3'-130'16,"-1"-3"109"-16,11 0 7 16,0-5-141-16,-8 0-142 0,-11 0 89 15</inkml:trace>
  <inkml:trace contextRef="#ctx0" brushRef="#br0" timeOffset="122818.7057">11611 16770 1127 0,'0'0'-30'15,"82"26"-22"-15,-14-21 69 16,19-2-16-16,8-3-28 0,2-3-102 15,1-4-69-15,-7 1-99 16,-10 1 120-16,-12 3 130 16,-8 1-53-16</inkml:trace>
  <inkml:trace contextRef="#ctx0" brushRef="#br0" timeOffset="123990.3024">15408 15165 420 0,'0'0'199'0,"0"0"-195"15,0 0 43-15,0 0 1 16,-7 37-22-16,7-13 10 16,0 7 5-16,-2 2-29 15,2 4-8-15,0-1-7 0,0-2-37 16,0-6-64-16,7-9-124 16,2-12-6-16</inkml:trace>
  <inkml:trace contextRef="#ctx0" brushRef="#br0" timeOffset="194804.068">12797 16405 548 0,'0'0'-56'0,"0"0"-33"0,0 0 89 16,0 0 2-16,0 0-4 15,53-33-8-15,-30 25 6 16,2-2 3-16,4 0 1 15,3 0-2-15,3 2-6 16,0 2 6-16,1 3 2 0,-5 3 2 16,-2 0 8-16,-4 5 11 15,-4 4 0-15,-6 5 15 16,-1 1 19-16,-3 0-12 16,-2 5-15-16,2 1-9 15,0 1-7-15,2 2-2 0,-1 0 14 16,-1 3 4-16,1-2-4 15,0 4-9-15,-1-1-7 16,5-1-2-16,-1 0-3 16,6 0 0-16,1-1-2 15,4-1 0-15,0-3 0 0,2-1-1 16,-1-3 0-16,-2-2 0 16,-2-2 0-16,-2-1 0 15,-4-2-2-15,1-1-9 16,-3-3-22-16,-4 1-11 15,-2-3-53-15,-2 0-46 16,-5-3 6-16,-2 0-54 0</inkml:trace>
  <inkml:trace contextRef="#ctx0" brushRef="#br0" timeOffset="195960.0294">13204 16665 61 0,'0'0'137'0,"0"0"-153"15,0 0 21-15,0 0 14 16,0 0-17-16,0 0-13 0,-20 35 12 16,16-30 1-16,1-1 19 15,-1-1 3-15,2-2-17 16,-4 3 10-16,4-2 15 15,2 1-3-15,-2-2 5 16,2 3 8-16,0-1 13 16,0-1-4-16,0 0-9 0,0 0-26 15,0-2-13-15,0 0 0 16,0 0 4-16,0 0 2 16,0 0 2-16,0-2 7 15,0 1 6-15,0 0-2 16,0 1-7-16,0 0-8 0,0 0-6 15,0-2-4-15,0 1-1 16,2-3-4-16,-1 2-1 16,2-2 4-16,-1 1 5 15,0 0 4-15,-2 2 8 16,0 1 10-16,0 0 8 0,0 0-9 16,0 0-6-16,0 0-12 15,0-2-3-15,0 2-1 16,2-4 1-16,0 0 0 15,1 1-2-15,0-1-2 16,0-1 6-16,-1 1-1 0,0 1 3 16,0 0 7-16,-2 1 5 15,0-1-7-15,0 1-5 16,1-2-2-16,-1 1-3 16,2 0 0-16,0-1 2 15,1 1 0-15,-3 1 9 16,0 0 13-16,0 1 10 15,0 1-4-15,0 0-21 0,0 0-8 16,2 0-1-16,2-5-1 16,5 0-2-16,4-4 4 15,1-1-3-15,3 0 0 16,-3-1 4-16,-1 1-1 0,-5 3 3 16,-4 0-3-16,-4 2-3 15,0 1-8-15,0 1-12 16,-4-1-7-16,-2 4-4 15,2 0 9-15,-4 0 12 16,3 4 4-16,-3 3 5 0,0 2 3 16,-3 1 2-16,2 1 3 15,-4 2-4-15,1 1-1 16,2-2 1-16,-8 1-2 16,3 1 1-16,-2 1 5 0,1 2 5 15,-5 3 22-15,2 2 3 16,-2 3-16-16,4-1-5 15,-1-1-2-15,5 0-7 16,-1-5-4-16,5 1 0 16,1-5 0-16,1 0 0 15,0-1 0-15,0 1 0 0,-2 4 3 16,1 0 6-16,-1 4 6 16,2 0-2-16,-2-1-8 15,1 0-4-15,2-5-1 16,2-2 0-16,-1-4 0 15,2-4-2-15,0-2-1 0,3-3-16 16,-2-1-33-16,2 0-36 16,0-5-94-16,8-2-157 15</inkml:trace>
  <inkml:trace contextRef="#ctx0" brushRef="#br0" timeOffset="197022.2386">13436 17167 438 0,'0'0'-92'0,"0"0"84"16,0 0 34-16,0 0-29 15,0 2-2-15,0-1 8 16,0 2-3-16,0-1 0 16,-2 2 10-16,0 0 19 15,0 3 40-15,-2 2 38 0,-1 5-48 16,-1 2-17-16,0 2 4 15,-1 2-20-15,3 0-12 16,2-2-3-16,2-3-6 16,-2-3-4-16,2-3 4 0,0-3 2 15,2-2 1-15,-2-1 1 16,0-3 6-16,0 0-6 16,0 0-6-16,0 0 0 15,0 0-6-15,0 0-3 16,0-5-7-16,0 1 9 15,0 1 4-15,0-2 1 0,2-2 2 16,-2 1 3-16,0-1-2 16,3 0-4-16,1-2 1 15,-2 2 0-15,0 0 5 16,2 0 2-16,-1-3 3 16,0 4-6-16,-1-2-6 0,2 1 0 15,-3-2 1-15,1 1 0 16,2 1-1-16,-2 2-2 15,-2 2 6-15,0 2 0 16,0 0 4-16,0 1-7 16,0 0-2-16,0 0 0 0,0 0-3 15,0 0-2-15,0 0 5 16,0 0 0-16,0 0-9 16,0 0-16-16,0 2-17 15,-5 1-14-15,1 0-26 16,-6-2-70-16,-3-1-60 0</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1-31T14:23:58.098"/>
    </inkml:context>
    <inkml:brush xml:id="br0">
      <inkml:brushProperty name="width" value="0.05292" units="cm"/>
      <inkml:brushProperty name="height" value="0.05292" units="cm"/>
      <inkml:brushProperty name="color" value="#FF0000"/>
    </inkml:brush>
  </inkml:definitions>
  <inkml:trace contextRef="#ctx0" brushRef="#br0">5440 6023 292 0,'-5'0'60'0,"0"0"-111"15,-1 0 59-15,4-3 19 16,0-1-10-16,1-2-7 16,1-4 6-16,0-1-1 15,3-8 15-15,3-5 22 16,1-6-22-16,4-7-22 0,0-4-8 16,-4-6-5-16,0 3-9 15,-7 2 1-15,-4 5 13 16,-15 8-8-16,-7 12 22 15,-10 16 35-15,-12 11-9 0,-6 22-39 16,-5 16-2-16,-3 15 7 16,3 17 16-16,10 7 28 15,13 3-10-15,14 2 1 16,17-5 2-16,10-6-16 16,17-13-19-16,12-12-5 15,11-14-10-15,4-10-7 0,2-11-9 16,5-8-22-16,-3-10-35 15,1-6-44-15,-2-13-39 16,-1-7-17-16</inkml:trace>
  <inkml:trace contextRef="#ctx0" brushRef="#br0" timeOffset="281.0874">5699 6277 77 0,'0'0'133'16,"0"0"-63"-16,0 0 41 15,0 0-21-15,0 0-20 16,0 0-39-16,0 0-24 15,-25 40-6-15,8 2-1 0,-2 7 2 16,4 3-3-16,3-5-7 16,12-7-78-16,5-16 7 15,11-11 17-15,4-13 38 16,2-9 26-16,-2-10 7 16,1-6-5-16,-10-3-4 15,-1-3 14-15,-10-2 19 0,0 3 9 16,-6 3 10-16,-3 3 3 15,-5 4-12-15,1 3-23 16,0 6-6-16,2 4-15 16,2 4-20-16,-3 0-61 15,6 0-35-15,2-1-87 0</inkml:trace>
  <inkml:trace contextRef="#ctx0" brushRef="#br0" timeOffset="593.5177">5788 6338 282 0,'0'0'192'0,"21"39"-190"15,-15-17 56-15,-2 0 0 16,3-4-41-16,-5-4-20 0,2-7-8 16,-1-7-12-16,4-8-26 15,0-15 35-15,1-4-27 16,6-3 5-16,-1 0 16 15,0 5 20-15,1 8 7 16,-3 14 41-16,1 4 22 16,1 16-30-16,-4 9 30 0,5 5-16 15,-1 5-26-15,2 1-23 16,-1-2-4-16,4-1-8 16,-3-8-29-16,3-5-45 15,3-9-148-15,-2-8-56 16</inkml:trace>
  <inkml:trace contextRef="#ctx0" brushRef="#br0" timeOffset="905.9595">6530 6149 551 0,'0'0'69'15,"0"0"-36"-15,0 0-16 16,-58 23-29-16,20-7-74 15,-7 2-25-15,-4 1 21 0,-2-1 39 16,7-1 64-16,8-1 53 16,11-3-2-16,11-2-28 15,14 3-28-15,16-1-28 16,15 1-4-16,10 1 13 16,10 0 10-16,1 3 2 15,-4 4 3-15,-6-4 11 16,-7 3-11-16,-14-1 0 0,-8-1 25 15,-9-2-3-15,-4-1-15 16,-14 0-8-16,-6-4-27 16,-4-1-23-16,-1-4-1 15,0-7-27-15,6-1-90 0</inkml:trace>
  <inkml:trace contextRef="#ctx0" brushRef="#br0" timeOffset="1062.1682">6707 6286 266 0,'0'0'47'16,"0"0"20"-16,42 49 24 16,-38-19-53-16,-4 4-29 15,-2 5-4-15,-7 0-8 16,1 0-40-16,0-8-45 16,2-7-91-16</inkml:trace>
  <inkml:trace contextRef="#ctx0" brushRef="#br0" timeOffset="1218.4156">6814 6250 458 0,'0'0'152'0,"2"-47"-122"15,0 33 47-15,-2 4-42 16,-2 4-30-16,2 1-11 16,0 0-28-16,0 1-37 15,4-2-106-15,6 1-40 16</inkml:trace>
  <inkml:trace contextRef="#ctx0" brushRef="#br0" timeOffset="1640.2161">7249 6271 537 0,'0'0'24'0,"-4"-36"-111"16,-7 14 72-16,-7 5 15 0,-4 6-80 15,-9 8-6-15,-7 4 45 16,-3 15 37-16,-1 8 17 16,-3 9 19-16,7 4-20 15,7 1 7-15,8-1 5 16,10-2-9-16,9-5 6 0,4-7 13 15,9-3-4 1,6-7-2-16,3-9 7 0,5-4-16 16,-3-7 0-16,2-11-4 15,-1-7-1-15,-2-9-3 16,-1-7-7-16,-5 1 3 16,-3-7 10-16,-4 0 14 0,-4-4-5 15,-1-1-7-15,-1-2-11 16,-3-2-11-16,1 3-22 15,2 5-22-15,0 9-63 16,0 13-47-16,4 13-49 16</inkml:trace>
  <inkml:trace contextRef="#ctx0" brushRef="#br0" timeOffset="2077.6276">7326 6395 322 0,'0'0'29'0,"0"0"-68"15,48-20 44-15,-27-3 2 16,-3-2-7-16,0-2-4 0,-4 0 5 16,-4 7 1-16,-9 3 3 15,-1 10 13-15,-5 5-6 16,-6 4-10-16,-5 9-2 15,1 9 7-15,-1 10 20 16,1 7 5-16,5 4 10 0,8 2 32 16,2-5-21-16,12-6-42 15,7-9-7-15,6-14 2 16,6-9-2-16,3-14 0 16,-1-10 4-16,-1-5 6 15,-1-5 16-15,-4-1-8 0,-3 2-10 16,-6 3-6-16,-4 6 13 15,-6 5 16-15,-1 5-1 16,0 4-7-16,-2 3-19 16,5 1-9-16,1-1-3 0,5 0 2 15,3 0 0 1,0 0-12-16,4 1-13 0,-5 2-15 16,-1 4-9-16,-2 0-47 15,-5 0-170-15</inkml:trace>
  <inkml:trace contextRef="#ctx0" brushRef="#br0" timeOffset="2624.5709">9134 5804 98 0</inkml:trace>
  <inkml:trace contextRef="#ctx0" brushRef="#br0" timeOffset="3077.3805">9134 5804 189 0,'24'-40'143'15,"-24"36"-123"-15,0 3 0 0,3-1-3 16,6 2-4-16,2-2-12 15,9-3 1-15,10 1 0 16,9-4-2-16,6 0 2 16,6 3-4-16,-3 5 0 15,-4 4 3-15,-10 14 0 0,-12 11 23 16,-13 12 49-16,-13 12 1 16,-17 8-7-16,-10 4-25 15,-5 3-27-15,0-1-4 16,1-3 46-16,10-6 13 15,10-1-17-15,5-7-17 16,10-2-18-16,10-7-9 0,7-6-8 16,10-9-5-16,9-9-19 15,5-10-5-15,3-7-5 16,0-4-10-16,-1-9-23 16,-3-5-37-16,-9-2-88 0,-8-3-31 15</inkml:trace>
  <inkml:trace contextRef="#ctx0" brushRef="#br0" timeOffset="3249.3177">9204 6229 888 0,'0'0'9'0,"0"0"-33"15,44 21 14-15,5-14 16 16,14 1-15-16,13-3-20 0,11-4-41 15,-4-1-10-15,-8 0-113 16,-12 0-295-16</inkml:trace>
  <inkml:trace contextRef="#ctx0" brushRef="#br0" timeOffset="4327.1525">9856 6466 589 0,'-6'10'62'0,"1"2"-79"16,-2 4 17-16,4 3 14 16,3 1-14-16,0 2-10 0,6-2 10 15,2 1 2-15,1-5-3 16,7-3 3-16,-1-5-10 16,6-8-37-16,3-4-73 15,1-13-25-15,1-7-124 16</inkml:trace>
  <inkml:trace contextRef="#ctx0" brushRef="#br0" timeOffset="4498.9697">9981 6217 430 0,'0'0'119'0,"0"0"-93"0,-36-39 73 15,28 34-42-15,8 5-51 16,0 0-34-16,0 6-39 15,4-2-57-15,0-1-110 16</inkml:trace>
  <inkml:trace contextRef="#ctx0" brushRef="#br0" timeOffset="5311.3017">10996 5788 409 0,'0'0'35'16,"-50"0"-93"-16,19 3 65 15,-5 9 24-15,1 3-29 16,1 2-8-16,1 2 9 16,4-2-4-16,10 0 5 0,6-6 20 15,7 1 11-15,6-3-18 16,8-7-20-16,11 1-1 15,1-3 4-15,6 0 1 16,-1-5-1-16,0 0 0 16,-8 1 1-16,-5 2 0 15,-6 2 3-15,-6 3 19 0,-2 7 34 16,-11 3-7-16,1 1-6 16,-1 3-15-16,2-3-10 15,0-1-3-15,6-2-5 16,5-1 2-16,1-3-10 15,9 0-4-15,1-1-4 0,7-2-14 16,1-1-13-16,-2-1-27 16,1 1-31-16,-5 1-38 15,-6 3 40-15,-2 4 33 16,-5 3 15-16,0 3-7 16,-5 2-67-16</inkml:trace>
  <inkml:trace contextRef="#ctx0" brushRef="#br0" timeOffset="5389.5914">10875 6239 24 0,'0'0'117'0,"0"0"-29"16,-20 47-58-16,17-33-30 16,-1-4-62-16,2-9-135 0</inkml:trace>
  <inkml:trace contextRef="#ctx0" brushRef="#br0" timeOffset="5561.2614">10725 5557 793 0,'0'0'154'0,"0"0"-226"16,0 0 5-16,0 0-36 0,-11 38-197 16</inkml:trace>
  <inkml:trace contextRef="#ctx0" brushRef="#br0" timeOffset="6436.0892">11387 5700 534 0,'38'-5'12'0,"8"-2"-49"15,8 4 39-15,3 0 8 16,-2 10-6-16,-14 6-4 16,-8 5-1-16,-13 8-2 15,-16 7-6-15,-8 6-7 0,-16 8 8 16,-11 6 5-16,-3-1 3 16,-2 4 5-16,3-4 48 15,6-3 31-15,7-8-2 16,11-3-27-16,7-5-20 15,4-6-21-15,9-5-7 0,9-2-3 16,9-4-3-16,7-5-4 16,9-2-3-16,8-6 0 15,6-3-11-15,5 0-10 16,-4-7-13-16,-6-3-63 16,-9-2-152-16,-13-2-74 0</inkml:trace>
  <inkml:trace contextRef="#ctx0" brushRef="#br0" timeOffset="6608.1526">11506 6152 962 0,'0'0'-76'0,"65"13"22"16,-13-10 52-16,9 0-17 15,2-3-260-15,-1-1-183 16</inkml:trace>
  <inkml:trace contextRef="#ctx0" brushRef="#br0" timeOffset="7139.052">12254 6175 648 0,'0'0'18'0,"2"43"-24"15,-1-14 9-15,1 5 6 0,4 3-13 16,-4 1-8-16,2-3-11 15,2-1-8-15,-2-3 19 16,1-8 0-16,-1-6-27 16,2-7-11-16,-4-9 7 15,4-2 32-15,-4-15 12 0,0-2-9 16,2-8-40-16,-2-2 31 16,5-1 25-16,0 1-4 15,4 2-5-15,0 2-7 16,0 4-22-16,-1 5-19 15,-4 4 32-15,-3 6 24 16,-3 5 40-16,-3 7 9 0,-8 12 0 16,-7 3 25-16,2 5-15 15,1 2-22-15,4-2-32 16,9-2 3-16,6-5-6 16,13-6 17-16,8-4-6 0,7-3-13 15,3-2-4-15,-1-4-6 16,1-1-20-16,-3 0-51 15,-1 0-36-15,-2 0 26 16,-5 0 7-16,2 0-1 16,0 7-30-16</inkml:trace>
  <inkml:trace contextRef="#ctx0" brushRef="#br0" timeOffset="8216.9609">14306 5526 618 0,'0'0'2'0,"0"0"-36"16,0 0 44-16,0 0 25 15,-49 3-23-15,22 29-13 16,-7 18 2-16,-7 18 9 16,-1 16 2-16,1 8-9 0,11 3-3 15,8-4 2-15,17-10-2 16,10-11 2-16,20-13 0 16,12-11 0-16,8-10-15 15,2-7-41-15,2-11-124 16,0-11-176-16</inkml:trace>
  <inkml:trace contextRef="#ctx0" brushRef="#br0" timeOffset="8451.2958">14816 6095 609 0,'0'0'255'0,"-43"46"-291"16,23-17 24-16,7 8 32 16,7 3-16-16,5-3-35 0,14 0 26 15,7-6-16-15,5-8 5 16,6-9-4-16,2-9-36 16,-1-10-113-16,-1-16-138 15</inkml:trace>
  <inkml:trace contextRef="#ctx0" brushRef="#br0" timeOffset="8560.8808">14720 5770 796 0,'0'0'50'0,"0"0"-62"0,0 0-37 16,0 0-70-16,0 0-252 15</inkml:trace>
  <inkml:trace contextRef="#ctx0" brushRef="#br0" timeOffset="8998.0502">15309 5525 657 0,'0'0'28'15,"0"0"-20"-15,0 0 20 16,0 0-28-16,-12 46-10 16,9-6 5-16,-2 8 0 0,-2 8-19 15,1 2 9-15,-3 0 9 16,-2-1-40-16,2-13-88 15,0-6 22-15,1-15-25 16,0-9-5-16</inkml:trace>
  <inkml:trace contextRef="#ctx0" brushRef="#br0" timeOffset="9123.0229">15057 5854 318 0,'0'0'140'0,"0"0"-153"16,0 0 4-16,56 35 25 0,-12-25-27 15,8-4-90-15,-3-6-73 16</inkml:trace>
  <inkml:trace contextRef="#ctx0" brushRef="#br0" timeOffset="9419.8497">15488 5642 57 0,'0'0'422'15,"0"0"-413"-15,-27-47 30 16,19 43 58-16,1 8-54 15,-3 16-44-15,4 13-6 16,-3 11 5-16,-1 10 1 16,4 0 2-16,2 1-1 0,0-10-15 15,4-10-52-15,-1-11 44 16,6-13 25-16,3-11 13 16,4-4 4-16,1-10 2 15,4-6-13-15,2 0-6 16,2 2-3-16,3 3 0 0,1 8 1 15,-3 7 22-15,3 3 7 16,-3 11-16-16,-2 2-11 16,2 4-9-16,-3-2-22 15,-2 2-60-15,1 0-68 16,-3-3-17-16</inkml:trace>
  <inkml:trace contextRef="#ctx0" brushRef="#br0" timeOffset="9951.013">16757 5756 586 0,'0'0'86'0,"0"0"-100"15,0 0 42-15,-39-36-13 16,14 34-49-16,-8 2-22 15,-8 5 32-15,-4 7-14 16,-1 2 40-16,-1 1 23 0,11 0 20 16,9-3-15-16,12-3-24 15,12-2-4-15,10-4-4 16,11-3-4-16,8 0 4 16,2-6-3-16,0 2-16 0,-5-2 3 15,-8 3 17-15,-8 3 1 16,-7 2 2-16,-9 9 33 15,-14 6 9-15,-3 3-7 16,-5 4-13-16,2-1-4 16,7-6-9-16,8-2-9 15,11-4-1-15,3-4 14 0,12-2-1 16,3-2-10-16,3 4-5 16,5-1-27-16,-5 0-59 15,-1 1-144-15,-6 0-156 16</inkml:trace>
  <inkml:trace contextRef="#ctx0" brushRef="#br0" timeOffset="10075.972">16470 6286 307 0,'0'0'-133'0,"0"0"122"0,0 0 10 16</inkml:trace>
  <inkml:trace contextRef="#ctx0" brushRef="#br0" timeOffset="10263.4502">16222 5463 814 0,'0'0'86'0,"0"0"-77"0,13-45 17 15,-2 38-2-15,0 5-35 16,0 1-83-16,1-2-74 16,1-3-252-16</inkml:trace>
  <inkml:trace contextRef="#ctx0" brushRef="#br0" timeOffset="11060.1912">16485 6399 812 0,'0'0'139'16,"0"0"-171"-16,-49-2 31 16,38 2 24-16,8 0-23 0,3 0-49 15,0 0 9-15,0 0-52 16,3 0-2-16,4-2-107 16,1-2-69-16</inkml:trace>
  <inkml:trace contextRef="#ctx0" brushRef="#br0" timeOffset="11856.8417">17368 5570 691 0,'0'0'27'16,"0"0"-61"-16,0 0 21 15,0 0 17-15,33 55-5 16,-26-9-1-16,-5 10 1 0,-4 11-12 16,-5 7-2-16,-6 1-13 15,-5 2 19-15,-3-7 9 16,5-8 3-16,1-11 0 16,3-8 24-16,5-10 17 15,0-9-3-15,6-6-14 0,1-8-16 16,0-9-9-16,10-5-14 15,5-13-6-15,5-6 4 16,8-9-15-16,5-8 13 16,7-1 1-16,5 1-11 15,1 0 2-15,2 6 13 0,-3 7 8 16,-6 6 0-16,-8 8 2 16,-10 9 0-16,-15 4 5 15,-7 11-7-15,-13 10 4 16,-8 5 16-16,-3 6-6 15,1 0 1-15,-1 4 13 16,5-2 15-16,4-2 11 0,9 0-10 16,3-3-11-16,4 0-9 15,9-5-7-15,13-6-11 16,9-5-7-16,7-12-27 16,6-2-33-16,-1-12-25 15,1-4-113-15,-4-1-4 0,-5-4 181 16,-8 3 16-16,-6-4-158 15</inkml:trace>
  <inkml:trace contextRef="#ctx0" brushRef="#br0" timeOffset="12122.4188">18199 5466 718 0,'0'0'2'16,"0"0"0"-16,0 0 7 0,0 0-15 16,9 43-2-16,-9-12-3 15,-2 7-22-15,2 2-5 16,-4 4 0-16,-3-1-23 15,-3-5-71-15,-1-8-18 16,-2-6-51-16</inkml:trace>
  <inkml:trace contextRef="#ctx0" brushRef="#br0" timeOffset="12606.6862">17949 5635 397 0,'0'0'100'0,"47"17"-98"15,-9-10 2-15,6-1-2 16,4-3-4-16,-3-3-39 16,2-6-104-16,-3-6 19 15,-10-3 99-15,-5-3 7 16,-5-1 27-16,-8-5 62 16,-5 0 26-16,-5 0 0 0,-3 1 15 15,-1-1-25-15,-2 5-51 16,0 5-17-16,0 4 17 15,-2 6-5-15,0 4-17 16,2 10-12-16,0 8-10 0,0 8 7 16,0 8 3-16,-1 6 1 15,4 3-2-15,1-4-10 16,0-2-4-16,1-6-8 16,2-6-20-16,-4-8 34 15,3-6 11-15,1-7-1 0,3-4 8 16,6-8 14-1,3-8-19-15,4-7-7 0,2-1-7 16,-2 3 8-16,-6 1 1 16,-1 10 2-16,-5 7 2 15,-5 3 8-15,0 12 5 16,-2 4 14-16,-1 5-10 0,1 3-9 16,0-1-8-16,-2 1-3 15,2-2-5-15,2-2-36 16,-2 1-44-16,1-3-125 15,3-4-62-15</inkml:trace>
  <inkml:trace contextRef="#ctx0" brushRef="#br0" timeOffset="12934.7479">19574 5735 629 0,'0'0'-8'0,"0"69"10"16,1-25 20-16,2 0-13 16,6 0-21-16,0-7-3 15,2-3-64-15,-1-8-25 16,-2-9 8-16,-2-9-19 16,-5-8 8-16</inkml:trace>
  <inkml:trace contextRef="#ctx0" brushRef="#br0" timeOffset="13184.6969">19372 5493 334 0,'0'0'163'16,"0"0"-94"-16,52-35-39 16,-9 36-23-16,19 11-7 15,9 6 1-15,5 3-1 16,-4 3-1-16,-11-1 2 0,-12 4-6 15,-20-2-13-15,-25 1-8 16,-13 2 29-16,-22 0 25 16,-14-1-4-16,-9 0-6 15,-4-5-5-15,7-1-7 16,11-9-6-16,12-1-47 16,18-4-99-16,14-5-59 0</inkml:trace>
  <inkml:trace contextRef="#ctx0" brushRef="#br0" timeOffset="13465.9239">20610 5521 717 0,'0'0'51'0,"-46"-12"-72"16,3 12 22-16,-9 7 2 0,-5 15-10 15,-8 14 1-15,-1 11 5 16,7 8-2-16,12 4 4 16,13 0 0-16,16-3 11 15,18-7 8-15,20-9-4 16,19-9-13-16,14-8-16 0,6-6-6 16,6-7-8-16,3-9-21 15,2-1-33-15,-3-4-80 16,-6-7-22-16</inkml:trace>
  <inkml:trace contextRef="#ctx0" brushRef="#br0" timeOffset="14028.3109">21324 5935 548 0,'-45'-6'100'0,"-9"-2"-128"0,-4 0 42 16,7 2 33-16,4-1-42 15,9 2-5-15,12 2 9 16,14 2-15-16,11 1-2 16,7 6-2-16,14 6-10 15,14 5 12-15,3 5-2 0,6 0-7 16,0 1 8-16,-6-2 11 16,-10-1 6-16,-9-4 8 15,-9-2 11-15,-12-5-15 16,-15-2 1-16,-12-2 11 0,-8 1-12 15,-8 0-15-15,-2 2-9 16,-1 3 6-16,9 1-10 16,10-2-51-16,14-3-111 15,14-7-32-15</inkml:trace>
  <inkml:trace contextRef="#ctx0" brushRef="#br0" timeOffset="14356.3269">21511 5479 467 0,'0'0'265'15,"61"30"-299"-15,-16-7 27 16,8 12 9-16,3 13-10 16,0 3-36-16,-4 10 31 15,-9 3 4-15,-11 4 14 0,-16 1 14 16,-16 0-1-16,-14-1-4 16,-18-5-5-16,-7 2-3 15,-11-5-5-15,-2 1-9 16,-1-10-64-16,-3-5-255 15</inkml:trace>
  <inkml:trace contextRef="#ctx0" brushRef="#br0" timeOffset="15262.3965">7261 8214 589 0,'0'-47'237'15,"-6"-2"-247"-15,-8-4-1 16,-1-1 22-16,-6 3-12 15,-8 4-72-15,-9 3 23 16,-13 14 2-16,-14 16 20 16,-11 14 29-16,-7 29 5 15,-4 23 44-15,2 21 32 0,7 23 9 16,11 18-38-16,11 8-27 16,17 3-9-16,16-4-13 15,18-8-4-15,12-16-19 16,22-19-14-16,11-11-21 15,16-16-23-15,5-14-24 0,8-13-105 16,4-13-55-16</inkml:trace>
  <inkml:trace contextRef="#ctx0" brushRef="#br0" timeOffset="15527.9836">7411 8781 407 0,'0'0'35'0,"38"-41"52"16,-32 30 14-16,-6 9-34 15,-15 9-29-15,-7 16-25 16,-3 12-28-16,0 4-3 16,8 8 15-16,7-1-11 0,15-7 2 15,19-9 8-15,19-16 8 16,8-14 2-16,11-9 0 16,4-15-6-16,1-11-14 15,-9-9-10-15,-9-3-3 0,-13-1 17 16,-11-1 11-16,-15 5 15 15,-10-1 25-15,-13 3-17 16,-9 4-22-16,-7 3-35 16,-1 5-89-16,-7 8-157 15</inkml:trace>
  <inkml:trace contextRef="#ctx0" brushRef="#br0" timeOffset="15965.3786">8024 8670 508 0,'0'0'60'0,"0"0"-67"16,35-4 2-16,-13 10 24 16,3 8-8-16,2 4-15 15,4 7 0-15,0 4 0 16,0 1 0-16,1-3 6 15,-1-4 1-15,-2-7 5 0,-2-7 5 16,0-9 5 0,-4-12 19-16,0-7 25 0,-2-11-9 15,-3-7-28-15,-5-4-15 16,-4 0-6-16,-5 0-38 16,-4 0-34-16,0 2-14 0,-6 4-69 15,-1 5-33-15,3 4-57 16</inkml:trace>
  <inkml:trace contextRef="#ctx0" brushRef="#br0" timeOffset="16277.8107">9083 7792 910 0,'0'0'-15'0,"-43"62"-15"16,21-8 43-16,-1 15 7 16,3 18-20-16,7 9-4 0,4 11-5 15,9 1-15-15,5-4 20 16,15-6-8-16,6-11-35 15,8-11-5-15,8-15 13 16,5-16 12-16,0-9-13 16,5-14-35-16,-1-11-63 15,3-11-64-15</inkml:trace>
  <inkml:trace contextRef="#ctx0" brushRef="#br0" timeOffset="16621.5256">9621 8132 761 0,'0'0'-4'15,"66"-21"-36"-15,-18 16 40 16,4 5-1-16,-4 7-2 15,-7 15-12-15,-11 12-7 16,-13 14 3-16,-13 10 20 0,-4 9 17 16,-11 0 6-16,-5 1 19 15,3-3 27-15,2-11 8 16,4-5-29-16,5-7-14 16,2-5-3-16,9-7-14 15,7-2-17-15,8-6-3 16,5-5-38-16,9-9-27 0,5-5-28 15,3-4-7-15,0-11-53 16,-6-6-158-16</inkml:trace>
  <inkml:trace contextRef="#ctx0" brushRef="#br0" timeOffset="16793.5851">9712 8545 906 0,'0'0'-1'0,"52"12"-76"15,-9-12 57-15,12 0-69 16,2-8-442-16</inkml:trace>
  <inkml:trace contextRef="#ctx0" brushRef="#br0" timeOffset="16965.2078">10277 8771 996 0,'13'41'-4'0,"5"-4"-29"16,9 0 30-16,8-6-55 15,1-5-174-15,1-12 5 16,2-7-10-16</inkml:trace>
  <inkml:trace contextRef="#ctx0" brushRef="#br0" timeOffset="17121.4044">10392 8433 1031 0,'0'0'-21'15,"0"0"-12"-15,0 0-23 16,0 0-52-16,0 0-511 16</inkml:trace>
  <inkml:trace contextRef="#ctx0" brushRef="#br0" timeOffset="17683.7742">10956 8910 565 0,'0'0'105'16,"0"0"-112"-16,0 0-2 15,0 0 15-15,44 17 8 16,-28 0-14-16,-3 5 1 0,-4 2-2 16,-9 4-12-16,-9 4-16 15,-11-1-55-15,-6-2-53 16,-1-4-10-16,-2-7-23 16</inkml:trace>
  <inkml:trace contextRef="#ctx0" brushRef="#br0" timeOffset="18089.945">11293 8011 523 0,'0'0'53'15,"57"-22"-157"-15,-26 19 94 16,2 5 26-16,-7 14 13 16,-8 10-29-16,-9 8 12 0,-5 8-2 15,-4 4 24-15,-6 2 8 16,0 2-23-16,5-5 35 15,-1-1 27-15,5-4-20 16,7-2-12-16,0-3-4 16,3-2-18-16,3 0-21 15,1-2-5-15,8-5-1 0,9-2-7 16,6-8-11-16,7-9-20 16,4-4-6-16,0-6-39 15,-7-8-170-15,-9-7-86 16</inkml:trace>
  <inkml:trace contextRef="#ctx0" brushRef="#br0" timeOffset="18246.1984">11336 8383 981 0,'0'0'20'16,"0"0"-82"-16,55 6 50 15,-6-6 12-15,11 0-134 16,8-10-102-16,-1 0-261 16</inkml:trace>
  <inkml:trace contextRef="#ctx0" brushRef="#br0" timeOffset="18824.1692">12078 8495 338 0,'0'0'76'16,"0"0"-66"-16,0 0 14 0,0 0-9 15,0 0-12-15,0 0 7 16,6 37 6-16,-6-9-14 16,-3 4-2-16,-3 4 2 15,-4 0-4-15,3-3-8 0,-3-8 1 16,4-5 12-16,2-8 25 15,2-8 39-15,2-4-34 16,6-12-4-16,7-5-1 16,10-5-36-16,8-4-38 15,7-1-27-15,6 2 2 16,1 6-3-16,-4 5 17 0,-10 7 25 16,-12 7 29-16,-9 6 18 15,-10 9 27-15,-16 7 27 16,-8 2-3-16,-2 1 2 15,3-2 10-15,0-3-11 16,12-4-8-16,6-3-24 0,5 1-28 16,14-3-2-16,6 5-5 15,6-4 0-15,9 0-11 16,1-5-17-16,3-5-34 16,-1-2-15-16,-3-5-44 15,-1-6-23-15,-3-8-22 0</inkml:trace>
  <inkml:trace contextRef="#ctx0" brushRef="#br0" timeOffset="19121.0182">12800 7720 702 0,'38'24'22'0,"2"10"-36"16,5 16 15-16,-1 10 0 16,-2 12-3-16,-7 8-17 0,-12 5 16 15,-8 4 0-15,-9-1 6 16,-8 0 19-16,-9-4-12 15,-7-11-6-15,1-10-17 16,-2-13-71-16,3-17-188 16</inkml:trace>
  <inkml:trace contextRef="#ctx0" brushRef="#br0" timeOffset="19324.2885">13546 8176 332 0,'44'-9'400'0,"0"1"-410"0,-4 5 3 16,-1 3 4-16,-10 0-53 15,-17 7-233-15,-14 4 34 16</inkml:trace>
  <inkml:trace contextRef="#ctx0" brushRef="#br0" timeOffset="19464.6582">13419 8374 346 0,'0'0'394'0,"0"0"-397"16,0 0 13-16,65 22 8 16,-21-22-12-16,5-3-70 15,3-5-14-15,1-2-172 16,1 1-48-16</inkml:trace>
  <inkml:trace contextRef="#ctx0" brushRef="#br0" timeOffset="19855.2097">14994 7608 595 0,'-56'0'49'15,"-4"5"-47"-15,0 18 38 16,-1 18 19-16,-3 15-44 16,5 15-10-16,5 11-3 15,10 4-5-15,7 0 2 0,18-2 4 16,17-12 2-16,16-9 0 16,20-8 6-16,12-11-5 15,12-7-9-15,7-13-32 16,6-7-49-16,3-8-99 15,0-8-96-15</inkml:trace>
  <inkml:trace contextRef="#ctx0" brushRef="#br0" timeOffset="20120.789">15366 8369 77 0,'42'-22'89'16,"-11"0"-67"-16,-11 1 45 16,-15 7 32-16,-7 1 5 15,-14 12 36-15,-11 5-110 0,-6 14-27 16,-6 13 3-16,3 11-5 15,5 9 1-15,8 1 1 16,12 1 1-16,10-6-3 16,19-9-2-16,11-13-7 15,8-11-20-15,6-12-5 0,0-6 3 16,-3-13 24-16,-5-9-15 16,-7-5 18-16,-8-5 12 15,-10-5 30-15,-3-3 23 16,-7-4-25-16,-2 1-22 15,-7 2-20-15,-5 2-28 0,-3 8-76 16,-7 8-114-16</inkml:trace>
  <inkml:trace contextRef="#ctx0" brushRef="#br0" timeOffset="20698.7876">15913 8356 484 0,'0'0'230'0,"0"0"-259"16,7 43 2-16,2-20 28 16,7 7 0-16,3-2-32 15,1-5 6-15,-1-5 4 16,0-6 16-16,-1-7 9 0,-3-5 12 15,4-10 37-15,-4-5-1 16,3-5-24-16,1-3-4 16,2-1-2-16,-2 0 6 15,1 5-16-15,-7-1-8 0,-4 5-5 16,1-1-22-16,-2 3-56 16,-2 2-62-16,3 1-78 15,3 0-98-15</inkml:trace>
  <inkml:trace contextRef="#ctx0" brushRef="#br0" timeOffset="21011.2197">16847 7544 744 0,'0'0'65'16,"0"0"-53"-16,0 0 5 16,-54 30-6-16,23 17-14 15,-9 18 7-15,-4 17 6 0,-1 4-7 16,5 3-3-16,10-1 3 16,14-10-2-16,16-8 2 15,10-11-1-15,21-9-1 16,11-6-2-16,12-7-14 15,7-5-27-15,7-7-45 16,6-5-85-16,-2-9-98 0,-1-1 5 16</inkml:trace>
  <inkml:trace contextRef="#ctx0" brushRef="#br0" timeOffset="22151.612">17841 8406 247 0,'0'0'107'15,"10"41"-50"-15,-4-14 23 16,3 3-8-16,5 3-66 15,1-2-5-15,4-4-1 0,0-4-16 16,0-8-9-16,3-5-26 16,-4-7-56-16,-2-3-57 15</inkml:trace>
  <inkml:trace contextRef="#ctx0" brushRef="#br0" timeOffset="22292.4096">18039 8106 962 0,'0'0'12'0,"0"0"-40"0,0 0-61 16,0 0-101-16</inkml:trace>
  <inkml:trace contextRef="#ctx0" brushRef="#br0" timeOffset="22604.8943">18264 7504 918 0,'0'0'12'15,"0"0"-25"-15,0 0 7 16,-13 49-24-16,-3-27-129 0,-7 4-36 15,-4-1-216-15</inkml:trace>
  <inkml:trace contextRef="#ctx0" brushRef="#br0" timeOffset="24104.3409">18633 7785 364 0,'4'-14'-1'0,"-2"-3"-32"15,3-1 24-15,4 3 8 16,-3 1-56-16,2 0 48 16,0 3 31-16,-3 4 39 15,1 4-13-15,1 3-4 0,-2 11-7 16,3 9-14-16,2 6 29 15,2 6-16-15,5 9-17 16,0 3-3-16,3 5-2 16,4 3 6-16,4 2 2 15,2 2-1-15,3-1-1 0,0-2-8 16,3-4-5-16,-4-5-7 16,3-5-7-16,-4-7-18 15,0-8-20-15,-2-5-34 16,-1-9-43-16,-4-7 7 15,-7-5-84-15</inkml:trace>
  <inkml:trace contextRef="#ctx0" brushRef="#br0" timeOffset="24369.9134">19006 7690 699 0,'0'0'14'0,"-44"43"-31"15,14-2 23-15,-3 10 7 16,-10 13-11-16,-1 4-1 16,-6 3 1-16,0-3-2 15,4-5-1-15,2-9-4 16,6-10 2-16,13-9-12 0,10-9-37 15,15-12-120-15,8-11-42 16</inkml:trace>
  <inkml:trace contextRef="#ctx0" brushRef="#br0" timeOffset="25229.1086">19670 8467 638 0,'0'0'40'0,"9"61"-41"0,-5-25 8 15,-3-1 51-15,-1 1-52 16,0-6-5-16,-11-2 0 16,-5-4-10-16,-6-3-2 15,-5-5-7-15,-5-1-13 16,-1-6-59-16,-5-2-103 15,6-7-31-15</inkml:trace>
  <inkml:trace contextRef="#ctx0" brushRef="#br0" timeOffset="26572.595">20594 8265 604 0,'0'0'17'15,"0"0"-22"-15,-1 50 16 0,-3-19-3 16,-4 8-8-16,2 2 2 16,-4 0-1-16,0-1 0 15,3-9 0-15,1-7-1 16,4-9-12-16,2-13 2 0,4-9 1 15,8-11-18-15,9-11-44 16,6-3-29-16,6-4 53 16,6 1 42-16,2 5-8 15,-4 7-32-15,-5 7 17 16,-6 9 25-16,-10 7 18 16,-12 6 40-16,-6 11-1 0,-13 6 14 15,-4 4 16-15,-6-2-25 16,3 2-12-16,3-2-4 15,8-3-8-15,9-5-15 16,6 2-5-16,11-4-5 16,8 1-1-16,8 0-9 0,8-4-7 15,5-3-11-15,2 2-21 16,2-6-26-16,2-4-76 16,-3-1-86-16,-4-6-33 15</inkml:trace>
  <inkml:trace contextRef="#ctx0" brushRef="#br0" timeOffset="26807.11">20906 7641 279 0,'0'0'558'0,"0"0"-554"0,0 0-24 15,-6 52 24-15,6-24-4 16,0 4-64-16,0-1-45 16,0-4-210-16</inkml:trace>
  <inkml:trace contextRef="#ctx0" brushRef="#br0" timeOffset="27322.4748">21463 7761 614 0,'0'0'112'0,"25"59"-109"16,-10-20 2-16,7 11 39 16,7 8-28-16,1 2-16 15,5 5-1-15,7-3-14 16,5-2 5-16,2-6-8 0,1-7-31 16,1-9-42-16,-6-12-93 15,-7-12-25-15</inkml:trace>
  <inkml:trace contextRef="#ctx0" brushRef="#br0" timeOffset="27556.7632">21806 7785 775 0,'0'0'47'0,"-70"60"-54"15,26-9 12-15,-6 16 13 16,-4 10-16-16,2 5-13 16,3-2-50-16,4-11-27 15,7-12 3-15,11-16-43 16,12-14 54-16,8-17 2 16,12-10-82-16</inkml:trace>
  <inkml:trace contextRef="#ctx0" brushRef="#br0" timeOffset="27978.5451">22057 7362 531 0,'35'47'-1'0,"-1"14"2"15,0 9 56-15,-4 9 20 16,-7 9-42-16,-7 4 16 0,-9 1-27 16,-7-2 11-16,-4-2 9 15,-12-2-6-15,-2-8-13 16,-7-7-15-16,-2-7-8 16,-2-7-2-16,0-3-24 15,-4-8-45-15,2-5-52 16,1-6-88-16,3-10-140 0</inkml:trace>
  <inkml:trace contextRef="#ctx0" brushRef="#br0" timeOffset="41803.902">16993 8068 327 0,'0'0'24'0,"0"0"1"15,0 0-13-15,0 0 10 16,0 0-29-16,0 0 4 16,0 0 5-16,0 0 1 0,28-4 15 15,-18 2 13-15,0 0 5 16,4 0-11-16,-3-2-4 16,5 1 1-16,2-1-4 15,6-1 5-15,5-2 11 16,-2-1-9-16,5 1-9 15,1 0-4-15,-2 1 4 0,-2 0-7 16,-1 2-7-16,-2 1-1 16,-4 2-1-16,-2-2 0 15,-7 2-1-15,-3-2-1 16,-5 1 1-16,0-2 2 16,-2-2 5-16,-3 1 1 0,0-4 0 15,0 2 3-15,-6-1-8 16,1-2-7-16,-1 2-7 15,0 0 6-15,0-2 1 16,-1 4-9-16,1-2 6 16,-1 2 8-16,-4-1 0 0,4 3 0 15,-4-2 0-15,-3 3-6 16,-1-1-11-16,-3 3 0 16,-5 0 11-16,-2 1 5 15,-5 2-2-15,-1 4 5 16,-5 2 2-16,2 6 1 15,1-1 3-15,3 6 18 0,3 3-11 16,3 2-1-16,-1 6 16 16,3 4 0-16,2 5-1 15,3 2 9-15,4 3-1 16,9 0-17-16,4-4-12 16,12-3-5-16,5-6-1 0,8-6 1 15,6-5 0-15,3-7 0 16,0-3-1-16,1-3-2 15,-1-4 2-15,-6-2-3 16,-2 1-5-16,-2-2-20 16,-5 0-20-16,-4 0-12 0,0 0-15 15,-1-2-19-15,0-1-104 16,0-5-150-16</inkml:trace>
  <inkml:trace contextRef="#ctx0" brushRef="#br0" timeOffset="42944.246">19860 8125 461 0,'0'0'113'0,"0"0"-113"15,0 0 4-15,0 0 51 16,58 8-42-16,-30-8-12 16,3-4-1-16,4 0-3 0,-3-5 0 15,-2 1 3-15,-2-1 0 16,-5 2-1-16,-4-3 0 16,-3 0 2-16,-6-1 1 15,-1 1 5-15,-4-5 6 16,2 0-6-16,-5-5-7 15,-1 0-9-15,-1-2-6 0,-1 3 1 16,-8 1 2-16,0 2 10 16,-2 3 10-16,-3 2 10 15,1 4-7-15,-5 1-8 16,0 0-3-16,0 2-4 16,-6 1-12-16,2 1-14 0,-8 2 14 15,-2 0 3-15,-5 4 8 16,1 3 6-16,-1 4 2 15,1 5 29-15,2 4 10 16,1 4-17-16,2 7-2 16,2 3 7-16,6 0 2 0,2 2 0 15,9-1 1-15,10-2-10 16,4 2 0-16,15-2 1 16,8 0 0-16,10-3 0 15,6-3-12-15,1-5-7 16,2-3-4-16,-3-6 1 15,-5-5 1-15,-5-1-2 0,-8-2 3 16,-6-4-3-16,-1 2 1 16,-1-3-6-16,5 0-8 15,5 0-31-15,5-1-24 16,5-3-18-16,-5-2-40 0,-5-4-176 16</inkml:trace>
  <inkml:trace contextRef="#ctx0" brushRef="#br0" timeOffset="54504.3934">13264 10362 678 0,'0'0'47'15,"0"0"-72"-15,47 4-3 16,-16-4 38-16,10-1 26 0,8-6-34 16,7 1 2-16,2-3-2 15,0 1 0-15,-5-2 2 16,-7 0-3-16,-9 0-3 15,-12 1-71-15,-20 2-111 16,-6 0-83-16</inkml:trace>
  <inkml:trace contextRef="#ctx0" brushRef="#br0" timeOffset="54645.0091">13345 10454 900 0,'0'0'33'0,"0"0"-48"0,38 31 13 15,5-22 12-15,13-2-25 16,8-4-24-16,3-2-106 16,-6-1-183-16</inkml:trace>
  <inkml:trace contextRef="#ctx0" brushRef="#br0" timeOffset="55144.8814">14085 10666 642 0,'0'0'71'0,"56"-47"-72"16,-17 17-2-16,5-6 8 0,4-5-2 15,-5 1-7-15,-3 1-7 16,-7-1-24-16,-16 5 23 16,-11 6 11-16,-11 6-25 15,-15 6-64-15,-15 10 48 16,-10 7 61-16,-9 14 24 15,-4 13-10-15,-2 10 25 0,-2 10 18 16,8 3-30-16,11 0-16 16,12-3 10-16,8-5-4 15,15-5-17-15,8-3-14 16,11-4 6-16,9-2 1 16,5-3-9-16,6-4 0 0,1-3-9 15,8-6-22-15,6-7-46 16,6-5-24-16,10-1-24 15,-1-8-50-15,7-2 65 16,-5 0 68-16,-3 0 4 16,-6 2-66-16</inkml:trace>
  <inkml:trace contextRef="#ctx0" brushRef="#br0" timeOffset="55379.2076">14757 10754 665 0,'0'0'57'0,"-24"52"-58"0,17-20 27 16,4 0 5-16,6 2-31 15,11-3 0-15,7-5 1 16,9-6-3-16,5-5 1 15,4-9-18-15,-2-6-68 16,0-6-126-16,-6-15-79 16</inkml:trace>
  <inkml:trace contextRef="#ctx0" brushRef="#br0" timeOffset="55535.4244">14784 10326 992 0,'0'0'32'16,"-38"-10"-56"-16,32 9 15 16,8 1-23-16,11 0-181 15,5-7-106-15</inkml:trace>
  <inkml:trace contextRef="#ctx0" brushRef="#br0" timeOffset="56301.0953">15243 9488 717 0,'0'0'93'16,"0"0"-76"-16,-57 34 14 15,26-7 44-15,-2 6-52 16,-1 3-18-16,0-1-3 16,6-2-4-16,5-6-22 0,8-5-17 15,1-9-6-15,6-7-66 16,3-6-257-16</inkml:trace>
  <inkml:trace contextRef="#ctx0" brushRef="#br0" timeOffset="58612.9203">16749 9858 715 0,'-60'-2'5'0,"-10"3"-34"0,-13 15 3 15,-8 14 53-15,-5 18-13 16,0 16 13-16,6 17 21 16,11 7-12-16,20 3-6 15,18-4-12-15,21-6 8 0,20-13-1 16,20-10-11-16,20-10-3 16,14-8 4-16,11-4-11 15,9-8-4-15,0-8-22 16,5-7-55-16,-4-9-82 15,-6-4-171-15</inkml:trace>
  <inkml:trace contextRef="#ctx0" brushRef="#br0" timeOffset="58925.3803">16968 10451 465 0,'0'0'164'16,"0"0"-145"-16,-38-40 0 15,11 40 12-15,-4 12-36 16,-5 12-7-16,-4 10 7 16,8 10-8-16,3 4-6 15,10-3 16-15,14-5 5 0,5-5 6 16,13-11 3-16,7-13-8 16,7-8 2-16,-1-4 9 15,0-12-8-15,-2-10 2 16,-6-3 1-16,-7-5 4 15,-5-6 4-15,-6-1 3 0,1 1 2 16,-8 2-17-16,-2 5-5 16,0 4-2-16,-4 6-18 15,2 9-67-15,-1 1-194 16</inkml:trace>
  <inkml:trace contextRef="#ctx0" brushRef="#br0" timeOffset="59222.3737">17116 10406 106 0,'0'0'627'16,"17"48"-636"-16,-15-21-11 15,0 0 37-15,4 1-10 16,0-6-32-16,-2-5 24 0,3-7 0 15,3-6-2-15,0-4 19 16,4-9 20-16,2-5-3 16,6-5-4-16,-2-2 1 15,4-1 4-15,1 1 2 16,0 3-15-16,-1 1-20 0,1 4-4 16,-1 2-18-16,-2 0-39 15,-1 2-62-15,1 1-98 16,-2-1-78-16</inkml:trace>
  <inkml:trace contextRef="#ctx0" brushRef="#br0" timeOffset="59675.2071">18047 9754 666 0,'0'0'67'16,"-55"44"-69"-16,14 1 0 16,-4 16 39-16,-3 18-5 15,0 11-26-15,6 6-2 16,9 0 3-16,8-1 27 0,9-7-3 15,12-11-10-15,13-16-18 16,11-11-17-16,15-15-9 16,10-13-15-16,7-11-43 15,5-12-39-15,1-6-128 0,2-15-108 16</inkml:trace>
  <inkml:trace contextRef="#ctx0" brushRef="#br0" timeOffset="59878.3371">18352 10123 782 0,'0'0'59'15,"0"0"-53"-15,0 0-19 16,6 40 16-16,20 0-13 16,9 8 5-16,12 12-8 15,7 4-17-15,9 1 19 0,-2-1-22 16,1-10-36-16,-3-5-66 15,-8-13-82-15,-9-12-78 16</inkml:trace>
  <inkml:trace contextRef="#ctx0" brushRef="#br0" timeOffset="60034.5062">18637 10154 725 0,'0'0'100'0,"-48"8"-69"0,25 23-37 16,1 16 10-16,4 12-7 16,-4 9-10-16,3 2-61 15,0-2-43-15,0-9-144 16</inkml:trace>
  <inkml:trace contextRef="#ctx0" brushRef="#br0" timeOffset="60253.2111">19046 10704 478 0,'21'38'72'16,"-11"8"-66"-16,-10 2 55 15,-9 5 71-15,-8-5-110 16,-9-4-15-16,-1-6-8 0,-3-11-29 15,-4-11-84-15,4-14-219 16</inkml:trace>
  <inkml:trace contextRef="#ctx0" brushRef="#br0" timeOffset="60456.2916">19452 10203 933 0,'0'0'6'15,"0"0"-55"-15,56 59 49 16,-21-19 1-16,7 9-50 16,5 4-13-16,4 1-61 15,-2-4-65-15,-4-5 6 16</inkml:trace>
  <inkml:trace contextRef="#ctx0" brushRef="#br0" timeOffset="60675.0974">19766 10153 793 0,'0'0'40'15,"-45"58"-45"-15,18-9 1 16,-1 14 12-16,-7 7-11 0,0 4-18 16,-1-3-39-16,-1-6-20 15,5-7-63-15,3-15-71 16,9-12 10-16</inkml:trace>
  <inkml:trace contextRef="#ctx0" brushRef="#br0" timeOffset="60987.4394">19961 9838 841 0,'0'0'-14'16,"64"20"-29"-16,-17 9 49 0,8 17-6 15,0 15-20-15,-4 14 13 16,-11 10-24-16,-11 3 16 16,-15 3 17-16,-14-7 9 15,0-12 1-15,-12-12-3 16,-2-13 2-16,-3-13 7 16,2-10-1-16,-3-10-14 15,2-4-19-15,1-5-24 0,4-5-42 16,2 0-121-16,4-9-86 15</inkml:trace>
  <inkml:trace contextRef="#ctx0" brushRef="#br0" timeOffset="62002.8738">21011 10474 666 0,'0'0'1'0,"67"-35"-47"16,-27 10 49-16,1 0-3 16,-8-2-116-16,-10 0 98 15,-11 0-17-15,-12 4 0 16,-19 3 12-16,-19 6 5 15,-13 5 23-15,-8 7 15 0,-5 5 57 16,5 12 35-16,3 12-3 16,7 11-24-16,15 5-42 15,8 4-14-15,14 1-3 16,11-1-16-16,7-6-10 16,17-7 3-16,12-9-2 0,8-8-6 15,6-8-17-15,3-4 6 16,2-5-3-16,-4 0-34 15,-5-2-30-15,-7-2-55 16,-9 1-23-16,-10 3 7 16</inkml:trace>
  <inkml:trace contextRef="#ctx0" brushRef="#br0" timeOffset="62487.1316">21471 10586 428 0,'0'0'128'0,"0"0"-116"0,0 0 37 16,-7 50 8-16,1-26-50 16,-5 2-5-16,0 3-2 15,4 4 1-15,-5 1-1 16,2 0 1-16,3-4 0 15,1-7 0-15,3-8-2 16,3-5 2-16,0-10 0 0,6-8-7 16,8-11 11-16,6-5-8 15,5-4-16-15,6-2-3 16,5 0 7-16,0 3-3 16,2 6 4-16,2 5-9 15,-8 6 5-15,-6 7 15 0,-7 3 3 16,-13 9 8-16,-7 8 24 15,-14 5 6-15,-7 4-12 16,-2 1 5-16,0 0 8 16,6-2 5-16,8-3-6 15,6 1 4-15,5-2 0 16,11 5-11-16,10-1-12 0,4 2 0 16,7 0-15-16,7-4-3 15,2-5 0-15,4-5-20 16,1-4-70-16,-7-8-57 15,-9-2-194-15</inkml:trace>
  <inkml:trace contextRef="#ctx0" brushRef="#br0" timeOffset="63361.9474">13215 12110 757 0,'38'6'1'0,"-1"-1"-3"15,4-2 2-15,1 1 2 16,-4 0-67-16,-13 0-5 15,-9 1-162-15,-16 5-142 16</inkml:trace>
  <inkml:trace contextRef="#ctx0" brushRef="#br0" timeOffset="63518.1853">13175 12451 690 0,'0'0'54'15,"0"0"-33"-15,40 34 37 0,-9-25-1 16,9 2-37-16,8-6-14 15,10-3 5-15,2-2-12 16,-1 0-38-16,-9-9-108 16,-11-5-367-16</inkml:trace>
  <inkml:trace contextRef="#ctx0" brushRef="#br0" timeOffset="69563.8086">14307 12190 49 0,'0'0'489'0,"42"-7"-557"16,-16-9 18-16,8-2 52 16,1-7 2-16,3-2-6 15,-6-4-19-15,1 1-5 0,-10-1 18 16,-9 1 13-16,-10 3 6 15,-6 2 11-15,-16 3-7 16,-10 5 3-16,-7 5-1 16,-7 7 20-16,-8 5 31 15,-6 15 21-15,0 10-29 16,5 9-37-16,4 7-13 0,7 6 8 16,11 1 25-16,11-1-16 15,11 2-13-15,7-5 2 16,2 1 6-16,10-2 1 15,1-1-1-15,6-3-12 16,9-3-2-16,6-4-1 0,4-7-4 16,8-8-7-16,2-9-22 15,5-9-39-15,-4-1-45 16,-6-8-81-16,-11-5-96 16</inkml:trace>
  <inkml:trace contextRef="#ctx0" brushRef="#br0" timeOffset="69813.7571">14693 12450 709 0,'0'0'24'15,"0"44"-31"-15,-2-15 22 16,1 4 5-16,1 1-23 15,0 0-3-15,2-7-8 0,9-3-15 16,3-8 18-16,7-9 5 16,3-7-5-16,9-1-9 15,4-12-24-15,3-7-18 16,0-6-58-16,-3-5-66 16</inkml:trace>
  <inkml:trace contextRef="#ctx0" brushRef="#br0" timeOffset="69954.3531">14755 12093 869 0,'0'0'-22'0,"0"0"-14"16,0 0 23-16,0 0-30 15,0 0-152-15,42 44-114 16</inkml:trace>
  <inkml:trace contextRef="#ctx0" brushRef="#br0" timeOffset="70407.3822">15140 11518 975 0,'0'0'21'0,"-59"55"-32"15,27-22-5-15,2 5 23 16,1 2-24-16,2 0-55 0,0-3 16 16,6-4-34-16,5-5-27 15,4-7-118-15,8-10-127 16</inkml:trace>
  <inkml:trace contextRef="#ctx0" brushRef="#br0" timeOffset="74062.893">15716 11636 244 0,'0'0'13'16,"0"0"15"-16,0 0-91 0,0 0 215 16,0 0-129-16,0 0-15 15,0 0 4-15,0 0 14 16,35 15 0-16,-16 19 1 16,-1 13-18-16,-3 14-13 15,1 6-18-15,0 6-2 16,-2-1 11-16,1-4 11 0,1-4 6 15,1-7 30-15,1-7 45 16,0-2 8-16,4-7-31 16,-1-3-36-16,0-8-15 15,-2-6-4-15,1-10-1 16,-5-9-1-16,-1-6 2 0,-5-15 7 16,1-11 23-16,1-11-7 15,1-10-7-15,1-11-8 16,3-9-5-16,7-8-3 15,-2-6-2-15,3 1-1 16,2-1 2-16,-3 5-1 16,-6 10-4-16,-7 12 0 0,-4 11 0 15,-6 11-12-15,0 12-9 16,0 8-28-16,0 8-50 16,0 5-114-16,1 2-104 15</inkml:trace>
  <inkml:trace contextRef="#ctx0" brushRef="#br0" timeOffset="74797.1142">16508 12123 457 0,'0'0'-64'0,"-56"24"65"16,26 0 6-16,1 7 11 15,2 5-13-15,4 1-5 16,6-2-4-16,7-2 6 15,9-9 4-15,1-7 4 16,7-7 1-16,6-6-10 0,3-5 5 16,1-11 16-16,0-7-6 15,-4-5 10-15,3-6 24 16,-5-3-16-16,3 2-7 16,-4 0 0-16,-3 7-11 15,0 5-12-15,-3 9 7 16,0 10 18-16,1 4 0 0,3 16-31 15,7 1 2-15,6 2-10 16,8 0-36-16,8-2-20 16,5-7-30-16,0-4-28 15,1-3-4-15,-3-5-15 16</inkml:trace>
  <inkml:trace contextRef="#ctx0" brushRef="#br0" timeOffset="75093.9266">16891 12322 75 0,'0'0'65'15,"0"0"2"-15,-15 42-30 0,6-30-31 16,0-5 27-16,-2-5 27 16,-2-1 7-16,-3-3 1 15,-4-5-9-15,2-3-10 16,0-2-1-16,-1-1-20 16,2 0-20-16,4 2-6 15,2 0-4-15,10 0-2 0,3 1-9 16,14 0-17-16,6-2-32 15,5-1-30-15,3 0 53 16,6 0 29-16,-2 0 10 16,3-2 4-16,1 0 17 15,2-2 25-15,1-1 5 0,-1 1-18 16,-2 3-25-16,0 2-6 16,-6 5-15-16,-7 4-41 15,-2 3-31-15,-9 8-48 16,-6 4-40-16</inkml:trace>
  <inkml:trace contextRef="#ctx0" brushRef="#br0" timeOffset="75422.0311">17608 11644 448 0,'0'0'15'16,"0"0"23"-16,0 0-6 16,-32 49 18-16,22-3-23 15,8 14 1-15,0 12-18 16,16 5-1-16,8 3-6 15,15-5-3-15,7-4-2 0,7-6-4 16,2-6-5-16,3-4-6 16,0-5-6-16,-2-9-17 15,-5-3-44-15,0-9-44 16,-11-10-95-16</inkml:trace>
  <inkml:trace contextRef="#ctx0" brushRef="#br0" timeOffset="75765.6745">18116 11801 653 0,'0'0'-28'15,"0"0"27"-15,-13 52-5 0,13-14 13 16,9 9-4-16,10 7 2 16,12 5-5-16,9-1 0 15,12-2 4-15,6-4 0 16,4-4-4-16,-1-7-15 15,-1-4-20-15,-5-7-18 16,-4-6-3-16,-8-5-38 0,-6-7-80 16</inkml:trace>
  <inkml:trace contextRef="#ctx0" brushRef="#br0" timeOffset="75953.1277">18514 11989 721 0,'0'0'0'15,"0"0"7"-15,-42 66-6 0,28-14 14 16,3 16-14-16,-5 10-4 16,3 8-90-16,-5-3-127 15,7-5 83-15,1-16-26 16</inkml:trace>
  <inkml:trace contextRef="#ctx0" brushRef="#br0" timeOffset="76265.5686">18460 11744 774 0,'0'0'-53'0,"63"30"33"15,-15 11 11-15,8 15 8 16,4 17 0-16,0 15-2 16,-9 4-32-16,-6 2 6 15,-13-5 24-15,-10-10-21 16,-13-13 21-16,-9-13 7 0,-7-15-6 15,-11-9-18-15,-7-9-80 16,-2-8 2-16,4-6 2 16,2-6-23-16</inkml:trace>
  <inkml:trace contextRef="#ctx0" brushRef="#br0" timeOffset="77718.4003">19422 12286 301 0,'0'0'11'16,"0"0"-2"-16,0 0 10 16,46-25 5-16,-16 6-13 15,8-5 0-15,5-7-11 16,5-5-2-16,-5-3-11 0,-8-1 3 15,-9 3 10-15,-13 3 11 16,-13 8 30-16,-15 5 44 16,-20 10 10-16,-12 9-57 15,-12 5-16-15,-4 14 15 16,0 7 8-16,1 10-12 16,10 7 11-16,14 6 3 0,11 4-12 15,14 1-4-15,15-1-11 16,21-3-14-16,13-10-12 15,15-11-13-15,13-8-26 16,4-11-16-16,-2-5-3 16,1-4 10-16,-4-8 15 0,-7-2-46 15,-12-3-22-15,-6 1 39 16,-9 0-5-16,-4-1-7 16,-11 1-3-16,-7 0-12 15,-5 3 23-15,-2-1 72 16,-2 0 4-16,-3-1-5 15,-4 2 11-15,4 0 13 0,1 0-8 16,0 0 15-16,2 2 36 16,2 2 31-16,0-1 6 15,0 3-14-15,1 1 4 16,4 2-21-16,-1 1-47 0,-2 7-19 16,-1 8 0-16,-1 9-1 15,-3 9-1-15,-5 10 1 16,-1 4-3-16,-1 1 1 15,2-7-3-15,5-4-2 16,1-13-14-16,2-7 9 16,5-11 6-16,7-6 3 0,7-13-3 15,5-5-5-15,10-5-1 16,6-5-26-16,5-1-43 16,0 4-14-16,0 3 10 15,-7 7 23-15,-7 6 39 16,-13 6 23-16,-16 6 30 0,-7 9 19 15,-12 8 15-15,-6 2-7 16,1 2 17-16,2 3 3 16,4 0-23-16,8-1-34 15,8-5-2-15,5 0-10 16,10-5-9-16,6 0-7 0,6-4-19 16,0-1-36-16,2-4-43 15,-1-3-77-15,-1-1-8 16</inkml:trace>
  <inkml:trace contextRef="#ctx0" brushRef="#br0" timeOffset="78671.3212">13315 13512 826 0,'0'0'-69'15,"41"4"72"-15,-10 0-1 0,10 2 4 16,8 1-6-16,-4 0 0 16,-2 3-27-16,-6-3-74 15,-15-1-152-15,-17 1-118 16</inkml:trace>
  <inkml:trace contextRef="#ctx0" brushRef="#br0" timeOffset="78796.3448">13300 13701 829 0,'0'0'-23'0,"0"0"28"16,0 0-23-16,45 8 17 0,-5-6-30 15,3-2-45-15,4 0-156 16,-3-2-80-16</inkml:trace>
  <inkml:trace contextRef="#ctx0" brushRef="#br0" timeOffset="81108.3287">13828 14148 767 0,'0'0'-65'15,"51"7"65"-15,-11-7 3 16,7-2 17-16,9-6-20 0,7-7-1 15,6-4-23-15,0-3-11 16,-2-4-18-16,-11-4 15 16,-9-3-3-16,-14 2-24 15,-16-2 53-15,-15 4 23 16,-7 0 53-16,-19 5 16 0,-10 4-18 16,-13 4-19-16,-8 5-31 15,-8 4-18-15,-5 7-5 16,3 0 5-16,-1 10 8 15,7 9 19-15,9 8 26 16,13 8-18-16,6 6-1 16,16 4 10-16,14 4-18 0,10-1-12 15,20-4-6-15,11-4 4 16,10-9-3-16,5-5-5 16,2-9-11-16,-1-6-26 15,-7-8-24-15,-2-3-45 16,-10-3-48-16,-5-4-42 0,-8-6-103 15</inkml:trace>
  <inkml:trace contextRef="#ctx0" brushRef="#br0" timeOffset="81389.5206">14543 14324 750 0,'0'0'1'0,"-3"65"4"16,10-32 24-16,13-3-10 15,5-7-28-15,6-7-7 16,3-7-34-16,0-9-40 16,1-4-37-16,-8-12-59 15</inkml:trace>
  <inkml:trace contextRef="#ctx0" brushRef="#br0" timeOffset="81545.7958">14617 13685 988 0,'0'0'1'16,"0"0"-2"-16,0 0-6 15,0 0-30-15,0 0-100 16,51-44-110-16</inkml:trace>
  <inkml:trace contextRef="#ctx0" brushRef="#br0" timeOffset="81811.3114">15107 13012 1002 0,'0'0'22'0,"-10"47"-70"16,-1-10 37-16,-1 8 17 15,-1 11-59-15,-5 3-110 16,3-1-35-16,-1-4-76 16,1-4 25-16</inkml:trace>
  <inkml:trace contextRef="#ctx0" brushRef="#br0" timeOffset="82733.1488">15772 13359 828 0,'0'0'-25'16,"0"0"11"-16,47-12 4 16,2 6 11-16,20 0 3 0,16 1-5 15,9-2 0-15,2 0-4 16,-4 0-42-16,-5-2-60 15,-13 2-109-15,-18 1-58 16</inkml:trace>
  <inkml:trace contextRef="#ctx0" brushRef="#br0" timeOffset="83123.7544">15602 13337 875 0,'0'0'-49'15,"47"24"-3"-15,-2-10 42 16,11 1 26-16,9 3-15 0,-6-1-12 16,-4 2-38-16,-6 2 9 15,-18 5 36-15,-15 3-11 16,-14 7 14-16,-5 3 12 15,-16 3 8-15,-8 0 6 16,-11 0-8-16,-5 0 13 16,-3-5 15-16,1-1-23 0,3-4-1 15,8-3 12-15,7-2-7 16,13-3-23-16,14-1-4 16,14 1-6-16,15-3 3 15,13 2 3-15,16-5-11 16,11-3-1-16,8-8-19 0,-1-9-28 15,2 1-24-15,-9-12-103 16,-11-8-128-16</inkml:trace>
  <inkml:trace contextRef="#ctx0" brushRef="#br0" timeOffset="83373.5223">16112 13121 866 0,'0'0'-19'15,"0"0"6"-15,-15 57-11 16,7 0 25-16,-3 23 1 16,-2 19-3-16,-3 16-18 15,5 7 3-15,0 0 12 0,8-5-6 16,3-14-16-16,8-16-63 15,4-17 23-15,2-19-12 16,6-16-68-16,-2-14-153 16</inkml:trace>
  <inkml:trace contextRef="#ctx0" brushRef="#br0" timeOffset="83639.0627">16597 13990 839 0,'17'49'-8'0,"4"2"-46"15,10 4 37-15,4 1 16 16,8-9-65-16,-1-9-77 15,4-10 12-15,-4-9 41 16,-4-9 63-16,-5-6-27 16,-8-4-120-16</inkml:trace>
  <inkml:trace contextRef="#ctx0" brushRef="#br0" timeOffset="83810.8982">16836 14050 652 0,'-43'24'79'0,"-5"4"-78"0,3 2 3 16,5 3 7-16,4-3-13 15,4 1-55-15,6-5-81 16,8-3-44-16,6-6 27 16,6-4-58-16</inkml:trace>
  <inkml:trace contextRef="#ctx0" brushRef="#br0" timeOffset="84435.7705">17428 13874 625 0,'0'0'50'0,"0"0"-52"0,52-3 9 15,-18-4 11-15,12-4-17 16,6-1-2-16,6-2-8 16,0-3 4-16,-3-1 5 15,-5-1-3-15,-3-2-6 16,-7-2-6-16,-11-1-10 15,-12-1 9-15,-9-1-1 0,-8-1-19 16,-21 1-16-16,-10 1 36 16,-14 6 27-16,-10 5 19 15,-10 6 15-15,-5 8-9 16,-1 5-9-16,2 14 13 0,2 9 24 16,8 9-24-16,12 9-17 15,10 5 16-15,14 4-19 16,14 2-16-16,10-2-3 15,19-5 3-15,11-5-4 16,11-2 0-16,5-5-1 0,8-4-2 16,4-4 2-16,2-4-7 15,3-5-17-15,-1-4-20 16,2-7-15-16,-1-7-41 16,-4-3-144-16</inkml:trace>
  <inkml:trace contextRef="#ctx0" brushRef="#br0" timeOffset="84904.4313">18166 14003 678 0,'0'0'7'0,"0"0"-22"15,-25 54 3-15,23-31 20 0,-1 1-37 16,2-1-8-16,1-2 27 16,4 0 13-16,-2-4 7 15,-2-1-1-15,2-3-4 16,-4-3 4-16,2-5 0 16,0-1-4-16,0-4-3 0,2-2-1 15,5-7-2-15,3-5-4 16,5-3-12-16,9-1-10 15,3-3-19-15,3 4-25 16,5 4 25-16,-4 6 27 16,-3 6 17-16,-6 4 9 0,-9 9 2 15,-9 8 7-15,-4 1 22 16,-11 3-8-16,-2 0 10 16,0-3 9-16,0 1 7 15,5-4 1-15,4 0-21 16,4 2-11-16,9-1-2 15,9 2-3-15,12-1-10 0,7-3-9 16,8-1-3-16,4-5-6 16,-1-2-24-16,-5-6-64 15,-10-3-212-15</inkml:trace>
  <inkml:trace contextRef="#ctx0" brushRef="#br0" timeOffset="101901.1475">13503 15226 390 0,'0'0'36'0,"0"0"-37"15,45 0 41-15,-20 0 4 16,9 0 9-16,7 0-18 15,11 0-23-15,6-3-7 16,5-2-5-16,-4-1 0 16,-7 0-2-16,-11 2-17 0,-22 4-129 15,-19 0-125-15</inkml:trace>
  <inkml:trace contextRef="#ctx0" brushRef="#br0" timeOffset="102104.0419">13448 15536 920 0,'0'0'-86'0,"67"11"92"16,-18-8 9-16,13-2-10 16,2-1-36-16,2 0-47 15,1-4-81-15,-4 0 10 16,-9-2 71-16,-6 1-51 15,-7 0 22-15</inkml:trace>
  <inkml:trace contextRef="#ctx0" brushRef="#br0" timeOffset="102775.8146">14549 15493 593 0,'0'0'102'0,"0"0"-187"0,54-30 80 16,-23 12 17-16,1-2-13 16,1-3-14-16,0 0 4 15,-4 1-13-15,-6-1 14 16,-10 3 11-16,-10 0 3 15,-8 2 1-15,-17 2 0 0,-17 6-4 16,-9 7-21-16,-15 5 13 16,-9 12 11-16,-8 14 13 15,-3 12 9-15,1 8 30 16,3 7-1-16,13 0-13 16,14-1 7-16,19-6-10 0,22-5-13 15,17-8-10-15,26-3-6 16,19-3 14-16,18-3 1 15,9-5-19-15,7-4-10 16,-4-7-15-16,-7-5-40 16,-10-5-39-16,-12 0-10 15,-16-5-137-15,-10-5-12 0</inkml:trace>
  <inkml:trace contextRef="#ctx0" brushRef="#br0" timeOffset="104166.2222">14786 15739 629 0,'-6'15'14'0,"0"3"-76"16,6 4 77-16,0 6 32 15,13 1-36-15,6-1-6 16,7-3-3-16,9-4 2 0,3-10-7 16,4-3 1-16,1-7-11 15,-5-1-21-15,-2-12-43 16,-7-5-60-16,-4-4-55 16</inkml:trace>
  <inkml:trace contextRef="#ctx0" brushRef="#br0" timeOffset="104322.5792">14949 15412 870 0,'0'0'-21'0,"0"0"12"16,0 0 1-16,0 0-69 15,0 0-200-15,0 0-131 16</inkml:trace>
  <inkml:trace contextRef="#ctx0" brushRef="#br0" timeOffset="104775.3709">15409 14784 569 0,'0'0'12'0,"0"0"5"15,0 0 60-15,-37 14-32 16,26 7-39-16,-3 6 12 15,-1 8-9-15,-3 3-6 16,3 5-1-16,2-1-2 16,3-4-3-16,3-5-51 0,3-7-43 15,2-9-93-15,2-10-96 16</inkml:trace>
  <inkml:trace contextRef="#ctx0" brushRef="#br0" timeOffset="105447.1067">15808 15209 613 0,'0'0'-59'15,"0"0"9"-15,18-47 51 0,-1 34-4 16,2-2-48-16,3 4 38 16,3 3 11-16,-2 1 2 15,2 7 4-15,-2 0 14 16,-5 12 14-16,0 5 7 16,-5 8-4-16,-4 6 11 15,-6 12-14-15,0 4 2 16,0 4 3-16,1 3-9 0,5 1-10 15,3-5-4-15,5-2-2 16,4-5 4-16,3-5-8 16,-1-3-7-16,-3-6 0 15,2 0-2-15,0-5-9 16,0-6-54-16,-3-5-72 0,1-7-115 16,-7-6-98-16</inkml:trace>
  <inkml:trace contextRef="#ctx0" brushRef="#br0" timeOffset="105650.197">15909 15473 854 0,'0'0'-90'0,"-37"34"89"0,20-5 46 0,-1 7-42 31,3 3-18-31,1 1-6 0,5-5-78 0,3-6-158 0,5-12-76 16</inkml:trace>
  <inkml:trace contextRef="#ctx0" brushRef="#br0" timeOffset="106150.0885">16480 15539 592 0,'0'0'56'0,"1"39"-70"0,-6-9 52 0,-5 7-12 31,-3 6-25-31,0-2-11 16,-2-4-27-16,5-6 4 0,2-8 26 0,3-6 23 0,3-9 19 16,2-5-10-16,1-3-9 15,7-5-18-15,3-7-5 16,5-5-11-16,2-1-31 16,6-4-40-16,3 3 3 15,2 3 53-15,-2 3 30 0,2 6 5 16,-2 3 16-16,-9 4 25 15,0 1-5-15,-11 8-11 16,-7 3-11-16,-3 1-8 31,-7 0 1-31,-1 1 0 0,-1-2 6 0,0 0 21 0,1 1-8 16,3-1 7-16,3 0-2 16,0 4-2-16,5-1-11 15,5 2-12-15,10-1-8 16,10 0-21-16,7-3-23 15,8-1 11-15,9-1-19 0,-3-3-28 16,0-1-41-16,-2-1-48 16,-5 0-62-16</inkml:trace>
  <inkml:trace contextRef="#ctx0" brushRef="#br0" timeOffset="106571.9277">17183 15523 677 0,'0'0'20'0,"0"0"-26"15,56-48 18-15,-29 28-11 16,-2-2-5-16,0-2-12 16,-6-1-54-16,-6 3 6 15,-11 1 43-15,-4 3-3 16,-13 6 3-16,-12 5-11 16,-9 7 43-16,-10 16 48 0,-6 12-3 15,-4 11-31 1,0 6 24-16,1 5 15 0,11 1 7 15,9-2-11-15,16-2-29 16,17-2-23-16,11-4-7 16,22-4 6-16,15-5-6 0,14-7-20 15,4-7-54-15,5-7-29 16,0-6-83-16,-4-4-69 16,-8-1 27-16</inkml:trace>
  <inkml:trace contextRef="#ctx0" brushRef="#br0" timeOffset="107071.7747">17629 15647 616 0,'0'0'28'0,"0"0"-37"16,0 59 26-16,-6-29-15 15,-1 0-10-15,-2 1-6 16,-5-1-2-16,2-6 3 16,2-6 15-16,1-5 10 15,4-4 23-15,3-8-17 0,3-2-10 16,7-11-6-16,4-2-10 15,5-6-5-15,6-2 5 16,0-1-10-16,4 0-4 16,-1 7 6-16,-2 4 13 15,-7 3 2-15,-4 5 0 16,-7 4 2-16,-6 0-3 0,-7 8 11 16,-7 4 16-16,-3 2 7 15,-2 2 14-15,3-1 18 16,7-2-6-16,5 1-18 15,10-1-27-15,13-2-14 16,11-1 3-16,12 2-2 0,7-2-5 16,3-2 1-16,-3 1 3 15,-2-1 1-15,-7 1 0 16,-6 0-1-16,-17-2-9 16,-12-5-106-16,-11-2-313 0</inkml:trace>
  <inkml:trace contextRef="#ctx0" brushRef="#br0" timeOffset="112695.8331">13524 16682 391 0,'37'13'433'0,"4"-6"-520"16,3 0 85-16,8-1 5 15,2-1-1-15,-7 0-42 0,-6 0-44 16,-9-2-68-16,-10 0-45 16,-13-2-32-16</inkml:trace>
  <inkml:trace contextRef="#ctx0" brushRef="#br0" timeOffset="112851.8474">13501 16917 865 0,'0'0'8'16,"0"0"-36"-16,63 21 45 16,-14-16-4-16,7-2-14 0,0-2-50 15,-5-1-75-15,-4-4-140 16,-11-3-92-16</inkml:trace>
  <inkml:trace contextRef="#ctx0" brushRef="#br0" timeOffset="113382.9882">14295 16881 759 0,'0'0'-46'16,"0"0"26"-16,47-29 19 0,-20 12-7 15,-4-5-67-15,1-3 23 16,-2 3 32-16,-11-1 20 16,-7 3 5-16,-6 3-1 15,-13 4 1-15,-8 6 8 16,-6 7 7-16,-8 6 24 0,-3 11-2 15,-3 7-28-15,2 6-9 16,4 5 10-16,7 4 29 16,10 3 14-16,11 1-14 15,9 2-21-15,14-4-3 16,12-5 0-16,10-3-14 0,7-9-19 16,3-9-16-16,6-7-2 15,-1-7-6-15,-3-1-22 16,1-3-18-16,-5-1-42 15,-4-5-97-15,-5 2-99 16</inkml:trace>
  <inkml:trace contextRef="#ctx0" brushRef="#br0" timeOffset="113742.2856">14876 17115 461 0,'0'0'209'0,"-54"43"-220"16,29-18 35-16,4 2 15 15,11 3-26-15,7-3-12 16,9-3 7-16,11 0-3 16,8-5-3-16,7-8-10 15,5-5-38-15,1-6-11 0,1-7-75 16,-2-10-27-16,-9-6-75 15</inkml:trace>
  <inkml:trace contextRef="#ctx0" brushRef="#br0" timeOffset="113882.8863">14915 16768 927 0,'0'0'74'16,"0"0"-71"-16,0 0-1 0,0 0-32 15,0 0-94-15,0 0-216 16</inkml:trace>
  <inkml:trace contextRef="#ctx0" brushRef="#br0" timeOffset="114164.0783">15465 16325 948 0,'0'0'0'0,"0"0"0"0,0 0-2 15,0 0-8-15,-24 52-10 16,11-28-50-16,0 3-26 16,-3 1-25-16,-1 2-94 15,1-2 3-15</inkml:trace>
  <inkml:trace contextRef="#ctx0" brushRef="#br0" timeOffset="114757.7466">15504 16831 772 0,'0'0'31'0,"51"-16"-87"16,-11-1 56-16,6-4 2 16,7 1 0-16,-4 0-8 15,-2-2 5-15,-5 0-1 16,-10-2 1-16,-7 1 2 16,-11-1-5-16,-8 0-4 15,-6 0-6-15,-20 4 5 16,-7 4 9-16,-9 9 3 0,-12 7 6 15,-4 13 12-15,-6 13 3 16,-1 9-16-16,3 8-6 16,5 6 4-16,10 3 26 0,12-1 21 15,16 0-12-15,11-6-26 16,11-1-11-16,18-7 0 16,11-4-1-16,11-6-6 15,6-6-6-15,3-4-14 16,-1-5-22-16,1-5-44 15,-3-3-22-15,-4 0-27 0,-1-2-17 16,-5-2-21-16</inkml:trace>
  <inkml:trace contextRef="#ctx0" brushRef="#br0" timeOffset="115226.3646">16203 16831 814 0,'0'0'-38'0,"0"0"-2"0,0 0 31 15,-2 55 8-15,2-24-10 16,0 8-2-16,-4 4 9 16,-2-1 4-16,-4-3 1 15,3-7-11-15,-1-7-48 16,3-10 51-16,3-6 30 0,2-9 28 15,0-9-16-15,5-8-4 16,7-7-30-16,8-6-10 16,10 0-17-16,5-1-22 15,8 5-4-15,4 7 1 16,-3 6-6-16,-3 5 12 0,-9 6 34 16,-11 2 3-16,-9 8 5 15,-12 5 7-15,-7 4 42 16,-8 2 61-16,1-1-19 15,-4 1-5-15,5-4-28 16,6-4-43-16,7-2 1 16,5-2-1-16,8 0-19 0,9 2 4 15,7-1-1-15,5 2-5 16,0 0-4-16,3 0-18 16,-5 0-33-16,-3 0-59 15,-2-2-21-15,-3-3 23 16,-2-1-85-16</inkml:trace>
  <inkml:trace contextRef="#ctx0" brushRef="#br0" timeOffset="115757.5439">17085 16686 512 0,'0'0'-19'0,"42"-27"9"15,-11 13 11-15,7 4 0 16,2 0-3-16,-2 5 2 15,-5 3-1-15,-3 2 2 0,-3 4 11 16,-8 8 42-16,-3 5 18 16,-5 5-18-16,-2 7 14 15,-2 9-12-15,-2 2-4 16,3 5-12-16,6 2-21 16,4-2-11-16,10-3-6 15,8-5 0-15,5-9-5 0,-1-6-12 16,-2-7-16-16,-3-8-44 15,-7-7-35-15,-10 0-96 16,-10-10-48-16</inkml:trace>
  <inkml:trace contextRef="#ctx0" brushRef="#br0" timeOffset="115976.4118">17374 16827 756 0,'0'0'-12'15,"-42"64"17"-15,11-25 27 16,-4 3-39-16,1-2-57 16,-2-4-8-16,6-5-39 0,7-6 29 15,8-9 25-15,13-5-52 16,5-7-71-16</inkml:trace>
  <inkml:trace contextRef="#ctx0" brushRef="#br0" timeOffset="116476.1617">18074 16909 642 0,'0'0'11'16,"0"0"-9"-16,0 0-3 15,-16 45-15-15,5-17 2 16,-7 8 11-16,-2 6 0 0,0 3 3 16,0-1 1-16,5-5 6 15,4-7-6-15,3-5-2 16,8-11 14-16,0-9 9 15,2-7-12-15,6-3-6 0,1-10-6 16,2-5-5-16,4-5-7 16,1-2-10-16,2 0-1 15,2 3-5-15,-2 3 12 16,2 6 15-16,-7 5 1 16,-4 5 7-16,-4 3 12 15,-5 4 0-15,-8 6-10 16,0 2 11-16,-3 4 23 0,0 0 6 15,4 1-7-15,3 0-9 16,4-3-7-16,8 1-12 16,1-4-10-16,7 0-6 15,5-3-14-15,5-3 8 16,2-1 2-16,4-2-6 0,5 1-2 16,0 1-14-16,-1 2-23 15,0 1-85-15,2 1-49 16,-6-1-32-16</inkml:trace>
  <inkml:trace contextRef="#ctx0" brushRef="#br0" timeOffset="117101.0055">20774 16333 752 0,'0'0'215'0,"-16"76"-258"15,6-29 12-15,2 11 42 16,6 9-10-16,2-2-13 0,0-5-30 16,2-2-19-16,2-9-56 15,0-14-50-15,0-13 92 16,0-13-38-16,-4-9-60 15</inkml:trace>
  <inkml:trace contextRef="#ctx0" brushRef="#br0" timeOffset="117491.6228">20485 16134 494 0,'0'0'84'0,"68"-40"-79"16,-10 36 9-16,20 5 18 15,14 15-15-15,8 7-14 16,-3 8 1-16,-6 3-2 16,-16 4-3-16,-20 2-40 15,-24 2-104-15,-24 0 100 0,-21 2 60 16,-19-3 10-16,-9-3 6 16,-8-1 81-16,-2-10 57 15,6-3-34-15,10-8-74 16,7-2-34-16,9-5-25 15,11-1-4-15,7-3-22 0,4-1-17 16,11-1 13-16,10 2 5 16,8 3 19-16,6-2 3 15,7 4-6-15,0 0-23 16,-2-1-51-16,-6-1-5 16,-4-1-8-16,-11 0-37 15,0-2 74-15,-8 1 27 0,1-1-4 16,-5 2-7-16,0-2-31 15,2 0-43-15</inkml:trace>
  <inkml:trace contextRef="#ctx0" brushRef="#br0" timeOffset="117757.0918">21349 16713 315 0,'0'0'81'0,"0"0"-31"16,43-34-6-16,-14 16 17 15,6-5-37-15,1 0-23 0,0-2-2 16,-7 3-9-16,-7 1 1 16,-12 5 3-16,-10 3 13 15,-6 7 18-15,-15 5-1 16,-3 1-13-16,-3 9 15 16,-1 5 2-16,1 7 11 0,3 7 3 15,7 3 3-15,7 6-15 16,10 2-11-16,8 0-21 15,13-1-62-15,12-7-91 16,9-9-135-16</inkml:trace>
  <inkml:trace contextRef="#ctx0" brushRef="#br0" timeOffset="118053.9179">22269 16625 672 0,'0'0'-131'0,"-76"-27"41"0,29 19 96 16,-6 5-17-16,-2 3 9 15,-1 5 41-15,1 10 1 16,6 5 26-16,15 5-12 15,12 3-15-15,15 2-8 16,15-3-15-16,18-1-14 16,13-3-9-16,9-5-18 0,8-5-41 15,4-7-74-15,-1-2-33 16,-3-4-82-16</inkml:trace>
  <inkml:trace contextRef="#ctx0" brushRef="#br0" timeOffset="118475.7306">22625 16611 378 0,'0'0'207'0,"-50"21"-259"16,19-2 51-16,-6 5 21 16,5 6-16-16,3 2 12 15,7-2 29-15,12-3-28 16,9-8-18-16,16-9-6 16,12-9-15-16,6-3-1 15,3-12 12-15,2-4-7 0,-4-5 21 16,-5 1 14-16,-9 0 12 15,-2 5 18-15,-8 4 16 16,-3 5-33-16,-4 3 5 16,-3 5 4-16,-5 10-27 15,-1 6-14-15,1 3 1 0,5 6 2 16,0-1-6-16,13 0-83 16,10-5-26-16,10-6-74 15,10-5 47-15,-1-2-13 16</inkml:trace>
  <inkml:trace contextRef="#ctx0" brushRef="#br0" timeOffset="118710.0564">23080 16168 820 0,'0'0'32'0,"-13"40"-72"16,3-2 34-16,4 10 9 0,3 12-14 15,2 1-36-15,1-3-13 16,8-4 0-16,0-7-123 16,1-6-12-16,2-10 93 15,-6-9 39-15</inkml:trace>
  <inkml:trace contextRef="#ctx0" brushRef="#br0" timeOffset="118928.9336">23315 16112 834 0,'0'0'82'15,"0"0"-54"-15,0 0 5 16,3 61-35-16,-6-17 5 15,-5 12-2-15,1 8-2 16,-4 1-23-16,5-4-39 16,2 0-73-16,3-7-71 0,9-7 21 15,6-7 65-15,6-7 14 16,8-6-20-16</inkml:trace>
  <inkml:trace contextRef="#ctx0" brushRef="#br0" timeOffset="119506.9368">24153 16584 715 0,'0'0'-2'15,"0"0"-68"-15,61-7 72 0,-26-5-15 16,6-1-92-16,-5-2-6 16,-1-3 51-16,-13-2 56 15,-9 3 8-15,-12-2 19 16,-5 3 11-16,-17 3 9 15,-10 5-10-15,-7 8 28 0,-13 6 4 16,-4 11-20-16,-2 9-12 16,-2 5 21-16,8 4 19 15,9 1-1-15,13 1-31 16,16 0-28-16,13-3 2 16,15 0-8-16,19-2-4 0,15-6-5 15,7-2-2-15,2-5-10 16,7-4-12-16,-2-6-54 15,-3-5-23-15,-10-4 5 16,-4 0-169-16</inkml:trace>
  <inkml:trace contextRef="#ctx0" brushRef="#br0" timeOffset="120256.7504">25052 16395 1078 0,'0'0'-37'0,"0"0"-13"16,0 0-30-16,0 0-241 16</inkml:trace>
  <inkml:trace contextRef="#ctx0" brushRef="#br0" timeOffset="123459.2423">24626 16822 70 0,'0'0'19'0,"0"0"-8"0,0 0 37 15,0 0 54-15,0 0-26 16,0 0-37-16,0 0-8 16,0 0 10-16,0 0-19 15,-32 37-15-15,21-22 2 0,2 3 10 16,3-1 30-16,3 4 27 15,3 1-20-15,2 1-22 16,6-1-11-16,6-2-18 16,9-4-5-16,4-5-5 15,6-5-6-15,3-6-3 0,2-6-3 16,-2-5-10-16,-2-8-30 16,-5-2-57-16,-6-5-39 15,-7-1-107-15</inkml:trace>
  <inkml:trace contextRef="#ctx0" brushRef="#br0" timeOffset="123834.0218">24726 15994 858 0,'0'0'-3'0,"0"0"-1"16,-28 40-5-16,20-17 11 15,-2 4-14-15,1 2-85 16,1 0-29-16,-3 1-20 16,3-4 19-16,0-4 56 0,1-2 6 15,4-6-72-15</inkml:trace>
  <inkml:trace contextRef="#ctx0" brushRef="#br0" timeOffset="124380.8356">24927 16463 648 0,'0'0'9'0,"0"0"-56"16,42-11 10-16,-14 0 37 15,5-2-64-15,1-3-48 16,-1-1 62-16,-3 1 37 0,-6-2 12 16,-5 1 4-16,-5 0 1 15,-4 1 11-15,-5 2 22 16,-5 3 15-16,-9 2 6 16,-6 4-30-16,-7 3-21 15,-10 2-6-15,-6 3 6 16,-3 8 13-16,-2 5 20 0,-1 2-11 15,5 2 15-15,7 4 12 16,7-2-8-16,11 0-17 16,9 2-19-16,5-2-4 15,7 6 1-15,11-3 0 16,8 1-3-16,8-1-7 0,8-4 0 16,3-6-7-16,4-3-11 15,0-8-30-15,2-5-13 16,-1-1 11-16,-5-8-51 15,-2-4-84-15,-3-2-25 0</inkml:trace>
  <inkml:trace contextRef="#ctx0" brushRef="#br0" timeOffset="124974.4117">25407 16504 545 0,'0'0'5'0,"0"0"-14"15,3 43 12-15,-1-18-2 16,2 5-1-16,-2 0-14 16,0 1-11-16,-2-2 22 0,0-2 1 15,0-6 4-15,0-5 2 16,0-4 4-16,0-5 13 15,0-3-9-15,0-4-6 16,6-2 8-16,6-5-11 16,9-4-5-16,2-2-3 0,7-1-18 15,2 1-10-15,-2 2 9 16,-5 3 1-16,-8 5 17 16,-9 3 0-16,-8 0 2 15,-6 5 23-15,-13 6 44 16,-2 3-7-16,-2 2-18 15,0 0 9-15,5-2-6 0,5-3-23 16,9-4 4-16,0 1 5 16,4-1-8-16,0 0-7 15,4 0 0-15,9 1-5 16,8 1-6-16,10-2-2 16,9-3-8-16,11 0-19 0,5-2-60 15,-2-2-190-15,-3 0-61 16</inkml:trace>
  <inkml:trace contextRef="#ctx0" brushRef="#br0" timeOffset="125536.9767">25991 16334 681 0,'0'0'18'16,"54"-16"-31"-16,-10 9 11 15,10-3 2-15,6 5 0 0,-4 0 0 16,-9 1-1-16,-10 4-5 16,-16 0-51-16,-21 3-44 15,-18 4-52-15,-22 6-103 16</inkml:trace>
  <inkml:trace contextRef="#ctx0" brushRef="#br0" timeOffset="125677.3487">25985 16406 359 0,'0'0'161'16,"0"0"-69"-16,0 0-63 15,0 0-14-15,6 37-10 16,29-31 1-16,8-3-6 16,4-3-11-16,0 0-10 0,-5 0-33 15,-9 0-103-15,-10-5-111 16</inkml:trace>
  <inkml:trace contextRef="#ctx0" brushRef="#br0" timeOffset="126458.4419">24464 16597 840 0,'0'0'17'0,"0"0"-18"16,0 0-6-16,0 0 12 15,0 0-8-15,0 0-1 16,0 0-38-16,0 0-51 16,0 0-152-16,0 0-132 15</inkml:trace>
  <inkml:trace contextRef="#ctx0" brushRef="#br0" timeOffset="127958.2858">27292 16067 223 0,'0'0'3'15,"0"0"-209"-15</inkml:trace>
  <inkml:trace contextRef="#ctx0" brushRef="#br0" timeOffset="128254.953">27236 16119 8 0,'-14'10'106'15,"-4"-2"-21"-15,-2-1 9 0,-6 0 10 16,-6 3-7-16,-9 1-7 16,-5 5-43-16,-8 5-19 15,-6 7 0-15,-5 8-4 16,-2 11-6-16,3 8-6 16,9 2-1-16,15 4 5 15,14-3-1-15,21 0 10 0,14-5-11 16,22-6-4-16,13-4-1 15,11-4-4-15,7-8-8 16,3-8-9-16,0-9-13 16,-10-11 8-16,-6-3 11 15,-12-17-5-15,-11-13 12 0,-12-12 13 16,-7-12 14-16,-5-10 17 16,-16-10 18-16,-3 2-25 15,-4 3-28-15,-2 3-5 16,2 10-2-16,1 12-4 15,8 13-29-15,12 8-12 0,9 9-79 16,16 7-253-16</inkml:trace>
  <inkml:trace contextRef="#ctx0" brushRef="#br0" timeOffset="128911.0692">28391 16145 820 0,'0'0'-38'0,"7"80"7"15,8-24 35-15,5 8-3 16,4 6-16-16,3-5-14 0,5-2 4 15,-2-8 12-15,3-5 8 16,0-10 13-16,-6-8 12 16,-5-9 7-16,-4-9 6 15,-6-7 1-15,-4-7 7 16,-3-7 14-16,0-10 11 0,1-10-7 16,4-10-12-16,2-10-23 15,6-12-20-15,4-10-10 16,5-3-7-16,1-2-4 15,0 9 2-15,-7 8 10 16,-6 16 10-16,-5 15-4 0,-6 12-49 16,-6 14-68-16,-9 4-189 15</inkml:trace>
  <inkml:trace contextRef="#ctx0" brushRef="#br0" timeOffset="129130.0131">28487 16480 1067 0,'36'7'-96'15,"1"5"85"-15,8 1-74 0,-6 0-77 16,-11-1-183-16</inkml:trace>
  <inkml:trace contextRef="#ctx0" brushRef="#br0" timeOffset="129770.4236">29383 16634 790 0,'0'0'-47'16,"-26"68"47"-16,26-30 21 15,6-3-8-15,14-3-9 16,7-1 2-16,9-4 2 15,7-5-2-15,4-4-3 16,2-6-24-16,-1-7-32 0,-2-8-18 16,-7-12-129-16,-5-14-26 15</inkml:trace>
  <inkml:trace contextRef="#ctx0" brushRef="#br0" timeOffset="129911.0262">29669 16259 989 0,'0'0'-37'0,"0"0"4"16,0 0-13-16,0 0-72 15,0 0-153-15,39 11-192 0</inkml:trace>
  <inkml:trace contextRef="#ctx0" brushRef="#br0" timeOffset="130098.3518">29962 16504 1044 0,'38'9'-126'0,"9"1"123"15,12 1-3-15,2 3-55 16,-7 1-167-16,-13-1-173 15</inkml:trace>
  <inkml:trace contextRef="#ctx0" brushRef="#br0" timeOffset="130239.1651">29913 16722 593 0,'0'0'256'0,"0"0"-293"15,0 0 15-15,70 24 27 16,-19-16-13-16,9 0-77 0,1-3-4 15,-1-4-43-15,-4-1-132 16</inkml:trace>
  <inkml:trace contextRef="#ctx0" brushRef="#br0" timeOffset="130457.6228">30307 16314 874 0,'0'0'-12'0,"0"0"43"0,-39 13-14 16,10 15-20-16,-10 12-2 15,-17 14-7-15,-13 14-40 16,-8 3-49-16,2 0-50 16,3-3-51-16,7-7 22 15,15-12 70-15,15-14 23 16</inkml:trace>
  <inkml:trace contextRef="#ctx0" brushRef="#br0" timeOffset="130988.7698">30854 16172 517 0,'0'0'303'0,"0"0"-353"16,-34 43 31-16,2-1 8 16,-11 14 2-16,-10 13-7 15,-7 8-22-15,1 1 26 16,1 0 15-16,8-7 28 0,12-8 2 15,9-12-20-15,13-11 31 16,11-12 3-16,10-11-24 16,13-11-17-16,11-6-7 15,11-7-1-15,6-10-9 16,4-5-18-16,-1 1-19 0,-1 1 7 16,-10 4 19-16,-7 5 12 15,-12 7 8-15,-6 1 0 16,-8 3 8-16,-5 4 4 15,-16 9 9-15,-12 2 21 16,-6 5 0-16,-8 0 5 0,-4 0-24 16,6-3 11-16,10-5 6 15,12-4 9-15,15 1-10 16,15 1-34-16,20 3-31 16,15 4 6-16,13 2-9 0,9 1-13 15,1 1-10-15,-1-5-69 16,-10-2 13-16,-11-5-157 15</inkml:trace>
  <inkml:trace contextRef="#ctx0" brushRef="#br0" timeOffset="131754.2382">13886 18008 988 0,'0'0'-78'0,"73"33"73"16,-15-19 11-16,13-6-5 15,8-8-7-15,0-3-60 0,-8-9-54 16,-13-1-115-16,-22-2-109 16</inkml:trace>
  <inkml:trace contextRef="#ctx0" brushRef="#br0" timeOffset="131910.6121">13883 18259 728 0,'0'0'294'15,"0"0"-336"-15,0 0 22 16,0 0 18-16,39 29 4 16,12-29-53-16,10-1-94 0,5-8-57 15,1-2-115-15</inkml:trace>
  <inkml:trace contextRef="#ctx0" brushRef="#br0" timeOffset="132222.8929">14907 18035 833 0,'0'0'-67'0,"0"0"76"16,-40 32-7-16,9 4 3 0,-5 13-6 16,0 8 0-16,6 8-4 15,13-1 4-15,17-5 1 16,11-12 0-16,21-12-27 15,12-13-10-15,9-13-6 16,6-9 17-16,-1-16 28 16,-8-8 2-16,-8-8 35 0,-9-7 23 15,-12-6 9-15,-13-5-10 16,-6-6-10-16,-13 1-8 16,-11 4-28-16,-14 7-18 15,-13 11 0-15,-14 16-62 16,-8 10-110-16,-5 7-31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C645509-A030-4A20-A01D-7125FDFC719B}" type="datetimeFigureOut">
              <a:rPr lang="en-US" smtClean="0"/>
              <a:t>1/3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08FE3C-9C68-4B1F-A27D-1405AFBD1FEB}" type="slidenum">
              <a:rPr lang="en-US" smtClean="0"/>
              <a:t>‹#›</a:t>
            </a:fld>
            <a:endParaRPr lang="en-US"/>
          </a:p>
        </p:txBody>
      </p:sp>
    </p:spTree>
    <p:extLst>
      <p:ext uri="{BB962C8B-B14F-4D97-AF65-F5344CB8AC3E}">
        <p14:creationId xmlns:p14="http://schemas.microsoft.com/office/powerpoint/2010/main" val="14131931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9</a:t>
            </a:fld>
            <a:endParaRPr lang="en-US" dirty="0"/>
          </a:p>
        </p:txBody>
      </p:sp>
    </p:spTree>
    <p:extLst>
      <p:ext uri="{BB962C8B-B14F-4D97-AF65-F5344CB8AC3E}">
        <p14:creationId xmlns:p14="http://schemas.microsoft.com/office/powerpoint/2010/main" val="21947918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Given that we assume X is </a:t>
            </a:r>
            <a:r>
              <a:rPr lang="en-US" dirty="0" err="1"/>
              <a:t>MVN_p</a:t>
            </a:r>
            <a:r>
              <a:rPr lang="en-US" dirty="0"/>
              <a:t>(</a:t>
            </a:r>
            <a:r>
              <a:rPr lang="en-US" dirty="0" err="1"/>
              <a:t>mu_x</a:t>
            </a:r>
            <a:r>
              <a:rPr lang="en-US" dirty="0"/>
              <a:t>, </a:t>
            </a:r>
            <a:r>
              <a:rPr lang="en-US" dirty="0" err="1"/>
              <a:t>Sigma_x</a:t>
            </a:r>
            <a:r>
              <a:rPr lang="en-US" dirty="0"/>
              <a:t>) we can find the moments for the </a:t>
            </a:r>
            <a:r>
              <a:rPr lang="en-US" dirty="0" err="1"/>
              <a:t>ith</a:t>
            </a:r>
            <a:r>
              <a:rPr lang="en-US" dirty="0"/>
              <a:t> principal component (show)</a:t>
            </a:r>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0</a:t>
            </a:fld>
            <a:endParaRPr lang="en-US" dirty="0"/>
          </a:p>
        </p:txBody>
      </p:sp>
    </p:spTree>
    <p:extLst>
      <p:ext uri="{BB962C8B-B14F-4D97-AF65-F5344CB8AC3E}">
        <p14:creationId xmlns:p14="http://schemas.microsoft.com/office/powerpoint/2010/main" val="9892099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Given that we assume X is </a:t>
            </a:r>
            <a:r>
              <a:rPr lang="en-US" dirty="0" err="1"/>
              <a:t>MVN_p</a:t>
            </a:r>
            <a:r>
              <a:rPr lang="en-US" dirty="0"/>
              <a:t>(</a:t>
            </a:r>
            <a:r>
              <a:rPr lang="en-US" dirty="0" err="1"/>
              <a:t>mu_x</a:t>
            </a:r>
            <a:r>
              <a:rPr lang="en-US" dirty="0"/>
              <a:t>, </a:t>
            </a:r>
            <a:r>
              <a:rPr lang="en-US" dirty="0" err="1"/>
              <a:t>Sigma_x</a:t>
            </a:r>
            <a:r>
              <a:rPr lang="en-US" dirty="0"/>
              <a:t>) we can find the moments for the </a:t>
            </a:r>
            <a:r>
              <a:rPr lang="en-US" dirty="0" err="1"/>
              <a:t>ith</a:t>
            </a:r>
            <a:r>
              <a:rPr lang="en-US" dirty="0"/>
              <a:t> principal component (show)</a:t>
            </a:r>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1</a:t>
            </a:fld>
            <a:endParaRPr lang="en-US" dirty="0"/>
          </a:p>
        </p:txBody>
      </p:sp>
    </p:spTree>
    <p:extLst>
      <p:ext uri="{BB962C8B-B14F-4D97-AF65-F5344CB8AC3E}">
        <p14:creationId xmlns:p14="http://schemas.microsoft.com/office/powerpoint/2010/main" val="861260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a:p>
            <a:endParaRPr lang="en-US"/>
          </a:p>
        </p:txBody>
      </p:sp>
      <p:sp>
        <p:nvSpPr>
          <p:cNvPr id="4" name="Slide Number Placeholder 3"/>
          <p:cNvSpPr>
            <a:spLocks noGrp="1"/>
          </p:cNvSpPr>
          <p:nvPr>
            <p:ph type="sldNum" sz="quarter" idx="10"/>
          </p:nvPr>
        </p:nvSpPr>
        <p:spPr/>
        <p:txBody>
          <a:bodyPr/>
          <a:lstStyle/>
          <a:p>
            <a:fld id="{C59D64F8-D3DF-4ADB-8D80-ED9B45A23539}" type="slidenum">
              <a:rPr lang="en-US" smtClean="0"/>
              <a:pPr/>
              <a:t>12</a:t>
            </a:fld>
            <a:endParaRPr lang="en-US"/>
          </a:p>
        </p:txBody>
      </p:sp>
    </p:spTree>
    <p:extLst>
      <p:ext uri="{BB962C8B-B14F-4D97-AF65-F5344CB8AC3E}">
        <p14:creationId xmlns:p14="http://schemas.microsoft.com/office/powerpoint/2010/main" val="28169608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ve already noted that these expressions for finding the ai’s that are a good solution for finding the linear combos of our X’s to generate our derived Z’s look like the ai’s are eigne vectors and the Lagrange multipliers are eigen values but how do we choose our eigenvectors?</a:t>
            </a:r>
          </a:p>
          <a:p>
            <a:r>
              <a:rPr lang="en-US" dirty="0"/>
              <a:t>-We can use singular value decomposition (SVD) to calculate our eigenvalues and vectors, we get a set of p eigenvalues and eigenvectors </a:t>
            </a:r>
          </a:p>
          <a:p>
            <a:r>
              <a:rPr lang="en-US" dirty="0"/>
              <a:t>-So how do we choose which eigenvector corresponds to which PC?</a:t>
            </a:r>
          </a:p>
          <a:p>
            <a:r>
              <a:rPr lang="en-US" dirty="0"/>
              <a:t>-We note that we want to maximize a1’*Sigma*a1 = a1’*lambda*a1=lambda*a1’a1=lambda</a:t>
            </a:r>
          </a:p>
          <a:p>
            <a:r>
              <a:rPr lang="en-US" dirty="0"/>
              <a:t>-Thus if we choose lambda1 as the largest eigenvalue we get the maximum for the first component</a:t>
            </a:r>
          </a:p>
          <a:p>
            <a:r>
              <a:rPr lang="en-US" dirty="0"/>
              <a:t>-If lambda1 is our largest eigenvalue with corresponding eigenvector e1 then our solution is Sigma*a1=lambda1*e1</a:t>
            </a:r>
          </a:p>
        </p:txBody>
      </p:sp>
      <p:sp>
        <p:nvSpPr>
          <p:cNvPr id="4" name="Slide Number Placeholder 3"/>
          <p:cNvSpPr>
            <a:spLocks noGrp="1"/>
          </p:cNvSpPr>
          <p:nvPr>
            <p:ph type="sldNum" sz="quarter" idx="5"/>
          </p:nvPr>
        </p:nvSpPr>
        <p:spPr/>
        <p:txBody>
          <a:bodyPr/>
          <a:lstStyle/>
          <a:p>
            <a:fld id="{F708FE3C-9C68-4B1F-A27D-1405AFBD1FEB}" type="slidenum">
              <a:rPr lang="en-US" smtClean="0"/>
              <a:t>19</a:t>
            </a:fld>
            <a:endParaRPr lang="en-US"/>
          </a:p>
        </p:txBody>
      </p:sp>
    </p:spTree>
    <p:extLst>
      <p:ext uri="{BB962C8B-B14F-4D97-AF65-F5344CB8AC3E}">
        <p14:creationId xmlns:p14="http://schemas.microsoft.com/office/powerpoint/2010/main" val="12366650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a:p>
            <a:endParaRPr lang="en-US"/>
          </a:p>
        </p:txBody>
      </p:sp>
      <p:sp>
        <p:nvSpPr>
          <p:cNvPr id="4" name="Slide Number Placeholder 3"/>
          <p:cNvSpPr>
            <a:spLocks noGrp="1"/>
          </p:cNvSpPr>
          <p:nvPr>
            <p:ph type="sldNum" sz="quarter" idx="10"/>
          </p:nvPr>
        </p:nvSpPr>
        <p:spPr/>
        <p:txBody>
          <a:bodyPr/>
          <a:lstStyle/>
          <a:p>
            <a:fld id="{C59D64F8-D3DF-4ADB-8D80-ED9B45A23539}" type="slidenum">
              <a:rPr lang="en-US" smtClean="0"/>
              <a:pPr/>
              <a:t>20</a:t>
            </a:fld>
            <a:endParaRPr lang="en-US"/>
          </a:p>
        </p:txBody>
      </p:sp>
    </p:spTree>
    <p:extLst>
      <p:ext uri="{BB962C8B-B14F-4D97-AF65-F5344CB8AC3E}">
        <p14:creationId xmlns:p14="http://schemas.microsoft.com/office/powerpoint/2010/main" val="421222417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a:p>
            <a:endParaRPr lang="en-US"/>
          </a:p>
        </p:txBody>
      </p:sp>
      <p:sp>
        <p:nvSpPr>
          <p:cNvPr id="4" name="Slide Number Placeholder 3"/>
          <p:cNvSpPr>
            <a:spLocks noGrp="1"/>
          </p:cNvSpPr>
          <p:nvPr>
            <p:ph type="sldNum" sz="quarter" idx="10"/>
          </p:nvPr>
        </p:nvSpPr>
        <p:spPr/>
        <p:txBody>
          <a:bodyPr/>
          <a:lstStyle/>
          <a:p>
            <a:fld id="{C59D64F8-D3DF-4ADB-8D80-ED9B45A23539}" type="slidenum">
              <a:rPr lang="en-US" smtClean="0"/>
              <a:pPr/>
              <a:t>24</a:t>
            </a:fld>
            <a:endParaRPr lang="en-US"/>
          </a:p>
        </p:txBody>
      </p:sp>
    </p:spTree>
    <p:extLst>
      <p:ext uri="{BB962C8B-B14F-4D97-AF65-F5344CB8AC3E}">
        <p14:creationId xmlns:p14="http://schemas.microsoft.com/office/powerpoint/2010/main" val="4646496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5</a:t>
            </a:fld>
            <a:endParaRPr lang="en-US"/>
          </a:p>
        </p:txBody>
      </p:sp>
    </p:spTree>
    <p:extLst>
      <p:ext uri="{BB962C8B-B14F-4D97-AF65-F5344CB8AC3E}">
        <p14:creationId xmlns:p14="http://schemas.microsoft.com/office/powerpoint/2010/main" val="6738048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6</a:t>
            </a:fld>
            <a:endParaRPr lang="en-US"/>
          </a:p>
        </p:txBody>
      </p:sp>
    </p:spTree>
    <p:extLst>
      <p:ext uri="{BB962C8B-B14F-4D97-AF65-F5344CB8AC3E}">
        <p14:creationId xmlns:p14="http://schemas.microsoft.com/office/powerpoint/2010/main" val="2978327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1EC6DA5B-2ABD-4D0F-9296-F12186DEE2E7}" type="datetimeFigureOut">
              <a:rPr lang="en-US" smtClean="0"/>
              <a:t>1/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39720335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C6DA5B-2ABD-4D0F-9296-F12186DEE2E7}" type="datetimeFigureOut">
              <a:rPr lang="en-US" smtClean="0"/>
              <a:t>1/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3728696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C6DA5B-2ABD-4D0F-9296-F12186DEE2E7}" type="datetimeFigureOut">
              <a:rPr lang="en-US" smtClean="0"/>
              <a:t>1/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23989513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C6DA5B-2ABD-4D0F-9296-F12186DEE2E7}" type="datetimeFigureOut">
              <a:rPr lang="en-US" smtClean="0"/>
              <a:t>1/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3335576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C6DA5B-2ABD-4D0F-9296-F12186DEE2E7}" type="datetimeFigureOut">
              <a:rPr lang="en-US" smtClean="0"/>
              <a:t>1/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346893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EC6DA5B-2ABD-4D0F-9296-F12186DEE2E7}" type="datetimeFigureOut">
              <a:rPr lang="en-US" smtClean="0"/>
              <a:t>1/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618956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EC6DA5B-2ABD-4D0F-9296-F12186DEE2E7}" type="datetimeFigureOut">
              <a:rPr lang="en-US" smtClean="0"/>
              <a:t>1/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265998018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C6DA5B-2ABD-4D0F-9296-F12186DEE2E7}" type="datetimeFigureOut">
              <a:rPr lang="en-US" smtClean="0"/>
              <a:t>1/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6722376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C6DA5B-2ABD-4D0F-9296-F12186DEE2E7}" type="datetimeFigureOut">
              <a:rPr lang="en-US" smtClean="0"/>
              <a:t>1/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30624583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C6DA5B-2ABD-4D0F-9296-F12186DEE2E7}" type="datetimeFigureOut">
              <a:rPr lang="en-US" smtClean="0"/>
              <a:t>1/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257455238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1EC6DA5B-2ABD-4D0F-9296-F12186DEE2E7}" type="datetimeFigureOut">
              <a:rPr lang="en-US" smtClean="0"/>
              <a:t>1/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A45B04-960D-4E52-8B6D-FECABC0D367E}" type="slidenum">
              <a:rPr lang="en-US" smtClean="0"/>
              <a:t>‹#›</a:t>
            </a:fld>
            <a:endParaRPr lang="en-US"/>
          </a:p>
        </p:txBody>
      </p:sp>
    </p:spTree>
    <p:extLst>
      <p:ext uri="{BB962C8B-B14F-4D97-AF65-F5344CB8AC3E}">
        <p14:creationId xmlns:p14="http://schemas.microsoft.com/office/powerpoint/2010/main" val="7077770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C6DA5B-2ABD-4D0F-9296-F12186DEE2E7}" type="datetimeFigureOut">
              <a:rPr lang="en-US" smtClean="0"/>
              <a:t>1/31/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A45B04-960D-4E52-8B6D-FECABC0D367E}" type="slidenum">
              <a:rPr lang="en-US" smtClean="0"/>
              <a:t>‹#›</a:t>
            </a:fld>
            <a:endParaRPr lang="en-US"/>
          </a:p>
        </p:txBody>
      </p:sp>
    </p:spTree>
    <p:extLst>
      <p:ext uri="{BB962C8B-B14F-4D97-AF65-F5344CB8AC3E}">
        <p14:creationId xmlns:p14="http://schemas.microsoft.com/office/powerpoint/2010/main" val="32041222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11.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12.bin"/></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customXml" Target="../ink/ink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customXml" Target="../ink/ink10.x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6.xml.rels><?xml version="1.0" encoding="UTF-8" standalone="yes"?>
<Relationships xmlns="http://schemas.openxmlformats.org/package/2006/relationships"><Relationship Id="rId8" Type="http://schemas.openxmlformats.org/officeDocument/2006/relationships/customXml" Target="../ink/ink11.xml"/><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image" Target="../media/image31.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33.wmf"/></Relationships>
</file>

<file path=ppt/slides/_rels/slide29.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image" Target="../media/image27.png"/><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3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customXml" Target="../ink/ink1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customXml" Target="../ink/ink1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customXml" Target="../ink/ink1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customXml" Target="../ink/ink1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32.bin"/><Relationship Id="rId18" Type="http://schemas.openxmlformats.org/officeDocument/2006/relationships/image" Target="../media/image55.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52.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1" Type="http://schemas.openxmlformats.org/officeDocument/2006/relationships/vmlDrawing" Target="../drawings/vmlDrawing15.vml"/><Relationship Id="rId6" Type="http://schemas.openxmlformats.org/officeDocument/2006/relationships/image" Target="../media/image49.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51.wmf"/><Relationship Id="rId19" Type="http://schemas.openxmlformats.org/officeDocument/2006/relationships/oleObject" Target="../embeddings/oleObject35.bin"/><Relationship Id="rId4" Type="http://schemas.openxmlformats.org/officeDocument/2006/relationships/image" Target="../media/image48.wmf"/><Relationship Id="rId9" Type="http://schemas.openxmlformats.org/officeDocument/2006/relationships/oleObject" Target="../embeddings/oleObject30.bin"/><Relationship Id="rId14" Type="http://schemas.openxmlformats.org/officeDocument/2006/relationships/image" Target="../media/image53.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63.wmf"/></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64.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wmf"/><Relationship Id="rId5" Type="http://schemas.openxmlformats.org/officeDocument/2006/relationships/oleObject" Target="../embeddings/oleObject39.bin"/><Relationship Id="rId4" Type="http://schemas.openxmlformats.org/officeDocument/2006/relationships/image" Target="../media/image65.wmf"/></Relationships>
</file>

<file path=ppt/slides/_rels/slide67.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8.wmf"/><Relationship Id="rId5" Type="http://schemas.openxmlformats.org/officeDocument/2006/relationships/oleObject" Target="../embeddings/oleObject41.bin"/><Relationship Id="rId4" Type="http://schemas.openxmlformats.org/officeDocument/2006/relationships/image" Target="../media/image6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70.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72.wmf"/><Relationship Id="rId5" Type="http://schemas.openxmlformats.org/officeDocument/2006/relationships/oleObject" Target="../embeddings/oleObject45.bin"/><Relationship Id="rId4" Type="http://schemas.openxmlformats.org/officeDocument/2006/relationships/image" Target="../media/image71.wmf"/></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dirty="0"/>
              <a:t>Linear Regression Methods for Collinearity</a:t>
            </a:r>
          </a:p>
        </p:txBody>
      </p:sp>
      <p:sp>
        <p:nvSpPr>
          <p:cNvPr id="3" name="Subtitle 2"/>
          <p:cNvSpPr>
            <a:spLocks noGrp="1"/>
          </p:cNvSpPr>
          <p:nvPr>
            <p:ph type="subTitle" idx="1"/>
          </p:nvPr>
        </p:nvSpPr>
        <p:spPr>
          <a:xfrm>
            <a:off x="1524000" y="3742715"/>
            <a:ext cx="9144000" cy="1655762"/>
          </a:xfrm>
        </p:spPr>
        <p:txBody>
          <a:bodyPr/>
          <a:lstStyle/>
          <a:p>
            <a:r>
              <a:rPr lang="en-US" dirty="0"/>
              <a:t>BMTRY 790: Machine Learning</a:t>
            </a:r>
          </a:p>
        </p:txBody>
      </p:sp>
    </p:spTree>
    <p:extLst>
      <p:ext uri="{BB962C8B-B14F-4D97-AF65-F5344CB8AC3E}">
        <p14:creationId xmlns:p14="http://schemas.microsoft.com/office/powerpoint/2010/main" val="15319119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xact” Principal Components</a:t>
            </a:r>
          </a:p>
        </p:txBody>
      </p:sp>
      <p:sp>
        <p:nvSpPr>
          <p:cNvPr id="3" name="Content Placeholder 2"/>
          <p:cNvSpPr>
            <a:spLocks noGrp="1"/>
          </p:cNvSpPr>
          <p:nvPr>
            <p:ph idx="1"/>
          </p:nvPr>
        </p:nvSpPr>
        <p:spPr>
          <a:xfrm>
            <a:off x="831274" y="990600"/>
            <a:ext cx="10193481" cy="5287963"/>
          </a:xfrm>
        </p:spPr>
        <p:txBody>
          <a:bodyPr>
            <a:normAutofit/>
          </a:bodyPr>
          <a:lstStyle/>
          <a:p>
            <a:pPr marL="0">
              <a:spcBef>
                <a:spcPts val="0"/>
              </a:spcBef>
              <a:buNone/>
            </a:pPr>
            <a:r>
              <a:rPr lang="en-US" sz="2400" dirty="0"/>
              <a:t>We can also find the moments for these </a:t>
            </a:r>
            <a:r>
              <a:rPr lang="en-US" sz="2400" i="1" dirty="0">
                <a:latin typeface="Times" pitchFamily="18" charset="0"/>
              </a:rPr>
              <a:t>p</a:t>
            </a:r>
            <a:r>
              <a:rPr lang="en-US" sz="2400" dirty="0"/>
              <a:t> linear combinations of our data </a:t>
            </a:r>
            <a:r>
              <a:rPr lang="en-US" sz="2400" b="1" dirty="0">
                <a:latin typeface="Times" pitchFamily="18" charset="0"/>
              </a:rPr>
              <a:t>X</a:t>
            </a: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2124000" y="1659960"/>
              <a:ext cx="6359040" cy="4651200"/>
            </p14:xfrm>
          </p:contentPart>
        </mc:Choice>
        <mc:Fallback xmlns="">
          <p:pic>
            <p:nvPicPr>
              <p:cNvPr id="4" name="Ink 3"/>
              <p:cNvPicPr/>
              <p:nvPr/>
            </p:nvPicPr>
            <p:blipFill>
              <a:blip r:embed="rId4"/>
              <a:stretch>
                <a:fillRect/>
              </a:stretch>
            </p:blipFill>
            <p:spPr>
              <a:xfrm>
                <a:off x="2117520" y="1651680"/>
                <a:ext cx="6373800" cy="4665600"/>
              </a:xfrm>
              <a:prstGeom prst="rect">
                <a:avLst/>
              </a:prstGeom>
            </p:spPr>
          </p:pic>
        </mc:Fallback>
      </mc:AlternateContent>
    </p:spTree>
    <p:extLst>
      <p:ext uri="{BB962C8B-B14F-4D97-AF65-F5344CB8AC3E}">
        <p14:creationId xmlns:p14="http://schemas.microsoft.com/office/powerpoint/2010/main" val="128072274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xact” Principal Components</a:t>
            </a:r>
          </a:p>
        </p:txBody>
      </p:sp>
      <p:sp>
        <p:nvSpPr>
          <p:cNvPr id="3" name="Content Placeholder 2"/>
          <p:cNvSpPr>
            <a:spLocks noGrp="1"/>
          </p:cNvSpPr>
          <p:nvPr>
            <p:ph idx="1"/>
          </p:nvPr>
        </p:nvSpPr>
        <p:spPr>
          <a:xfrm>
            <a:off x="831274" y="990600"/>
            <a:ext cx="10193481" cy="5287963"/>
          </a:xfrm>
        </p:spPr>
        <p:txBody>
          <a:bodyPr>
            <a:normAutofit/>
          </a:bodyPr>
          <a:lstStyle/>
          <a:p>
            <a:pPr marL="0">
              <a:spcBef>
                <a:spcPts val="0"/>
              </a:spcBef>
              <a:buNone/>
            </a:pPr>
            <a:r>
              <a:rPr lang="en-US" sz="2400" dirty="0"/>
              <a:t>We can also find the moments for these </a:t>
            </a:r>
            <a:r>
              <a:rPr lang="en-US" sz="2400" i="1" dirty="0">
                <a:latin typeface="Times" pitchFamily="18" charset="0"/>
              </a:rPr>
              <a:t>p</a:t>
            </a:r>
            <a:r>
              <a:rPr lang="en-US" sz="2400" dirty="0"/>
              <a:t> linear combinations of our data </a:t>
            </a:r>
            <a:r>
              <a:rPr lang="en-US" sz="2400" b="1" dirty="0">
                <a:latin typeface="Times" pitchFamily="18" charset="0"/>
              </a:rPr>
              <a:t>X</a:t>
            </a: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2770920" y="1761480"/>
              <a:ext cx="5772240" cy="3083760"/>
            </p14:xfrm>
          </p:contentPart>
        </mc:Choice>
        <mc:Fallback xmlns="">
          <p:pic>
            <p:nvPicPr>
              <p:cNvPr id="4" name="Ink 3"/>
              <p:cNvPicPr/>
              <p:nvPr/>
            </p:nvPicPr>
            <p:blipFill>
              <a:blip r:embed="rId4"/>
              <a:stretch>
                <a:fillRect/>
              </a:stretch>
            </p:blipFill>
            <p:spPr>
              <a:xfrm>
                <a:off x="2763000" y="1752480"/>
                <a:ext cx="5788080" cy="3096360"/>
              </a:xfrm>
              <a:prstGeom prst="rect">
                <a:avLst/>
              </a:prstGeom>
            </p:spPr>
          </p:pic>
        </mc:Fallback>
      </mc:AlternateContent>
    </p:spTree>
    <p:extLst>
      <p:ext uri="{BB962C8B-B14F-4D97-AF65-F5344CB8AC3E}">
        <p14:creationId xmlns:p14="http://schemas.microsoft.com/office/powerpoint/2010/main" val="20437385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xact” Principal Components</a:t>
            </a:r>
          </a:p>
        </p:txBody>
      </p:sp>
      <p:sp>
        <p:nvSpPr>
          <p:cNvPr id="3" name="Content Placeholder 2"/>
          <p:cNvSpPr>
            <a:spLocks noGrp="1"/>
          </p:cNvSpPr>
          <p:nvPr>
            <p:ph idx="1"/>
          </p:nvPr>
        </p:nvSpPr>
        <p:spPr>
          <a:xfrm>
            <a:off x="571500" y="990600"/>
            <a:ext cx="9912927" cy="5440363"/>
          </a:xfrm>
        </p:spPr>
        <p:txBody>
          <a:bodyPr>
            <a:normAutofit/>
          </a:bodyPr>
          <a:lstStyle/>
          <a:p>
            <a:pPr>
              <a:buNone/>
            </a:pPr>
            <a:r>
              <a:rPr lang="en-US" sz="2400" dirty="0"/>
              <a:t>Principal components are those combinations that are:</a:t>
            </a:r>
          </a:p>
          <a:p>
            <a:pPr>
              <a:buNone/>
            </a:pPr>
            <a:r>
              <a:rPr lang="en-US" sz="2400" dirty="0"/>
              <a:t>	(1) Uncorrelated  (linear combinations </a:t>
            </a:r>
            <a:r>
              <a:rPr lang="en-US" sz="2400" i="1" dirty="0">
                <a:latin typeface="Times" pitchFamily="18" charset="0"/>
              </a:rPr>
              <a:t>Z</a:t>
            </a:r>
            <a:r>
              <a:rPr lang="en-US" sz="2400" baseline="-25000" dirty="0">
                <a:latin typeface="Times" pitchFamily="18" charset="0"/>
              </a:rPr>
              <a:t>1</a:t>
            </a:r>
            <a:r>
              <a:rPr lang="en-US" sz="2400" dirty="0">
                <a:latin typeface="Times" pitchFamily="18" charset="0"/>
              </a:rPr>
              <a:t>, </a:t>
            </a:r>
            <a:r>
              <a:rPr lang="en-US" sz="2400" i="1" dirty="0">
                <a:latin typeface="Times" pitchFamily="18" charset="0"/>
              </a:rPr>
              <a:t>Z</a:t>
            </a:r>
            <a:r>
              <a:rPr lang="en-US" sz="2400" baseline="-25000" dirty="0">
                <a:latin typeface="Times" pitchFamily="18" charset="0"/>
              </a:rPr>
              <a:t>2</a:t>
            </a:r>
            <a:r>
              <a:rPr lang="en-US" sz="2400" dirty="0">
                <a:latin typeface="Times" pitchFamily="18" charset="0"/>
              </a:rPr>
              <a:t>,…, </a:t>
            </a:r>
            <a:r>
              <a:rPr lang="en-US" sz="2400" i="1" dirty="0" err="1">
                <a:latin typeface="Times" pitchFamily="18" charset="0"/>
              </a:rPr>
              <a:t>Z</a:t>
            </a:r>
            <a:r>
              <a:rPr lang="en-US" sz="2400" i="1" baseline="-25000" dirty="0" err="1">
                <a:latin typeface="Times" pitchFamily="18" charset="0"/>
              </a:rPr>
              <a:t>p</a:t>
            </a:r>
            <a:r>
              <a:rPr lang="en-US" sz="2400" dirty="0"/>
              <a:t>)</a:t>
            </a:r>
          </a:p>
          <a:p>
            <a:pPr>
              <a:buNone/>
            </a:pPr>
            <a:r>
              <a:rPr lang="en-US" sz="2400" dirty="0"/>
              <a:t>	(2) Variance as large as possible</a:t>
            </a:r>
          </a:p>
          <a:p>
            <a:pPr>
              <a:buNone/>
            </a:pPr>
            <a:r>
              <a:rPr lang="en-US" sz="2400" dirty="0"/>
              <a:t>	(3) Subject to: </a:t>
            </a:r>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855094541"/>
              </p:ext>
            </p:extLst>
          </p:nvPr>
        </p:nvGraphicFramePr>
        <p:xfrm>
          <a:off x="2933701" y="2836719"/>
          <a:ext cx="7408863" cy="3203575"/>
        </p:xfrm>
        <a:graphic>
          <a:graphicData uri="http://schemas.openxmlformats.org/presentationml/2006/ole">
            <mc:AlternateContent xmlns:mc="http://schemas.openxmlformats.org/markup-compatibility/2006">
              <mc:Choice xmlns:v="urn:schemas-microsoft-com:vml" Requires="v">
                <p:oleObj spid="_x0000_s17438" name="Equation" r:id="rId4" imgW="4343400" imgH="1879560" progId="Equation.DSMT4">
                  <p:embed/>
                </p:oleObj>
              </mc:Choice>
              <mc:Fallback>
                <p:oleObj name="Equation" r:id="rId4" imgW="4343400" imgH="1879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3701" y="2836719"/>
                        <a:ext cx="7408863" cy="320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293959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PC’s Under Constraints</a:t>
            </a:r>
          </a:p>
        </p:txBody>
      </p:sp>
      <p:sp>
        <p:nvSpPr>
          <p:cNvPr id="3" name="Content Placeholder 2"/>
          <p:cNvSpPr>
            <a:spLocks noGrp="1"/>
          </p:cNvSpPr>
          <p:nvPr>
            <p:ph idx="1"/>
          </p:nvPr>
        </p:nvSpPr>
        <p:spPr>
          <a:xfrm>
            <a:off x="1007918" y="1371601"/>
            <a:ext cx="10463646" cy="4754563"/>
          </a:xfrm>
        </p:spPr>
        <p:txBody>
          <a:bodyPr/>
          <a:lstStyle/>
          <a:p>
            <a:r>
              <a:rPr lang="en-US" dirty="0"/>
              <a:t>So how do we find PC’s that meet the constraints we just discussed?</a:t>
            </a:r>
          </a:p>
          <a:p>
            <a:r>
              <a:rPr lang="en-US" dirty="0"/>
              <a:t>We want to maximize                                                subject to the constraint that </a:t>
            </a:r>
          </a:p>
          <a:p>
            <a:r>
              <a:rPr lang="en-US" dirty="0"/>
              <a:t>This constrained maximization problem can be done using the method of Lagrange multipliers</a:t>
            </a:r>
          </a:p>
          <a:p>
            <a:r>
              <a:rPr lang="en-US" dirty="0"/>
              <a:t>Thus, for the first PC we want to maximize </a:t>
            </a:r>
          </a:p>
        </p:txBody>
      </p:sp>
      <p:graphicFrame>
        <p:nvGraphicFramePr>
          <p:cNvPr id="4" name="Object 3"/>
          <p:cNvGraphicFramePr>
            <a:graphicFrameLocks noChangeAspect="1"/>
          </p:cNvGraphicFramePr>
          <p:nvPr>
            <p:extLst>
              <p:ext uri="{D42A27DB-BD31-4B8C-83A1-F6EECF244321}">
                <p14:modId xmlns:p14="http://schemas.microsoft.com/office/powerpoint/2010/main" val="2287246875"/>
              </p:ext>
            </p:extLst>
          </p:nvPr>
        </p:nvGraphicFramePr>
        <p:xfrm>
          <a:off x="3200400" y="4613564"/>
          <a:ext cx="5418138" cy="609600"/>
        </p:xfrm>
        <a:graphic>
          <a:graphicData uri="http://schemas.openxmlformats.org/presentationml/2006/ole">
            <mc:AlternateContent xmlns:mc="http://schemas.openxmlformats.org/markup-compatibility/2006">
              <mc:Choice xmlns:v="urn:schemas-microsoft-com:vml" Requires="v">
                <p:oleObj spid="_x0000_s18521" name="Equation" r:id="rId3" imgW="2489040" imgH="279360" progId="Equation.DSMT4">
                  <p:embed/>
                </p:oleObj>
              </mc:Choice>
              <mc:Fallback>
                <p:oleObj name="Equation" r:id="rId3" imgW="2489040" imgH="279360" progId="Equation.DSMT4">
                  <p:embed/>
                  <p:pic>
                    <p:nvPicPr>
                      <p:cNvPr id="0" name=""/>
                      <p:cNvPicPr/>
                      <p:nvPr/>
                    </p:nvPicPr>
                    <p:blipFill>
                      <a:blip r:embed="rId4"/>
                      <a:stretch>
                        <a:fillRect/>
                      </a:stretch>
                    </p:blipFill>
                    <p:spPr>
                      <a:xfrm>
                        <a:off x="3200400" y="4613564"/>
                        <a:ext cx="5418138"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47415"/>
              </p:ext>
            </p:extLst>
          </p:nvPr>
        </p:nvGraphicFramePr>
        <p:xfrm>
          <a:off x="4495800" y="1828800"/>
          <a:ext cx="3825875" cy="609600"/>
        </p:xfrm>
        <a:graphic>
          <a:graphicData uri="http://schemas.openxmlformats.org/presentationml/2006/ole">
            <mc:AlternateContent xmlns:mc="http://schemas.openxmlformats.org/markup-compatibility/2006">
              <mc:Choice xmlns:v="urn:schemas-microsoft-com:vml" Requires="v">
                <p:oleObj spid="_x0000_s18522" name="Equation" r:id="rId5" imgW="1752480" imgH="279360" progId="Equation.DSMT4">
                  <p:embed/>
                </p:oleObj>
              </mc:Choice>
              <mc:Fallback>
                <p:oleObj name="Equation" r:id="rId5" imgW="1752480" imgH="279360" progId="Equation.DSMT4">
                  <p:embed/>
                  <p:pic>
                    <p:nvPicPr>
                      <p:cNvPr id="0" name=""/>
                      <p:cNvPicPr/>
                      <p:nvPr/>
                    </p:nvPicPr>
                    <p:blipFill>
                      <a:blip r:embed="rId6"/>
                      <a:stretch>
                        <a:fillRect/>
                      </a:stretch>
                    </p:blipFill>
                    <p:spPr>
                      <a:xfrm>
                        <a:off x="4495800" y="1828800"/>
                        <a:ext cx="3825875"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73986218"/>
              </p:ext>
            </p:extLst>
          </p:nvPr>
        </p:nvGraphicFramePr>
        <p:xfrm>
          <a:off x="3553259" y="2240396"/>
          <a:ext cx="1054100" cy="527050"/>
        </p:xfrm>
        <a:graphic>
          <a:graphicData uri="http://schemas.openxmlformats.org/presentationml/2006/ole">
            <mc:AlternateContent xmlns:mc="http://schemas.openxmlformats.org/markup-compatibility/2006">
              <mc:Choice xmlns:v="urn:schemas-microsoft-com:vml" Requires="v">
                <p:oleObj spid="_x0000_s18523" name="Equation" r:id="rId7" imgW="482400" imgH="241200" progId="Equation.DSMT4">
                  <p:embed/>
                </p:oleObj>
              </mc:Choice>
              <mc:Fallback>
                <p:oleObj name="Equation" r:id="rId7" imgW="482400" imgH="241200" progId="Equation.DSMT4">
                  <p:embed/>
                  <p:pic>
                    <p:nvPicPr>
                      <p:cNvPr id="0" name=""/>
                      <p:cNvPicPr>
                        <a:picLocks noChangeAspect="1" noChangeArrowheads="1"/>
                      </p:cNvPicPr>
                      <p:nvPr/>
                    </p:nvPicPr>
                    <p:blipFill>
                      <a:blip r:embed="rId8"/>
                      <a:srcRect/>
                      <a:stretch>
                        <a:fillRect/>
                      </a:stretch>
                    </p:blipFill>
                    <p:spPr bwMode="auto">
                      <a:xfrm>
                        <a:off x="3553259" y="2240396"/>
                        <a:ext cx="105410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2572643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1</a:t>
            </a:r>
            <a:r>
              <a:rPr lang="en-US" sz="4000" baseline="30000" dirty="0"/>
              <a:t>st</a:t>
            </a:r>
            <a:r>
              <a:rPr lang="en-US" sz="4000" dirty="0"/>
              <a:t> PC Under Constraints</a:t>
            </a:r>
          </a:p>
        </p:txBody>
      </p:sp>
      <p:sp>
        <p:nvSpPr>
          <p:cNvPr id="3" name="Content Placeholder 2"/>
          <p:cNvSpPr>
            <a:spLocks noGrp="1"/>
          </p:cNvSpPr>
          <p:nvPr>
            <p:ph idx="1"/>
          </p:nvPr>
        </p:nvSpPr>
        <p:spPr>
          <a:xfrm>
            <a:off x="820882" y="1371601"/>
            <a:ext cx="9389918" cy="4754563"/>
          </a:xfrm>
        </p:spPr>
        <p:txBody>
          <a:bodyPr/>
          <a:lstStyle/>
          <a:p>
            <a:r>
              <a:rPr lang="en-US" dirty="0"/>
              <a:t>Differentiate w.r.t </a:t>
            </a:r>
            <a:r>
              <a:rPr lang="en-US" b="1" dirty="0">
                <a:latin typeface="Times" pitchFamily="18" charset="0"/>
                <a:cs typeface="Times" pitchFamily="18" charset="0"/>
              </a:rPr>
              <a:t>a</a:t>
            </a:r>
            <a:r>
              <a:rPr lang="en-US" baseline="-25000" dirty="0">
                <a:latin typeface="Times" pitchFamily="18" charset="0"/>
                <a:cs typeface="Times" pitchFamily="18" charset="0"/>
              </a:rPr>
              <a:t>1</a:t>
            </a:r>
            <a:r>
              <a:rPr lang="en-US" b="1" dirty="0"/>
              <a:t> </a:t>
            </a:r>
            <a:r>
              <a:rPr lang="en-US" dirty="0"/>
              <a:t>and set equal to 0 :</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167200" y="2159640"/>
              <a:ext cx="5631840" cy="2588040"/>
            </p14:xfrm>
          </p:contentPart>
        </mc:Choice>
        <mc:Fallback xmlns="">
          <p:pic>
            <p:nvPicPr>
              <p:cNvPr id="4" name="Ink 3"/>
              <p:cNvPicPr/>
              <p:nvPr/>
            </p:nvPicPr>
            <p:blipFill>
              <a:blip r:embed="rId3"/>
              <a:stretch>
                <a:fillRect/>
              </a:stretch>
            </p:blipFill>
            <p:spPr>
              <a:xfrm>
                <a:off x="2160000" y="2152800"/>
                <a:ext cx="5648040" cy="2598840"/>
              </a:xfrm>
              <a:prstGeom prst="rect">
                <a:avLst/>
              </a:prstGeom>
            </p:spPr>
          </p:pic>
        </mc:Fallback>
      </mc:AlternateContent>
    </p:spTree>
    <p:extLst>
      <p:ext uri="{BB962C8B-B14F-4D97-AF65-F5344CB8AC3E}">
        <p14:creationId xmlns:p14="http://schemas.microsoft.com/office/powerpoint/2010/main" val="391325043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1981200" y="0"/>
            <a:ext cx="8229600" cy="990600"/>
          </a:xfrm>
        </p:spPr>
        <p:txBody>
          <a:bodyPr/>
          <a:lstStyle/>
          <a:p>
            <a:pPr algn="ctr"/>
            <a:r>
              <a:rPr lang="en-US" sz="3600" dirty="0"/>
              <a:t>Recall Eigenvalues and Eigenvectors</a:t>
            </a:r>
          </a:p>
        </p:txBody>
      </p:sp>
      <p:sp>
        <p:nvSpPr>
          <p:cNvPr id="53251" name="Content Placeholder 2"/>
          <p:cNvSpPr>
            <a:spLocks noGrp="1"/>
          </p:cNvSpPr>
          <p:nvPr>
            <p:ph idx="4294967295"/>
          </p:nvPr>
        </p:nvSpPr>
        <p:spPr>
          <a:xfrm>
            <a:off x="878681" y="1302328"/>
            <a:ext cx="10104509" cy="4754563"/>
          </a:xfrm>
        </p:spPr>
        <p:txBody>
          <a:bodyPr/>
          <a:lstStyle/>
          <a:p>
            <a:r>
              <a:rPr lang="en-US" dirty="0"/>
              <a:t>The eigenvalues of an </a:t>
            </a:r>
            <a:r>
              <a:rPr lang="en-US" b="1" dirty="0">
                <a:latin typeface="Times New Roman" pitchFamily="18" charset="0"/>
              </a:rPr>
              <a:t>A</a:t>
            </a:r>
            <a:r>
              <a:rPr lang="en-US" i="1" baseline="-25000" dirty="0">
                <a:latin typeface="Times New Roman" pitchFamily="18" charset="0"/>
              </a:rPr>
              <a:t>n</a:t>
            </a:r>
            <a:r>
              <a:rPr lang="en-US" sz="2400" baseline="-25000" dirty="0">
                <a:latin typeface="+mj-lt"/>
              </a:rPr>
              <a:t>x</a:t>
            </a:r>
            <a:r>
              <a:rPr lang="en-US" i="1" baseline="-25000" dirty="0">
                <a:latin typeface="Times New Roman" pitchFamily="18" charset="0"/>
              </a:rPr>
              <a:t>n</a:t>
            </a:r>
            <a:r>
              <a:rPr lang="en-US" dirty="0"/>
              <a:t> matrix</a:t>
            </a:r>
          </a:p>
          <a:p>
            <a:pPr>
              <a:buFont typeface="Arial" charset="0"/>
              <a:buNone/>
            </a:pPr>
            <a:endParaRPr lang="en-US" dirty="0"/>
          </a:p>
          <a:p>
            <a:pPr>
              <a:buFont typeface="Arial" charset="0"/>
              <a:buNone/>
            </a:pPr>
            <a:endParaRPr lang="en-US" dirty="0"/>
          </a:p>
          <a:p>
            <a:pPr>
              <a:buFont typeface="Arial" charset="0"/>
              <a:buNone/>
            </a:pPr>
            <a:r>
              <a:rPr lang="en-US" dirty="0"/>
              <a:t>    are scalar values that are the solutions to </a:t>
            </a:r>
          </a:p>
          <a:p>
            <a:pPr>
              <a:buFont typeface="Arial" charset="0"/>
              <a:buNone/>
            </a:pPr>
            <a:endParaRPr lang="en-US" dirty="0"/>
          </a:p>
          <a:p>
            <a:pPr>
              <a:buFont typeface="Arial" charset="0"/>
              <a:buNone/>
            </a:pPr>
            <a:endParaRPr lang="en-US" dirty="0"/>
          </a:p>
          <a:p>
            <a:pPr>
              <a:buFont typeface="Arial" charset="0"/>
              <a:buNone/>
            </a:pPr>
            <a:r>
              <a:rPr lang="en-US" dirty="0"/>
              <a:t>   for a set of </a:t>
            </a:r>
            <a:r>
              <a:rPr lang="en-US" i="1" dirty="0"/>
              <a:t>eigenvectors</a:t>
            </a:r>
            <a:r>
              <a:rPr lang="en-US" dirty="0"/>
              <a:t>,                    .  Typically normalized so that</a:t>
            </a:r>
          </a:p>
          <a:p>
            <a:pPr>
              <a:buFont typeface="Arial" charset="0"/>
              <a:buNone/>
            </a:pPr>
            <a:endParaRPr lang="en-US" dirty="0"/>
          </a:p>
          <a:p>
            <a:endParaRPr lang="en-US" dirty="0"/>
          </a:p>
          <a:p>
            <a:endParaRPr lang="en-US" dirty="0"/>
          </a:p>
        </p:txBody>
      </p:sp>
      <p:graphicFrame>
        <p:nvGraphicFramePr>
          <p:cNvPr id="53252" name="Object 4"/>
          <p:cNvGraphicFramePr>
            <a:graphicFrameLocks noChangeAspect="1"/>
          </p:cNvGraphicFramePr>
          <p:nvPr>
            <p:extLst>
              <p:ext uri="{D42A27DB-BD31-4B8C-83A1-F6EECF244321}">
                <p14:modId xmlns:p14="http://schemas.microsoft.com/office/powerpoint/2010/main" val="2803340848"/>
              </p:ext>
            </p:extLst>
          </p:nvPr>
        </p:nvGraphicFramePr>
        <p:xfrm>
          <a:off x="3429001" y="2064689"/>
          <a:ext cx="2976562" cy="584200"/>
        </p:xfrm>
        <a:graphic>
          <a:graphicData uri="http://schemas.openxmlformats.org/presentationml/2006/ole">
            <mc:AlternateContent xmlns:mc="http://schemas.openxmlformats.org/markup-compatibility/2006">
              <mc:Choice xmlns:v="urn:schemas-microsoft-com:vml" Requires="v">
                <p:oleObj spid="_x0000_s58442" name="Equation" r:id="rId3" imgW="1231560" imgH="241200" progId="Equation.DSMT4">
                  <p:embed/>
                </p:oleObj>
              </mc:Choice>
              <mc:Fallback>
                <p:oleObj name="Equation" r:id="rId3" imgW="123156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1" y="2064689"/>
                        <a:ext cx="2976562"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3" name="Object 5"/>
          <p:cNvGraphicFramePr>
            <a:graphicFrameLocks noChangeAspect="1"/>
          </p:cNvGraphicFramePr>
          <p:nvPr>
            <p:extLst>
              <p:ext uri="{D42A27DB-BD31-4B8C-83A1-F6EECF244321}">
                <p14:modId xmlns:p14="http://schemas.microsoft.com/office/powerpoint/2010/main" val="1007213648"/>
              </p:ext>
            </p:extLst>
          </p:nvPr>
        </p:nvGraphicFramePr>
        <p:xfrm>
          <a:off x="3213100" y="3432463"/>
          <a:ext cx="4418013" cy="614362"/>
        </p:xfrm>
        <a:graphic>
          <a:graphicData uri="http://schemas.openxmlformats.org/presentationml/2006/ole">
            <mc:AlternateContent xmlns:mc="http://schemas.openxmlformats.org/markup-compatibility/2006">
              <mc:Choice xmlns:v="urn:schemas-microsoft-com:vml" Requires="v">
                <p:oleObj spid="_x0000_s58443" name="Equation" r:id="rId5" imgW="1828800" imgH="253800" progId="Equation.DSMT4">
                  <p:embed/>
                </p:oleObj>
              </mc:Choice>
              <mc:Fallback>
                <p:oleObj name="Equation" r:id="rId5" imgW="1828800" imgH="253800" progId="Equation.DSMT4">
                  <p:embed/>
                  <p:pic>
                    <p:nvPicPr>
                      <p:cNvPr id="0" name=""/>
                      <p:cNvPicPr>
                        <a:picLocks noChangeAspect="1" noChangeArrowheads="1"/>
                      </p:cNvPicPr>
                      <p:nvPr/>
                    </p:nvPicPr>
                    <p:blipFill>
                      <a:blip r:embed="rId6"/>
                      <a:srcRect/>
                      <a:stretch>
                        <a:fillRect/>
                      </a:stretch>
                    </p:blipFill>
                    <p:spPr bwMode="auto">
                      <a:xfrm>
                        <a:off x="3213100" y="3432463"/>
                        <a:ext cx="4418013" cy="614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4" name="Object 6"/>
          <p:cNvGraphicFramePr>
            <a:graphicFrameLocks noChangeAspect="1"/>
          </p:cNvGraphicFramePr>
          <p:nvPr>
            <p:extLst>
              <p:ext uri="{D42A27DB-BD31-4B8C-83A1-F6EECF244321}">
                <p14:modId xmlns:p14="http://schemas.microsoft.com/office/powerpoint/2010/main" val="4154240713"/>
              </p:ext>
            </p:extLst>
          </p:nvPr>
        </p:nvGraphicFramePr>
        <p:xfrm>
          <a:off x="4802981" y="4343834"/>
          <a:ext cx="1627188" cy="584200"/>
        </p:xfrm>
        <a:graphic>
          <a:graphicData uri="http://schemas.openxmlformats.org/presentationml/2006/ole">
            <mc:AlternateContent xmlns:mc="http://schemas.openxmlformats.org/markup-compatibility/2006">
              <mc:Choice xmlns:v="urn:schemas-microsoft-com:vml" Requires="v">
                <p:oleObj spid="_x0000_s58444" name="Equation" r:id="rId7" imgW="672840" imgH="241200" progId="Equation.DSMT4">
                  <p:embed/>
                </p:oleObj>
              </mc:Choice>
              <mc:Fallback>
                <p:oleObj name="Equation" r:id="rId7" imgW="6728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981" y="4343834"/>
                        <a:ext cx="162718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255" name="Object 7"/>
          <p:cNvGraphicFramePr>
            <a:graphicFrameLocks noChangeAspect="1"/>
          </p:cNvGraphicFramePr>
          <p:nvPr>
            <p:extLst>
              <p:ext uri="{D42A27DB-BD31-4B8C-83A1-F6EECF244321}">
                <p14:modId xmlns:p14="http://schemas.microsoft.com/office/powerpoint/2010/main" val="994996692"/>
              </p:ext>
            </p:extLst>
          </p:nvPr>
        </p:nvGraphicFramePr>
        <p:xfrm>
          <a:off x="3512129" y="5105400"/>
          <a:ext cx="3128963" cy="1227138"/>
        </p:xfrm>
        <a:graphic>
          <a:graphicData uri="http://schemas.openxmlformats.org/presentationml/2006/ole">
            <mc:AlternateContent xmlns:mc="http://schemas.openxmlformats.org/markup-compatibility/2006">
              <mc:Choice xmlns:v="urn:schemas-microsoft-com:vml" Requires="v">
                <p:oleObj spid="_x0000_s58445" name="Equation" r:id="rId9" imgW="1295280" imgH="507960" progId="Equation.DSMT4">
                  <p:embed/>
                </p:oleObj>
              </mc:Choice>
              <mc:Fallback>
                <p:oleObj name="Equation" r:id="rId9" imgW="1295280" imgH="507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2129" y="5105400"/>
                        <a:ext cx="3128963" cy="1227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76652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2</a:t>
            </a:r>
            <a:r>
              <a:rPr lang="en-US" sz="4000" baseline="30000" dirty="0"/>
              <a:t>nd</a:t>
            </a:r>
            <a:r>
              <a:rPr lang="en-US" sz="4000" dirty="0"/>
              <a:t> PC Under Constraints</a:t>
            </a:r>
          </a:p>
        </p:txBody>
      </p:sp>
      <p:sp>
        <p:nvSpPr>
          <p:cNvPr id="3" name="Content Placeholder 2"/>
          <p:cNvSpPr>
            <a:spLocks noGrp="1"/>
          </p:cNvSpPr>
          <p:nvPr>
            <p:ph idx="1"/>
          </p:nvPr>
        </p:nvSpPr>
        <p:spPr>
          <a:xfrm>
            <a:off x="675409" y="1371601"/>
            <a:ext cx="10370127" cy="4754563"/>
          </a:xfrm>
        </p:spPr>
        <p:txBody>
          <a:bodyPr/>
          <a:lstStyle/>
          <a:p>
            <a:r>
              <a:rPr lang="en-US" dirty="0"/>
              <a:t>We can think about this in the same way, but we now have an additional constraint</a:t>
            </a:r>
          </a:p>
          <a:p>
            <a:r>
              <a:rPr lang="en-US" dirty="0"/>
              <a:t>We want to maximize                                                  but subject to</a:t>
            </a:r>
          </a:p>
          <a:p>
            <a:endParaRPr lang="en-US" dirty="0"/>
          </a:p>
          <a:p>
            <a:endParaRPr lang="en-US" dirty="0"/>
          </a:p>
          <a:p>
            <a:r>
              <a:rPr lang="en-US" dirty="0"/>
              <a:t>So now we need to maximize</a:t>
            </a:r>
          </a:p>
          <a:p>
            <a:pPr lvl="1"/>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7241528"/>
              </p:ext>
            </p:extLst>
          </p:nvPr>
        </p:nvGraphicFramePr>
        <p:xfrm>
          <a:off x="4178300" y="2192338"/>
          <a:ext cx="3962400" cy="609600"/>
        </p:xfrm>
        <a:graphic>
          <a:graphicData uri="http://schemas.openxmlformats.org/presentationml/2006/ole">
            <mc:AlternateContent xmlns:mc="http://schemas.openxmlformats.org/markup-compatibility/2006">
              <mc:Choice xmlns:v="urn:schemas-microsoft-com:vml" Requires="v">
                <p:oleObj spid="_x0000_s19545" name="Equation" r:id="rId3" imgW="1815840" imgH="279360" progId="Equation.DSMT4">
                  <p:embed/>
                </p:oleObj>
              </mc:Choice>
              <mc:Fallback>
                <p:oleObj name="Equation" r:id="rId3" imgW="1815840" imgH="279360" progId="Equation.DSMT4">
                  <p:embed/>
                  <p:pic>
                    <p:nvPicPr>
                      <p:cNvPr id="0" name=""/>
                      <p:cNvPicPr/>
                      <p:nvPr/>
                    </p:nvPicPr>
                    <p:blipFill>
                      <a:blip r:embed="rId4"/>
                      <a:stretch>
                        <a:fillRect/>
                      </a:stretch>
                    </p:blipFill>
                    <p:spPr>
                      <a:xfrm>
                        <a:off x="4178300" y="2192338"/>
                        <a:ext cx="3962400" cy="609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76369220"/>
              </p:ext>
            </p:extLst>
          </p:nvPr>
        </p:nvGraphicFramePr>
        <p:xfrm>
          <a:off x="3713018" y="3163310"/>
          <a:ext cx="3135312" cy="527050"/>
        </p:xfrm>
        <a:graphic>
          <a:graphicData uri="http://schemas.openxmlformats.org/presentationml/2006/ole">
            <mc:AlternateContent xmlns:mc="http://schemas.openxmlformats.org/markup-compatibility/2006">
              <mc:Choice xmlns:v="urn:schemas-microsoft-com:vml" Requires="v">
                <p:oleObj spid="_x0000_s19546" name="Equation" r:id="rId5" imgW="1434960" imgH="241200" progId="Equation.DSMT4">
                  <p:embed/>
                </p:oleObj>
              </mc:Choice>
              <mc:Fallback>
                <p:oleObj name="Equation" r:id="rId5" imgW="1434960" imgH="241200" progId="Equation.DSMT4">
                  <p:embed/>
                  <p:pic>
                    <p:nvPicPr>
                      <p:cNvPr id="0" name=""/>
                      <p:cNvPicPr>
                        <a:picLocks noChangeAspect="1" noChangeArrowheads="1"/>
                      </p:cNvPicPr>
                      <p:nvPr/>
                    </p:nvPicPr>
                    <p:blipFill>
                      <a:blip r:embed="rId6"/>
                      <a:srcRect/>
                      <a:stretch>
                        <a:fillRect/>
                      </a:stretch>
                    </p:blipFill>
                    <p:spPr bwMode="auto">
                      <a:xfrm>
                        <a:off x="3713018" y="3163310"/>
                        <a:ext cx="3135312"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94056"/>
              </p:ext>
            </p:extLst>
          </p:nvPr>
        </p:nvGraphicFramePr>
        <p:xfrm>
          <a:off x="3713017" y="4619913"/>
          <a:ext cx="3621088" cy="609600"/>
        </p:xfrm>
        <a:graphic>
          <a:graphicData uri="http://schemas.openxmlformats.org/presentationml/2006/ole">
            <mc:AlternateContent xmlns:mc="http://schemas.openxmlformats.org/markup-compatibility/2006">
              <mc:Choice xmlns:v="urn:schemas-microsoft-com:vml" Requires="v">
                <p:oleObj spid="_x0000_s19547" name="Equation" r:id="rId7" imgW="1663560" imgH="279360" progId="Equation.DSMT4">
                  <p:embed/>
                </p:oleObj>
              </mc:Choice>
              <mc:Fallback>
                <p:oleObj name="Equation" r:id="rId7" imgW="1663560" imgH="279360" progId="Equation.DSMT4">
                  <p:embed/>
                  <p:pic>
                    <p:nvPicPr>
                      <p:cNvPr id="0" name=""/>
                      <p:cNvPicPr/>
                      <p:nvPr/>
                    </p:nvPicPr>
                    <p:blipFill>
                      <a:blip r:embed="rId8"/>
                      <a:stretch>
                        <a:fillRect/>
                      </a:stretch>
                    </p:blipFill>
                    <p:spPr>
                      <a:xfrm>
                        <a:off x="3713017" y="4619913"/>
                        <a:ext cx="3621088" cy="609600"/>
                      </a:xfrm>
                      <a:prstGeom prst="rect">
                        <a:avLst/>
                      </a:prstGeom>
                    </p:spPr>
                  </p:pic>
                </p:oleObj>
              </mc:Fallback>
            </mc:AlternateContent>
          </a:graphicData>
        </a:graphic>
      </p:graphicFrame>
    </p:spTree>
    <p:extLst>
      <p:ext uri="{BB962C8B-B14F-4D97-AF65-F5344CB8AC3E}">
        <p14:creationId xmlns:p14="http://schemas.microsoft.com/office/powerpoint/2010/main" val="22349023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2</a:t>
            </a:r>
            <a:r>
              <a:rPr lang="en-US" sz="4000" baseline="30000" dirty="0"/>
              <a:t>nd</a:t>
            </a:r>
            <a:r>
              <a:rPr lang="en-US" sz="4000" dirty="0"/>
              <a:t> PC Under Constraints</a:t>
            </a:r>
          </a:p>
        </p:txBody>
      </p:sp>
      <p:sp>
        <p:nvSpPr>
          <p:cNvPr id="3" name="Content Placeholder 2"/>
          <p:cNvSpPr>
            <a:spLocks noGrp="1"/>
          </p:cNvSpPr>
          <p:nvPr>
            <p:ph idx="1"/>
          </p:nvPr>
        </p:nvSpPr>
        <p:spPr>
          <a:xfrm>
            <a:off x="852055" y="1371601"/>
            <a:ext cx="9358745" cy="4754563"/>
          </a:xfrm>
        </p:spPr>
        <p:txBody>
          <a:bodyPr/>
          <a:lstStyle/>
          <a:p>
            <a:r>
              <a:rPr lang="en-US" dirty="0"/>
              <a:t>Differentiate w.r.t </a:t>
            </a:r>
            <a:r>
              <a:rPr lang="en-US" b="1" dirty="0">
                <a:latin typeface="Times" pitchFamily="18" charset="0"/>
                <a:cs typeface="Times" pitchFamily="18" charset="0"/>
              </a:rPr>
              <a:t>a</a:t>
            </a:r>
            <a:r>
              <a:rPr lang="en-US" baseline="-25000" dirty="0">
                <a:latin typeface="Times" pitchFamily="18" charset="0"/>
                <a:cs typeface="Times" pitchFamily="18" charset="0"/>
              </a:rPr>
              <a:t>2</a:t>
            </a:r>
            <a:r>
              <a:rPr lang="en-US" b="1" dirty="0"/>
              <a:t> </a:t>
            </a:r>
            <a:r>
              <a:rPr lang="en-US" dirty="0"/>
              <a:t>and set equal to 0:</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436040" y="1994760"/>
              <a:ext cx="7620120" cy="4710240"/>
            </p14:xfrm>
          </p:contentPart>
        </mc:Choice>
        <mc:Fallback xmlns="">
          <p:pic>
            <p:nvPicPr>
              <p:cNvPr id="4" name="Ink 3"/>
              <p:cNvPicPr/>
              <p:nvPr/>
            </p:nvPicPr>
            <p:blipFill>
              <a:blip r:embed="rId3"/>
              <a:stretch>
                <a:fillRect/>
              </a:stretch>
            </p:blipFill>
            <p:spPr>
              <a:xfrm>
                <a:off x="1429200" y="1990080"/>
                <a:ext cx="7635600" cy="4721040"/>
              </a:xfrm>
              <a:prstGeom prst="rect">
                <a:avLst/>
              </a:prstGeom>
            </p:spPr>
          </p:pic>
        </mc:Fallback>
      </mc:AlternateContent>
    </p:spTree>
    <p:extLst>
      <p:ext uri="{BB962C8B-B14F-4D97-AF65-F5344CB8AC3E}">
        <p14:creationId xmlns:p14="http://schemas.microsoft.com/office/powerpoint/2010/main" val="300860865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2</a:t>
            </a:r>
            <a:r>
              <a:rPr lang="en-US" sz="4000" baseline="30000" dirty="0"/>
              <a:t>nd</a:t>
            </a:r>
            <a:r>
              <a:rPr lang="en-US" sz="4000" dirty="0"/>
              <a:t> PC Under Constraints</a:t>
            </a:r>
          </a:p>
        </p:txBody>
      </p:sp>
      <p:sp>
        <p:nvSpPr>
          <p:cNvPr id="3" name="Content Placeholder 2"/>
          <p:cNvSpPr>
            <a:spLocks noGrp="1"/>
          </p:cNvSpPr>
          <p:nvPr>
            <p:ph idx="1"/>
          </p:nvPr>
        </p:nvSpPr>
        <p:spPr>
          <a:xfrm>
            <a:off x="852055" y="1371601"/>
            <a:ext cx="9358745" cy="4754563"/>
          </a:xfrm>
        </p:spPr>
        <p:txBody>
          <a:bodyPr/>
          <a:lstStyle/>
          <a:p>
            <a:r>
              <a:rPr lang="en-US" dirty="0"/>
              <a:t>Differentiate w.r.t </a:t>
            </a:r>
            <a:r>
              <a:rPr lang="en-US" b="1" dirty="0">
                <a:latin typeface="Times" pitchFamily="18" charset="0"/>
                <a:cs typeface="Times" pitchFamily="18" charset="0"/>
              </a:rPr>
              <a:t>a</a:t>
            </a:r>
            <a:r>
              <a:rPr lang="en-US" baseline="-25000" dirty="0">
                <a:latin typeface="Times" pitchFamily="18" charset="0"/>
                <a:cs typeface="Times" pitchFamily="18" charset="0"/>
              </a:rPr>
              <a:t>2</a:t>
            </a:r>
            <a:r>
              <a:rPr lang="en-US" b="1" dirty="0"/>
              <a:t> </a:t>
            </a:r>
            <a:r>
              <a:rPr lang="en-US" dirty="0"/>
              <a:t>and set equal to 0:</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281680" y="2074680"/>
              <a:ext cx="5874120" cy="2426760"/>
            </p14:xfrm>
          </p:contentPart>
        </mc:Choice>
        <mc:Fallback xmlns="">
          <p:pic>
            <p:nvPicPr>
              <p:cNvPr id="4" name="Ink 3"/>
              <p:cNvPicPr/>
              <p:nvPr/>
            </p:nvPicPr>
            <p:blipFill>
              <a:blip r:embed="rId3"/>
              <a:stretch>
                <a:fillRect/>
              </a:stretch>
            </p:blipFill>
            <p:spPr>
              <a:xfrm>
                <a:off x="2274120" y="2067120"/>
                <a:ext cx="5884200" cy="2444040"/>
              </a:xfrm>
              <a:prstGeom prst="rect">
                <a:avLst/>
              </a:prstGeom>
            </p:spPr>
          </p:pic>
        </mc:Fallback>
      </mc:AlternateContent>
    </p:spTree>
    <p:extLst>
      <p:ext uri="{BB962C8B-B14F-4D97-AF65-F5344CB8AC3E}">
        <p14:creationId xmlns:p14="http://schemas.microsoft.com/office/powerpoint/2010/main" val="81801114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52400"/>
            <a:ext cx="8229600" cy="1143000"/>
          </a:xfrm>
        </p:spPr>
        <p:txBody>
          <a:bodyPr>
            <a:normAutofit/>
          </a:bodyPr>
          <a:lstStyle/>
          <a:p>
            <a:pPr algn="ctr"/>
            <a:r>
              <a:rPr lang="en-US" sz="4000" dirty="0"/>
              <a:t>Finding PC’s Under Constraints</a:t>
            </a:r>
          </a:p>
        </p:txBody>
      </p:sp>
      <p:sp>
        <p:nvSpPr>
          <p:cNvPr id="3" name="Content Placeholder 2"/>
          <p:cNvSpPr>
            <a:spLocks noGrp="1"/>
          </p:cNvSpPr>
          <p:nvPr>
            <p:ph idx="1"/>
          </p:nvPr>
        </p:nvSpPr>
        <p:spPr>
          <a:xfrm>
            <a:off x="966355" y="1371601"/>
            <a:ext cx="9964881" cy="4754563"/>
          </a:xfrm>
        </p:spPr>
        <p:txBody>
          <a:bodyPr/>
          <a:lstStyle/>
          <a:p>
            <a:r>
              <a:rPr lang="en-US" dirty="0"/>
              <a:t>But how do we choose our eigenvector (i.e. which eigenvector corresponds to which PC?)</a:t>
            </a:r>
          </a:p>
          <a:p>
            <a:r>
              <a:rPr lang="en-US" dirty="0"/>
              <a:t>We can see that what we want to maximize is</a:t>
            </a:r>
          </a:p>
          <a:p>
            <a:endParaRPr lang="en-US" dirty="0"/>
          </a:p>
          <a:p>
            <a:endParaRPr lang="en-US" dirty="0"/>
          </a:p>
          <a:p>
            <a:r>
              <a:rPr lang="en-US" dirty="0"/>
              <a:t>So we choose </a:t>
            </a:r>
            <a:r>
              <a:rPr lang="en-US" i="1" dirty="0">
                <a:latin typeface="Symbol" pitchFamily="18" charset="2"/>
              </a:rPr>
              <a:t>l</a:t>
            </a:r>
            <a:r>
              <a:rPr lang="en-US" i="1" baseline="-25000" dirty="0">
                <a:latin typeface="Times" pitchFamily="18" charset="0"/>
                <a:cs typeface="Times" pitchFamily="18" charset="0"/>
              </a:rPr>
              <a:t>i</a:t>
            </a:r>
            <a:r>
              <a:rPr lang="en-US" dirty="0"/>
              <a:t> to be as large as possible</a:t>
            </a:r>
          </a:p>
          <a:p>
            <a:r>
              <a:rPr lang="en-US" dirty="0"/>
              <a:t>If </a:t>
            </a:r>
            <a:r>
              <a:rPr lang="en-US" i="1" dirty="0">
                <a:latin typeface="Symbol" pitchFamily="18" charset="2"/>
              </a:rPr>
              <a:t>l</a:t>
            </a:r>
            <a:r>
              <a:rPr lang="en-US" baseline="-25000" dirty="0">
                <a:latin typeface="Times" pitchFamily="18" charset="0"/>
                <a:cs typeface="Times" pitchFamily="18" charset="0"/>
              </a:rPr>
              <a:t>1</a:t>
            </a:r>
            <a:r>
              <a:rPr lang="en-US" dirty="0"/>
              <a:t> is our largest eigenvalue with corresponding eigenvector </a:t>
            </a:r>
            <a:r>
              <a:rPr lang="en-US" b="1" dirty="0" err="1">
                <a:latin typeface="Times" pitchFamily="18" charset="0"/>
                <a:cs typeface="Times" pitchFamily="18" charset="0"/>
              </a:rPr>
              <a:t>e</a:t>
            </a:r>
            <a:r>
              <a:rPr lang="en-US" i="1" baseline="-25000" dirty="0" err="1">
                <a:latin typeface="Times" pitchFamily="18" charset="0"/>
                <a:cs typeface="Times" pitchFamily="18" charset="0"/>
              </a:rPr>
              <a:t>i</a:t>
            </a:r>
            <a:r>
              <a:rPr lang="en-US" dirty="0"/>
              <a:t> then the solution for our max is </a:t>
            </a:r>
          </a:p>
          <a:p>
            <a:endParaRPr lang="en-US" dirty="0"/>
          </a:p>
        </p:txBody>
      </p:sp>
      <p:graphicFrame>
        <p:nvGraphicFramePr>
          <p:cNvPr id="4" name="Object 3"/>
          <p:cNvGraphicFramePr>
            <a:graphicFrameLocks noChangeAspect="1"/>
          </p:cNvGraphicFramePr>
          <p:nvPr/>
        </p:nvGraphicFramePr>
        <p:xfrm>
          <a:off x="3810001" y="3048000"/>
          <a:ext cx="3056021" cy="457200"/>
        </p:xfrm>
        <a:graphic>
          <a:graphicData uri="http://schemas.openxmlformats.org/presentationml/2006/ole">
            <mc:AlternateContent xmlns:mc="http://schemas.openxmlformats.org/markup-compatibility/2006">
              <mc:Choice xmlns:v="urn:schemas-microsoft-com:vml" Requires="v">
                <p:oleObj spid="_x0000_s103434" name="Equation" r:id="rId4" imgW="1612800" imgH="241200" progId="Equation.DSMT4">
                  <p:embed/>
                </p:oleObj>
              </mc:Choice>
              <mc:Fallback>
                <p:oleObj name="Equation" r:id="rId4" imgW="1612800" imgH="241200" progId="Equation.DSMT4">
                  <p:embed/>
                  <p:pic>
                    <p:nvPicPr>
                      <p:cNvPr id="4" name="Object 3"/>
                      <p:cNvPicPr/>
                      <p:nvPr/>
                    </p:nvPicPr>
                    <p:blipFill>
                      <a:blip r:embed="rId5"/>
                      <a:stretch>
                        <a:fillRect/>
                      </a:stretch>
                    </p:blipFill>
                    <p:spPr>
                      <a:xfrm>
                        <a:off x="3810001" y="3048000"/>
                        <a:ext cx="3056021" cy="4572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4824413" y="5497514"/>
          <a:ext cx="1179512" cy="433387"/>
        </p:xfrm>
        <a:graphic>
          <a:graphicData uri="http://schemas.openxmlformats.org/presentationml/2006/ole">
            <mc:AlternateContent xmlns:mc="http://schemas.openxmlformats.org/markup-compatibility/2006">
              <mc:Choice xmlns:v="urn:schemas-microsoft-com:vml" Requires="v">
                <p:oleObj spid="_x0000_s103435" name="Equation" r:id="rId6" imgW="622080" imgH="228600" progId="Equation.DSMT4">
                  <p:embed/>
                </p:oleObj>
              </mc:Choice>
              <mc:Fallback>
                <p:oleObj name="Equation" r:id="rId6" imgW="622080" imgH="228600" progId="Equation.DSMT4">
                  <p:embed/>
                  <p:pic>
                    <p:nvPicPr>
                      <p:cNvPr id="5" name="Object 4"/>
                      <p:cNvPicPr>
                        <a:picLocks noChangeAspect="1" noChangeArrowheads="1"/>
                      </p:cNvPicPr>
                      <p:nvPr/>
                    </p:nvPicPr>
                    <p:blipFill>
                      <a:blip r:embed="rId7"/>
                      <a:srcRect/>
                      <a:stretch>
                        <a:fillRect/>
                      </a:stretch>
                    </p:blipFill>
                    <p:spPr bwMode="auto">
                      <a:xfrm>
                        <a:off x="4824413" y="5497514"/>
                        <a:ext cx="11795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917486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4000" dirty="0"/>
              <a:t>Regression</a:t>
            </a:r>
            <a:r>
              <a:rPr lang="en-US" sz="3600" dirty="0"/>
              <a:t> Analysis</a:t>
            </a:r>
          </a:p>
        </p:txBody>
      </p:sp>
      <p:sp>
        <p:nvSpPr>
          <p:cNvPr id="3" name="Content Placeholder 2"/>
          <p:cNvSpPr>
            <a:spLocks noGrp="1"/>
          </p:cNvSpPr>
          <p:nvPr>
            <p:ph idx="1"/>
          </p:nvPr>
        </p:nvSpPr>
        <p:spPr>
          <a:xfrm>
            <a:off x="844061" y="1219201"/>
            <a:ext cx="10187353" cy="5287963"/>
          </a:xfrm>
        </p:spPr>
        <p:txBody>
          <a:bodyPr>
            <a:normAutofit/>
          </a:bodyPr>
          <a:lstStyle/>
          <a:p>
            <a:r>
              <a:rPr lang="en-US" dirty="0"/>
              <a:t>Recall our early discussion…</a:t>
            </a:r>
          </a:p>
          <a:p>
            <a:endParaRPr lang="en-US" dirty="0"/>
          </a:p>
          <a:p>
            <a:r>
              <a:rPr lang="en-US" dirty="0"/>
              <a:t>Given a set of predictors/features, </a:t>
            </a:r>
            <a:r>
              <a:rPr lang="en-US" i="1" dirty="0">
                <a:latin typeface="Times" panose="02020603050405020304" pitchFamily="18" charset="0"/>
                <a:cs typeface="Times" panose="02020603050405020304" pitchFamily="18" charset="0"/>
              </a:rPr>
              <a:t>x</a:t>
            </a:r>
            <a:r>
              <a:rPr lang="en-US" dirty="0"/>
              <a:t>, and an outcome of interest, </a:t>
            </a:r>
            <a:r>
              <a:rPr lang="en-US" i="1" dirty="0">
                <a:latin typeface="Times" panose="02020603050405020304" pitchFamily="18" charset="0"/>
                <a:cs typeface="Times" panose="02020603050405020304" pitchFamily="18" charset="0"/>
              </a:rPr>
              <a:t>y</a:t>
            </a:r>
          </a:p>
          <a:p>
            <a:pPr lvl="1"/>
            <a:r>
              <a:rPr lang="en-US" dirty="0"/>
              <a:t>Main goal is to identify a function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x</a:t>
            </a:r>
            <a:r>
              <a:rPr lang="en-US" dirty="0">
                <a:latin typeface="Times" panose="02020603050405020304" pitchFamily="18" charset="0"/>
                <a:cs typeface="Times" panose="02020603050405020304" pitchFamily="18" charset="0"/>
              </a:rPr>
              <a:t>)</a:t>
            </a:r>
            <a:r>
              <a:rPr lang="en-US" dirty="0"/>
              <a:t> that predicts </a:t>
            </a:r>
            <a:r>
              <a:rPr lang="en-US" i="1" dirty="0">
                <a:latin typeface="Times" panose="02020603050405020304" pitchFamily="18" charset="0"/>
                <a:cs typeface="Times" panose="02020603050405020304" pitchFamily="18" charset="0"/>
              </a:rPr>
              <a:t>y</a:t>
            </a:r>
            <a:r>
              <a:rPr lang="en-US" dirty="0"/>
              <a:t> well</a:t>
            </a:r>
          </a:p>
          <a:p>
            <a:pPr lvl="1"/>
            <a:r>
              <a:rPr lang="en-US" dirty="0"/>
              <a:t>Linear regression assumes a structural relationship between </a:t>
            </a:r>
            <a:r>
              <a:rPr lang="en-US" i="1" dirty="0">
                <a:latin typeface="Times" panose="02020603050405020304" pitchFamily="18" charset="0"/>
                <a:cs typeface="Times" panose="02020603050405020304" pitchFamily="18" charset="0"/>
              </a:rPr>
              <a:t>x</a:t>
            </a:r>
            <a:r>
              <a:rPr lang="en-US" dirty="0"/>
              <a:t> and </a:t>
            </a:r>
            <a:r>
              <a:rPr lang="en-US" i="1" dirty="0">
                <a:latin typeface="Times" panose="02020603050405020304" pitchFamily="18" charset="0"/>
                <a:cs typeface="Times" panose="02020603050405020304" pitchFamily="18" charset="0"/>
              </a:rPr>
              <a:t>y</a:t>
            </a:r>
          </a:p>
          <a:p>
            <a:pPr lvl="1"/>
            <a:endParaRPr lang="en-US" i="1" dirty="0">
              <a:latin typeface="Times" panose="02020603050405020304" pitchFamily="18" charset="0"/>
              <a:cs typeface="Times" panose="02020603050405020304" pitchFamily="18" charset="0"/>
            </a:endParaRPr>
          </a:p>
          <a:p>
            <a:pPr lvl="1"/>
            <a:endParaRPr lang="en-US" i="1" dirty="0">
              <a:latin typeface="Times" panose="02020603050405020304" pitchFamily="18" charset="0"/>
              <a:cs typeface="Times" panose="02020603050405020304" pitchFamily="18" charset="0"/>
            </a:endParaRPr>
          </a:p>
          <a:p>
            <a:pPr lvl="1"/>
            <a:endParaRPr lang="en-US" i="1" dirty="0">
              <a:latin typeface="Times" panose="02020603050405020304" pitchFamily="18" charset="0"/>
              <a:cs typeface="Times" panose="02020603050405020304" pitchFamily="18" charset="0"/>
            </a:endParaRPr>
          </a:p>
          <a:p>
            <a:pPr marL="228600" lvl="1">
              <a:spcBef>
                <a:spcPts val="1000"/>
              </a:spcBef>
            </a:pPr>
            <a:r>
              <a:rPr lang="en-US" sz="2800" dirty="0">
                <a:cs typeface="Times" panose="02020603050405020304" pitchFamily="18" charset="0"/>
              </a:rPr>
              <a:t>Used so often because models are simple and interpretable</a:t>
            </a:r>
          </a:p>
          <a:p>
            <a:endParaRPr lang="en-US" i="1" dirty="0">
              <a:latin typeface="Times" panose="02020603050405020304" pitchFamily="18" charset="0"/>
              <a:cs typeface="Times" panose="02020603050405020304" pitchFamily="18" charset="0"/>
            </a:endParaRPr>
          </a:p>
          <a:p>
            <a:pPr lvl="1"/>
            <a:endParaRPr lang="en-US" dirty="0">
              <a:latin typeface="Times" panose="02020603050405020304" pitchFamily="18" charset="0"/>
              <a:cs typeface="Times" panose="02020603050405020304" pitchFamily="18" charset="0"/>
            </a:endParaRPr>
          </a:p>
          <a:p>
            <a:pPr marL="0" indent="0">
              <a:buNone/>
            </a:pPr>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5704283"/>
              </p:ext>
            </p:extLst>
          </p:nvPr>
        </p:nvGraphicFramePr>
        <p:xfrm>
          <a:off x="2858233" y="3533042"/>
          <a:ext cx="4460875" cy="1060450"/>
        </p:xfrm>
        <a:graphic>
          <a:graphicData uri="http://schemas.openxmlformats.org/presentationml/2006/ole">
            <mc:AlternateContent xmlns:mc="http://schemas.openxmlformats.org/markup-compatibility/2006">
              <mc:Choice xmlns:v="urn:schemas-microsoft-com:vml" Requires="v">
                <p:oleObj spid="_x0000_s16416" name="Equation" r:id="rId3" imgW="2197080" imgH="520560" progId="Equation.DSMT4">
                  <p:embed/>
                </p:oleObj>
              </mc:Choice>
              <mc:Fallback>
                <p:oleObj name="Equation" r:id="rId3" imgW="2197080" imgH="520560" progId="Equation.DSMT4">
                  <p:embed/>
                  <p:pic>
                    <p:nvPicPr>
                      <p:cNvPr id="0" name=""/>
                      <p:cNvPicPr/>
                      <p:nvPr/>
                    </p:nvPicPr>
                    <p:blipFill>
                      <a:blip r:embed="rId4"/>
                      <a:stretch>
                        <a:fillRect/>
                      </a:stretch>
                    </p:blipFill>
                    <p:spPr>
                      <a:xfrm>
                        <a:off x="2858233" y="3533042"/>
                        <a:ext cx="4460875" cy="1060450"/>
                      </a:xfrm>
                      <a:prstGeom prst="rect">
                        <a:avLst/>
                      </a:prstGeom>
                    </p:spPr>
                  </p:pic>
                </p:oleObj>
              </mc:Fallback>
            </mc:AlternateContent>
          </a:graphicData>
        </a:graphic>
      </p:graphicFrame>
    </p:spTree>
    <p:extLst>
      <p:ext uri="{BB962C8B-B14F-4D97-AF65-F5344CB8AC3E}">
        <p14:creationId xmlns:p14="http://schemas.microsoft.com/office/powerpoint/2010/main" val="2551716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xact” Principal Components</a:t>
            </a:r>
          </a:p>
        </p:txBody>
      </p:sp>
      <p:sp>
        <p:nvSpPr>
          <p:cNvPr id="3" name="Content Placeholder 2"/>
          <p:cNvSpPr>
            <a:spLocks noGrp="1"/>
          </p:cNvSpPr>
          <p:nvPr>
            <p:ph idx="1"/>
          </p:nvPr>
        </p:nvSpPr>
        <p:spPr>
          <a:xfrm>
            <a:off x="727364" y="1250156"/>
            <a:ext cx="9483436" cy="5440363"/>
          </a:xfrm>
        </p:spPr>
        <p:txBody>
          <a:bodyPr>
            <a:normAutofit/>
          </a:bodyPr>
          <a:lstStyle/>
          <a:p>
            <a:pPr>
              <a:buNone/>
            </a:pPr>
            <a:r>
              <a:rPr lang="en-US" sz="2400" dirty="0"/>
              <a:t>So we can compute the PCs from the variance matrix of </a:t>
            </a:r>
            <a:r>
              <a:rPr lang="en-US" sz="2400" b="1" dirty="0">
                <a:latin typeface="Times" pitchFamily="18" charset="0"/>
                <a:cs typeface="Times" pitchFamily="18" charset="0"/>
              </a:rPr>
              <a:t>X</a:t>
            </a:r>
            <a:r>
              <a:rPr lang="en-US" sz="2400" dirty="0"/>
              <a:t>, </a:t>
            </a:r>
            <a:r>
              <a:rPr lang="en-US" sz="2400" b="1" dirty="0">
                <a:latin typeface="Symbol" pitchFamily="18" charset="2"/>
              </a:rPr>
              <a:t>S</a:t>
            </a:r>
            <a:r>
              <a:rPr lang="en-US" sz="2400" dirty="0"/>
              <a:t>:</a:t>
            </a:r>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164479153"/>
              </p:ext>
            </p:extLst>
          </p:nvPr>
        </p:nvGraphicFramePr>
        <p:xfrm>
          <a:off x="2417619" y="1773384"/>
          <a:ext cx="7557655" cy="4665070"/>
        </p:xfrm>
        <a:graphic>
          <a:graphicData uri="http://schemas.openxmlformats.org/presentationml/2006/ole">
            <mc:AlternateContent xmlns:mc="http://schemas.openxmlformats.org/markup-compatibility/2006">
              <mc:Choice xmlns:v="urn:schemas-microsoft-com:vml" Requires="v">
                <p:oleObj spid="_x0000_s21541" name="Equation" r:id="rId4" imgW="3987720" imgH="2463480" progId="Equation.DSMT4">
                  <p:embed/>
                </p:oleObj>
              </mc:Choice>
              <mc:Fallback>
                <p:oleObj name="Equation" r:id="rId4" imgW="3987720" imgH="2463480" progId="Equation.DSMT4">
                  <p:embed/>
                  <p:pic>
                    <p:nvPicPr>
                      <p:cNvPr id="0" name=""/>
                      <p:cNvPicPr>
                        <a:picLocks noChangeAspect="1" noChangeArrowheads="1"/>
                      </p:cNvPicPr>
                      <p:nvPr/>
                    </p:nvPicPr>
                    <p:blipFill>
                      <a:blip r:embed="rId5"/>
                      <a:srcRect/>
                      <a:stretch>
                        <a:fillRect/>
                      </a:stretch>
                    </p:blipFill>
                    <p:spPr bwMode="auto">
                      <a:xfrm>
                        <a:off x="2417619" y="1773384"/>
                        <a:ext cx="7557655" cy="4665070"/>
                      </a:xfrm>
                      <a:prstGeom prst="rect">
                        <a:avLst/>
                      </a:prstGeom>
                      <a:noFill/>
                    </p:spPr>
                  </p:pic>
                </p:oleObj>
              </mc:Fallback>
            </mc:AlternateContent>
          </a:graphicData>
        </a:graphic>
      </p:graphicFrame>
    </p:spTree>
    <p:extLst>
      <p:ext uri="{BB962C8B-B14F-4D97-AF65-F5344CB8AC3E}">
        <p14:creationId xmlns:p14="http://schemas.microsoft.com/office/powerpoint/2010/main" val="36567894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roperties</a:t>
            </a:r>
          </a:p>
        </p:txBody>
      </p:sp>
      <p:sp>
        <p:nvSpPr>
          <p:cNvPr id="3" name="Content Placeholder 2"/>
          <p:cNvSpPr>
            <a:spLocks noGrp="1"/>
          </p:cNvSpPr>
          <p:nvPr>
            <p:ph idx="1"/>
          </p:nvPr>
        </p:nvSpPr>
        <p:spPr>
          <a:xfrm>
            <a:off x="838200" y="1415317"/>
            <a:ext cx="10515600" cy="4351338"/>
          </a:xfrm>
        </p:spPr>
        <p:txBody>
          <a:bodyPr>
            <a:normAutofit/>
          </a:bodyPr>
          <a:lstStyle/>
          <a:p>
            <a:r>
              <a:rPr lang="en-US" sz="2800" dirty="0"/>
              <a:t>We can update our moments using the proposed solution</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856800" y="1923840"/>
              <a:ext cx="8589960" cy="3239280"/>
            </p14:xfrm>
          </p:contentPart>
        </mc:Choice>
        <mc:Fallback>
          <p:pic>
            <p:nvPicPr>
              <p:cNvPr id="4" name="Ink 3"/>
              <p:cNvPicPr/>
              <p:nvPr/>
            </p:nvPicPr>
            <p:blipFill>
              <a:blip r:embed="rId3"/>
              <a:stretch>
                <a:fillRect/>
              </a:stretch>
            </p:blipFill>
            <p:spPr>
              <a:xfrm>
                <a:off x="851040" y="1917720"/>
                <a:ext cx="8601480" cy="3252240"/>
              </a:xfrm>
              <a:prstGeom prst="rect">
                <a:avLst/>
              </a:prstGeom>
            </p:spPr>
          </p:pic>
        </mc:Fallback>
      </mc:AlternateContent>
    </p:spTree>
    <p:extLst>
      <p:ext uri="{BB962C8B-B14F-4D97-AF65-F5344CB8AC3E}">
        <p14:creationId xmlns:p14="http://schemas.microsoft.com/office/powerpoint/2010/main" val="407103157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roperties</a:t>
            </a:r>
          </a:p>
        </p:txBody>
      </p:sp>
      <p:sp>
        <p:nvSpPr>
          <p:cNvPr id="3" name="Content Placeholder 2"/>
          <p:cNvSpPr>
            <a:spLocks noGrp="1"/>
          </p:cNvSpPr>
          <p:nvPr>
            <p:ph idx="1"/>
          </p:nvPr>
        </p:nvSpPr>
        <p:spPr>
          <a:xfrm>
            <a:off x="838200" y="1415317"/>
            <a:ext cx="10515600" cy="4351338"/>
          </a:xfrm>
        </p:spPr>
        <p:txBody>
          <a:bodyPr>
            <a:normAutofit/>
          </a:bodyPr>
          <a:lstStyle/>
          <a:p>
            <a:r>
              <a:rPr lang="en-US" sz="2800" dirty="0"/>
              <a:t>We can update our moments using the proposed solution</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320200" y="2086920"/>
              <a:ext cx="7198920" cy="4160880"/>
            </p14:xfrm>
          </p:contentPart>
        </mc:Choice>
        <mc:Fallback>
          <p:pic>
            <p:nvPicPr>
              <p:cNvPr id="4" name="Ink 3"/>
              <p:cNvPicPr/>
              <p:nvPr/>
            </p:nvPicPr>
            <p:blipFill>
              <a:blip r:embed="rId3"/>
              <a:stretch>
                <a:fillRect/>
              </a:stretch>
            </p:blipFill>
            <p:spPr>
              <a:xfrm>
                <a:off x="2313000" y="2079720"/>
                <a:ext cx="7210800" cy="4176360"/>
              </a:xfrm>
              <a:prstGeom prst="rect">
                <a:avLst/>
              </a:prstGeom>
            </p:spPr>
          </p:pic>
        </mc:Fallback>
      </mc:AlternateContent>
    </p:spTree>
    <p:extLst>
      <p:ext uri="{BB962C8B-B14F-4D97-AF65-F5344CB8AC3E}">
        <p14:creationId xmlns:p14="http://schemas.microsoft.com/office/powerpoint/2010/main" val="15760556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roperties</a:t>
            </a:r>
          </a:p>
        </p:txBody>
      </p:sp>
      <p:sp>
        <p:nvSpPr>
          <p:cNvPr id="3" name="Content Placeholder 2"/>
          <p:cNvSpPr>
            <a:spLocks noGrp="1"/>
          </p:cNvSpPr>
          <p:nvPr>
            <p:ph idx="1"/>
          </p:nvPr>
        </p:nvSpPr>
        <p:spPr>
          <a:xfrm>
            <a:off x="838200" y="1415317"/>
            <a:ext cx="10515600" cy="4351338"/>
          </a:xfrm>
        </p:spPr>
        <p:txBody>
          <a:bodyPr>
            <a:normAutofit/>
          </a:bodyPr>
          <a:lstStyle/>
          <a:p>
            <a:r>
              <a:rPr lang="en-US" sz="2800" dirty="0"/>
              <a:t>We can update our moments using the proposed solution</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797120" y="1943640"/>
              <a:ext cx="9354960" cy="4720320"/>
            </p14:xfrm>
          </p:contentPart>
        </mc:Choice>
        <mc:Fallback>
          <p:pic>
            <p:nvPicPr>
              <p:cNvPr id="4" name="Ink 3"/>
              <p:cNvPicPr/>
              <p:nvPr/>
            </p:nvPicPr>
            <p:blipFill>
              <a:blip r:embed="rId3"/>
              <a:stretch>
                <a:fillRect/>
              </a:stretch>
            </p:blipFill>
            <p:spPr>
              <a:xfrm>
                <a:off x="1789200" y="1938240"/>
                <a:ext cx="9367920" cy="4732920"/>
              </a:xfrm>
              <a:prstGeom prst="rect">
                <a:avLst/>
              </a:prstGeom>
            </p:spPr>
          </p:pic>
        </mc:Fallback>
      </mc:AlternateContent>
    </p:spTree>
    <p:extLst>
      <p:ext uri="{BB962C8B-B14F-4D97-AF65-F5344CB8AC3E}">
        <p14:creationId xmlns:p14="http://schemas.microsoft.com/office/powerpoint/2010/main" val="134233383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Properties</a:t>
            </a:r>
          </a:p>
        </p:txBody>
      </p:sp>
      <p:sp>
        <p:nvSpPr>
          <p:cNvPr id="3" name="Content Placeholder 2"/>
          <p:cNvSpPr>
            <a:spLocks noGrp="1"/>
          </p:cNvSpPr>
          <p:nvPr>
            <p:ph idx="1"/>
          </p:nvPr>
        </p:nvSpPr>
        <p:spPr>
          <a:xfrm>
            <a:off x="945573" y="838201"/>
            <a:ext cx="9341427" cy="5440363"/>
          </a:xfrm>
        </p:spPr>
        <p:txBody>
          <a:bodyPr>
            <a:normAutofit/>
          </a:bodyPr>
          <a:lstStyle/>
          <a:p>
            <a:pPr>
              <a:buNone/>
            </a:pPr>
            <a:r>
              <a:rPr lang="en-US" sz="2400" dirty="0"/>
              <a:t>Normality assumption not required to find PC’s</a:t>
            </a:r>
          </a:p>
          <a:p>
            <a:pPr>
              <a:buNone/>
            </a:pPr>
            <a:r>
              <a:rPr lang="en-US" sz="2400" dirty="0"/>
              <a:t>If </a:t>
            </a:r>
            <a:r>
              <a:rPr lang="en-US" sz="2400" b="1" dirty="0">
                <a:latin typeface="Times" pitchFamily="18" charset="0"/>
              </a:rPr>
              <a:t>X</a:t>
            </a:r>
            <a:r>
              <a:rPr lang="en-US" sz="2400" dirty="0">
                <a:latin typeface="Times" pitchFamily="18" charset="0"/>
              </a:rPr>
              <a:t> ~ </a:t>
            </a:r>
            <a:r>
              <a:rPr lang="en-US" sz="2400" i="1" dirty="0" err="1">
                <a:latin typeface="Times" pitchFamily="18" charset="0"/>
              </a:rPr>
              <a:t>N</a:t>
            </a:r>
            <a:r>
              <a:rPr lang="en-US" sz="2400" i="1" baseline="-25000" dirty="0" err="1">
                <a:latin typeface="Times" pitchFamily="18" charset="0"/>
              </a:rPr>
              <a:t>p</a:t>
            </a:r>
            <a:r>
              <a:rPr lang="en-US" sz="2400" dirty="0">
                <a:latin typeface="Times" pitchFamily="18" charset="0"/>
              </a:rPr>
              <a:t>(</a:t>
            </a:r>
            <a:r>
              <a:rPr lang="en-US" sz="2400" b="1" dirty="0" err="1">
                <a:latin typeface="Symbol" pitchFamily="18" charset="2"/>
              </a:rPr>
              <a:t>m</a:t>
            </a:r>
            <a:r>
              <a:rPr lang="en-US" sz="2400" dirty="0" err="1">
                <a:latin typeface="Symbol" pitchFamily="18" charset="2"/>
              </a:rPr>
              <a:t>,</a:t>
            </a:r>
            <a:r>
              <a:rPr lang="en-US" sz="2400" b="1" dirty="0" err="1">
                <a:latin typeface="Symbol" pitchFamily="18" charset="2"/>
              </a:rPr>
              <a:t>S</a:t>
            </a:r>
            <a:r>
              <a:rPr lang="en-US" sz="2400" dirty="0">
                <a:latin typeface="Times" pitchFamily="18" charset="0"/>
              </a:rPr>
              <a:t>) </a:t>
            </a:r>
            <a:r>
              <a:rPr lang="en-US" sz="2400" dirty="0"/>
              <a:t>then:</a:t>
            </a:r>
          </a:p>
          <a:p>
            <a:pPr>
              <a:buNone/>
            </a:pPr>
            <a:endParaRPr lang="en-US" sz="2400" dirty="0"/>
          </a:p>
          <a:p>
            <a:pPr>
              <a:buNone/>
            </a:pPr>
            <a:endParaRPr lang="en-US" sz="2400" dirty="0"/>
          </a:p>
          <a:p>
            <a:pPr>
              <a:buNone/>
            </a:pPr>
            <a:endParaRPr lang="en-US" sz="2400" dirty="0"/>
          </a:p>
          <a:p>
            <a:pPr>
              <a:buNone/>
            </a:pPr>
            <a:endParaRPr lang="en-US" sz="2400" dirty="0"/>
          </a:p>
          <a:p>
            <a:pPr>
              <a:buNone/>
            </a:pPr>
            <a:r>
              <a:rPr lang="en-US" sz="2400" dirty="0"/>
              <a:t>Total Variance:</a:t>
            </a:r>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3220029054"/>
              </p:ext>
            </p:extLst>
          </p:nvPr>
        </p:nvGraphicFramePr>
        <p:xfrm>
          <a:off x="2687638" y="1676400"/>
          <a:ext cx="4759325" cy="1846263"/>
        </p:xfrm>
        <a:graphic>
          <a:graphicData uri="http://schemas.openxmlformats.org/presentationml/2006/ole">
            <mc:AlternateContent xmlns:mc="http://schemas.openxmlformats.org/markup-compatibility/2006">
              <mc:Choice xmlns:v="urn:schemas-microsoft-com:vml" Requires="v">
                <p:oleObj spid="_x0000_s24636" name="Equation" r:id="rId4" imgW="3136680" imgH="1218960" progId="Equation.DSMT4">
                  <p:embed/>
                </p:oleObj>
              </mc:Choice>
              <mc:Fallback>
                <p:oleObj name="Equation" r:id="rId4" imgW="3136680" imgH="1218960" progId="Equation.DSMT4">
                  <p:embed/>
                  <p:pic>
                    <p:nvPicPr>
                      <p:cNvPr id="0" name=""/>
                      <p:cNvPicPr>
                        <a:picLocks noChangeAspect="1" noChangeArrowheads="1"/>
                      </p:cNvPicPr>
                      <p:nvPr/>
                    </p:nvPicPr>
                    <p:blipFill>
                      <a:blip r:embed="rId5"/>
                      <a:srcRect/>
                      <a:stretch>
                        <a:fillRect/>
                      </a:stretch>
                    </p:blipFill>
                    <p:spPr bwMode="auto">
                      <a:xfrm>
                        <a:off x="2687638" y="1676400"/>
                        <a:ext cx="4759325" cy="184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39" name="Object 3"/>
          <p:cNvGraphicFramePr>
            <a:graphicFrameLocks noChangeAspect="1"/>
          </p:cNvGraphicFramePr>
          <p:nvPr>
            <p:extLst>
              <p:ext uri="{D42A27DB-BD31-4B8C-83A1-F6EECF244321}">
                <p14:modId xmlns:p14="http://schemas.microsoft.com/office/powerpoint/2010/main" val="3248042644"/>
              </p:ext>
            </p:extLst>
          </p:nvPr>
        </p:nvGraphicFramePr>
        <p:xfrm>
          <a:off x="2590800" y="4105275"/>
          <a:ext cx="5715000" cy="2557463"/>
        </p:xfrm>
        <a:graphic>
          <a:graphicData uri="http://schemas.openxmlformats.org/presentationml/2006/ole">
            <mc:AlternateContent xmlns:mc="http://schemas.openxmlformats.org/markup-compatibility/2006">
              <mc:Choice xmlns:v="urn:schemas-microsoft-com:vml" Requires="v">
                <p:oleObj spid="_x0000_s24637" name="Equation" r:id="rId6" imgW="3593880" imgH="1612800" progId="Equation.DSMT4">
                  <p:embed/>
                </p:oleObj>
              </mc:Choice>
              <mc:Fallback>
                <p:oleObj name="Equation" r:id="rId6" imgW="3593880" imgH="1612800" progId="Equation.DSMT4">
                  <p:embed/>
                  <p:pic>
                    <p:nvPicPr>
                      <p:cNvPr id="0" name=""/>
                      <p:cNvPicPr>
                        <a:picLocks noChangeAspect="1" noChangeArrowheads="1"/>
                      </p:cNvPicPr>
                      <p:nvPr/>
                    </p:nvPicPr>
                    <p:blipFill>
                      <a:blip r:embed="rId7"/>
                      <a:srcRect/>
                      <a:stretch>
                        <a:fillRect/>
                      </a:stretch>
                    </p:blipFill>
                    <p:spPr bwMode="auto">
                      <a:xfrm>
                        <a:off x="2590800" y="4105275"/>
                        <a:ext cx="5715000" cy="2557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007898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Principal Components</a:t>
            </a:r>
          </a:p>
        </p:txBody>
      </p:sp>
      <p:sp>
        <p:nvSpPr>
          <p:cNvPr id="3" name="Content Placeholder 2"/>
          <p:cNvSpPr>
            <a:spLocks noGrp="1"/>
          </p:cNvSpPr>
          <p:nvPr>
            <p:ph idx="1"/>
          </p:nvPr>
        </p:nvSpPr>
        <p:spPr>
          <a:xfrm>
            <a:off x="561109" y="838201"/>
            <a:ext cx="9725891" cy="5440363"/>
          </a:xfrm>
        </p:spPr>
        <p:txBody>
          <a:bodyPr>
            <a:normAutofit/>
          </a:bodyPr>
          <a:lstStyle/>
          <a:p>
            <a:pPr>
              <a:buNone/>
            </a:pPr>
            <a:r>
              <a:rPr lang="en-US" sz="2400" dirty="0"/>
              <a:t>Consider data with </a:t>
            </a:r>
            <a:r>
              <a:rPr lang="en-US" sz="2400" i="1" dirty="0">
                <a:latin typeface="Times" pitchFamily="18" charset="0"/>
              </a:rPr>
              <a:t>p</a:t>
            </a:r>
            <a:r>
              <a:rPr lang="en-US" sz="2400" dirty="0"/>
              <a:t> random measures on </a:t>
            </a:r>
            <a:r>
              <a:rPr lang="en-US" sz="2400" i="1" dirty="0" err="1">
                <a:latin typeface="Times" pitchFamily="18" charset="0"/>
              </a:rPr>
              <a:t>i</a:t>
            </a:r>
            <a:r>
              <a:rPr lang="en-US" sz="2400" i="1" dirty="0">
                <a:latin typeface="Times" pitchFamily="18" charset="0"/>
              </a:rPr>
              <a:t> </a:t>
            </a:r>
            <a:r>
              <a:rPr lang="en-US" sz="2400" dirty="0">
                <a:latin typeface="Times" pitchFamily="18" charset="0"/>
              </a:rPr>
              <a:t>= 1,2,…,</a:t>
            </a:r>
            <a:r>
              <a:rPr lang="en-US" sz="2400" i="1" dirty="0">
                <a:latin typeface="Times" pitchFamily="18" charset="0"/>
              </a:rPr>
              <a:t>n</a:t>
            </a:r>
            <a:r>
              <a:rPr lang="en-US" sz="2400" dirty="0">
                <a:latin typeface="Times" pitchFamily="18" charset="0"/>
              </a:rPr>
              <a:t> </a:t>
            </a:r>
            <a:r>
              <a:rPr lang="en-US" sz="2400" dirty="0"/>
              <a:t>subjects</a:t>
            </a:r>
          </a:p>
          <a:p>
            <a:pPr>
              <a:buNone/>
            </a:pPr>
            <a:r>
              <a:rPr lang="en-US" sz="2400" dirty="0"/>
              <a:t>For the </a:t>
            </a:r>
            <a:r>
              <a:rPr lang="en-US" sz="2400" i="1" dirty="0" err="1">
                <a:latin typeface="Times" pitchFamily="18" charset="0"/>
              </a:rPr>
              <a:t>i</a:t>
            </a:r>
            <a:r>
              <a:rPr lang="en-US" sz="2400" baseline="30000" dirty="0" err="1">
                <a:latin typeface="Times" pitchFamily="18" charset="0"/>
              </a:rPr>
              <a:t>th</a:t>
            </a:r>
            <a:r>
              <a:rPr lang="en-US" sz="2400" dirty="0"/>
              <a:t> subject we then have the random vector</a:t>
            </a:r>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3922787892"/>
              </p:ext>
            </p:extLst>
          </p:nvPr>
        </p:nvGraphicFramePr>
        <p:xfrm>
          <a:off x="2316956" y="1828801"/>
          <a:ext cx="6796087" cy="1939925"/>
        </p:xfrm>
        <a:graphic>
          <a:graphicData uri="http://schemas.openxmlformats.org/presentationml/2006/ole">
            <mc:AlternateContent xmlns:mc="http://schemas.openxmlformats.org/markup-compatibility/2006">
              <mc:Choice xmlns:v="urn:schemas-microsoft-com:vml" Requires="v">
                <p:oleObj spid="_x0000_s80914" name="Equation" r:id="rId4" imgW="4178160" imgH="1193760" progId="Equation.DSMT4">
                  <p:embed/>
                </p:oleObj>
              </mc:Choice>
              <mc:Fallback>
                <p:oleObj name="Equation" r:id="rId4" imgW="4178160" imgH="1193760" progId="Equation.DSMT4">
                  <p:embed/>
                  <p:pic>
                    <p:nvPicPr>
                      <p:cNvPr id="0" name=""/>
                      <p:cNvPicPr>
                        <a:picLocks noChangeAspect="1" noChangeArrowheads="1"/>
                      </p:cNvPicPr>
                      <p:nvPr/>
                    </p:nvPicPr>
                    <p:blipFill>
                      <a:blip r:embed="rId5"/>
                      <a:srcRect/>
                      <a:stretch>
                        <a:fillRect/>
                      </a:stretch>
                    </p:blipFill>
                    <p:spPr bwMode="auto">
                      <a:xfrm>
                        <a:off x="2316956" y="1828801"/>
                        <a:ext cx="6796087" cy="193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6" name="Straight Arrow Connector 5"/>
          <p:cNvCxnSpPr/>
          <p:nvPr/>
        </p:nvCxnSpPr>
        <p:spPr>
          <a:xfrm flipV="1">
            <a:off x="4107872" y="3992564"/>
            <a:ext cx="0" cy="228600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endCxn id="9" idx="0"/>
          </p:cNvCxnSpPr>
          <p:nvPr/>
        </p:nvCxnSpPr>
        <p:spPr>
          <a:xfrm>
            <a:off x="4107873" y="6278564"/>
            <a:ext cx="3392119" cy="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308272" y="6278564"/>
            <a:ext cx="383438" cy="369332"/>
          </a:xfrm>
          <a:prstGeom prst="rect">
            <a:avLst/>
          </a:prstGeom>
          <a:noFill/>
        </p:spPr>
        <p:txBody>
          <a:bodyPr wrap="none" rtlCol="0">
            <a:spAutoFit/>
          </a:bodyPr>
          <a:lstStyle/>
          <a:p>
            <a:r>
              <a:rPr lang="en-US" dirty="0"/>
              <a:t>X</a:t>
            </a:r>
            <a:r>
              <a:rPr lang="en-US" baseline="-25000" dirty="0"/>
              <a:t>1</a:t>
            </a:r>
            <a:endParaRPr lang="en-US" dirty="0"/>
          </a:p>
        </p:txBody>
      </p:sp>
      <p:sp>
        <p:nvSpPr>
          <p:cNvPr id="10" name="TextBox 9"/>
          <p:cNvSpPr txBox="1"/>
          <p:nvPr/>
        </p:nvSpPr>
        <p:spPr>
          <a:xfrm>
            <a:off x="3650672" y="3916364"/>
            <a:ext cx="383438" cy="369332"/>
          </a:xfrm>
          <a:prstGeom prst="rect">
            <a:avLst/>
          </a:prstGeom>
          <a:noFill/>
        </p:spPr>
        <p:txBody>
          <a:bodyPr wrap="none" rtlCol="0">
            <a:spAutoFit/>
          </a:bodyPr>
          <a:lstStyle/>
          <a:p>
            <a:r>
              <a:rPr lang="en-US" dirty="0"/>
              <a:t>X</a:t>
            </a:r>
            <a:r>
              <a:rPr lang="en-US" baseline="-25000" dirty="0"/>
              <a:t>2</a:t>
            </a:r>
            <a:endParaRPr lang="en-US" dirty="0"/>
          </a:p>
        </p:txBody>
      </p:sp>
      <p:sp>
        <p:nvSpPr>
          <p:cNvPr id="11" name="TextBox 10"/>
          <p:cNvSpPr txBox="1"/>
          <p:nvPr/>
        </p:nvSpPr>
        <p:spPr>
          <a:xfrm>
            <a:off x="5860472" y="6354764"/>
            <a:ext cx="396262" cy="369332"/>
          </a:xfrm>
          <a:prstGeom prst="rect">
            <a:avLst/>
          </a:prstGeom>
          <a:noFill/>
        </p:spPr>
        <p:txBody>
          <a:bodyPr wrap="none" rtlCol="0">
            <a:spAutoFit/>
          </a:bodyPr>
          <a:lstStyle/>
          <a:p>
            <a:r>
              <a:rPr lang="en-US" dirty="0">
                <a:latin typeface="Symbol" pitchFamily="18" charset="2"/>
              </a:rPr>
              <a:t>m</a:t>
            </a:r>
            <a:r>
              <a:rPr lang="en-US" baseline="-25000" dirty="0"/>
              <a:t>1</a:t>
            </a:r>
            <a:endParaRPr lang="en-US" dirty="0"/>
          </a:p>
        </p:txBody>
      </p:sp>
      <p:sp>
        <p:nvSpPr>
          <p:cNvPr id="12" name="TextBox 11"/>
          <p:cNvSpPr txBox="1"/>
          <p:nvPr/>
        </p:nvSpPr>
        <p:spPr>
          <a:xfrm>
            <a:off x="3650672" y="4983164"/>
            <a:ext cx="396262" cy="369332"/>
          </a:xfrm>
          <a:prstGeom prst="rect">
            <a:avLst/>
          </a:prstGeom>
          <a:noFill/>
        </p:spPr>
        <p:txBody>
          <a:bodyPr wrap="none" rtlCol="0">
            <a:spAutoFit/>
          </a:bodyPr>
          <a:lstStyle/>
          <a:p>
            <a:r>
              <a:rPr lang="en-US" dirty="0">
                <a:latin typeface="Symbol" pitchFamily="18" charset="2"/>
              </a:rPr>
              <a:t>m</a:t>
            </a:r>
            <a:r>
              <a:rPr lang="en-US" baseline="-25000" dirty="0"/>
              <a:t>2</a:t>
            </a:r>
            <a:endParaRPr lang="en-US" dirty="0"/>
          </a:p>
        </p:txBody>
      </p:sp>
      <p:cxnSp>
        <p:nvCxnSpPr>
          <p:cNvPr id="14" name="Straight Connector 13"/>
          <p:cNvCxnSpPr/>
          <p:nvPr/>
        </p:nvCxnSpPr>
        <p:spPr>
          <a:xfrm>
            <a:off x="6012872" y="5135564"/>
            <a:ext cx="0" cy="1143000"/>
          </a:xfrm>
          <a:prstGeom prst="line">
            <a:avLst/>
          </a:prstGeom>
          <a:ln w="1270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107872" y="5135564"/>
            <a:ext cx="1905000" cy="0"/>
          </a:xfrm>
          <a:prstGeom prst="line">
            <a:avLst/>
          </a:prstGeom>
          <a:ln w="12700">
            <a:solidFill>
              <a:schemeClr val="tx1"/>
            </a:solidFill>
            <a:prstDash val="dashDot"/>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6">
            <p14:nvContentPartPr>
              <p14:cNvPr id="4" name="Ink 3"/>
              <p14:cNvContentPartPr/>
              <p14:nvPr/>
            </p14:nvContentPartPr>
            <p14:xfrm>
              <a:off x="5062320" y="4204080"/>
              <a:ext cx="2028960" cy="1712520"/>
            </p14:xfrm>
          </p:contentPart>
        </mc:Choice>
        <mc:Fallback>
          <p:pic>
            <p:nvPicPr>
              <p:cNvPr id="4" name="Ink 3"/>
              <p:cNvPicPr/>
              <p:nvPr/>
            </p:nvPicPr>
            <p:blipFill>
              <a:blip r:embed="rId7"/>
              <a:stretch>
                <a:fillRect/>
              </a:stretch>
            </p:blipFill>
            <p:spPr>
              <a:xfrm>
                <a:off x="5056920" y="4198320"/>
                <a:ext cx="2040840" cy="1724040"/>
              </a:xfrm>
              <a:prstGeom prst="rect">
                <a:avLst/>
              </a:prstGeom>
            </p:spPr>
          </p:pic>
        </mc:Fallback>
      </mc:AlternateContent>
    </p:spTree>
    <p:extLst>
      <p:ext uri="{BB962C8B-B14F-4D97-AF65-F5344CB8AC3E}">
        <p14:creationId xmlns:p14="http://schemas.microsoft.com/office/powerpoint/2010/main" val="197942846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Graphic Representation</a:t>
            </a:r>
          </a:p>
        </p:txBody>
      </p:sp>
      <p:sp>
        <p:nvSpPr>
          <p:cNvPr id="3" name="Content Placeholder 2"/>
          <p:cNvSpPr>
            <a:spLocks noGrp="1"/>
          </p:cNvSpPr>
          <p:nvPr>
            <p:ph idx="1"/>
          </p:nvPr>
        </p:nvSpPr>
        <p:spPr>
          <a:xfrm>
            <a:off x="2057400" y="838201"/>
            <a:ext cx="8229600" cy="5440363"/>
          </a:xfrm>
        </p:spPr>
        <p:txBody>
          <a:bodyPr>
            <a:normAutofit/>
          </a:bodyPr>
          <a:lstStyle/>
          <a:p>
            <a:pPr>
              <a:buNone/>
            </a:pPr>
            <a:r>
              <a:rPr lang="en-US" sz="2400" dirty="0"/>
              <a:t>Now suppose  </a:t>
            </a:r>
            <a:r>
              <a:rPr lang="en-US" sz="2400" b="1" dirty="0">
                <a:latin typeface="Times" pitchFamily="18" charset="0"/>
              </a:rPr>
              <a:t>X</a:t>
            </a:r>
            <a:r>
              <a:rPr lang="en-US" sz="2400" baseline="-25000" dirty="0">
                <a:latin typeface="Times" pitchFamily="18" charset="0"/>
              </a:rPr>
              <a:t>1</a:t>
            </a:r>
            <a:r>
              <a:rPr lang="en-US" sz="2400" dirty="0">
                <a:latin typeface="Times" pitchFamily="18" charset="0"/>
              </a:rPr>
              <a:t>, </a:t>
            </a:r>
            <a:r>
              <a:rPr lang="en-US" sz="2400" b="1" dirty="0">
                <a:latin typeface="Times" pitchFamily="18" charset="0"/>
              </a:rPr>
              <a:t>X</a:t>
            </a:r>
            <a:r>
              <a:rPr lang="en-US" sz="2400" baseline="-25000" dirty="0">
                <a:latin typeface="Times" pitchFamily="18" charset="0"/>
              </a:rPr>
              <a:t>2</a:t>
            </a:r>
            <a:r>
              <a:rPr lang="en-US" sz="2400" dirty="0">
                <a:latin typeface="Times" pitchFamily="18" charset="0"/>
              </a:rPr>
              <a:t> ~ </a:t>
            </a:r>
            <a:r>
              <a:rPr lang="en-US" sz="2400" i="1" dirty="0">
                <a:latin typeface="Times" pitchFamily="18" charset="0"/>
              </a:rPr>
              <a:t>N</a:t>
            </a:r>
            <a:r>
              <a:rPr lang="en-US" sz="2400" baseline="-25000" dirty="0">
                <a:latin typeface="Times" pitchFamily="18" charset="0"/>
              </a:rPr>
              <a:t>2</a:t>
            </a:r>
            <a:r>
              <a:rPr lang="en-US" sz="2400" dirty="0">
                <a:latin typeface="Times" pitchFamily="18" charset="0"/>
              </a:rPr>
              <a:t>(</a:t>
            </a:r>
            <a:r>
              <a:rPr lang="en-US" sz="2400" b="1" dirty="0">
                <a:latin typeface="Symbol" pitchFamily="18" charset="2"/>
              </a:rPr>
              <a:t>m</a:t>
            </a:r>
            <a:r>
              <a:rPr lang="en-US" sz="2400" dirty="0">
                <a:latin typeface="Times" pitchFamily="18" charset="0"/>
              </a:rPr>
              <a:t>, </a:t>
            </a:r>
            <a:r>
              <a:rPr lang="en-US" sz="2400" b="1" dirty="0">
                <a:latin typeface="Symbol" pitchFamily="18" charset="2"/>
              </a:rPr>
              <a:t>S</a:t>
            </a:r>
            <a:r>
              <a:rPr lang="en-US" sz="2400" dirty="0">
                <a:latin typeface="Times" pitchFamily="18" charset="0"/>
              </a:rPr>
              <a:t>)</a:t>
            </a: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endParaRPr lang="en-US" sz="2400" dirty="0">
              <a:latin typeface="Times" pitchFamily="18" charset="0"/>
            </a:endParaRPr>
          </a:p>
          <a:p>
            <a:pPr>
              <a:buNone/>
            </a:pPr>
            <a:r>
              <a:rPr lang="en-US" sz="2400" i="1" dirty="0">
                <a:latin typeface="Times" pitchFamily="18" charset="0"/>
              </a:rPr>
              <a:t>Z</a:t>
            </a:r>
            <a:r>
              <a:rPr lang="en-US" sz="2400" baseline="-25000" dirty="0">
                <a:latin typeface="Times" pitchFamily="18" charset="0"/>
              </a:rPr>
              <a:t>1</a:t>
            </a:r>
            <a:r>
              <a:rPr lang="en-US" sz="2400" dirty="0">
                <a:latin typeface="Times" pitchFamily="18" charset="0"/>
              </a:rPr>
              <a:t> </a:t>
            </a:r>
            <a:r>
              <a:rPr lang="en-US" sz="2400" dirty="0"/>
              <a:t>axis selected to maximize variation in the scores</a:t>
            </a:r>
          </a:p>
          <a:p>
            <a:pPr>
              <a:buNone/>
            </a:pPr>
            <a:r>
              <a:rPr lang="en-US" sz="2400" i="1" dirty="0">
                <a:latin typeface="Times" pitchFamily="18" charset="0"/>
              </a:rPr>
              <a:t>Z</a:t>
            </a:r>
            <a:r>
              <a:rPr lang="en-US" sz="2400" baseline="-25000" dirty="0">
                <a:latin typeface="Times" pitchFamily="18" charset="0"/>
              </a:rPr>
              <a:t>2</a:t>
            </a:r>
            <a:r>
              <a:rPr lang="en-US" sz="2400" dirty="0">
                <a:latin typeface="Times" pitchFamily="18" charset="0"/>
              </a:rPr>
              <a:t> </a:t>
            </a:r>
            <a:r>
              <a:rPr lang="en-US" sz="2400" dirty="0"/>
              <a:t>axis must be orthogonal to </a:t>
            </a:r>
            <a:r>
              <a:rPr lang="en-US" sz="2400" i="1" dirty="0">
                <a:latin typeface="Times" pitchFamily="18" charset="0"/>
              </a:rPr>
              <a:t>Z</a:t>
            </a:r>
            <a:r>
              <a:rPr lang="en-US" sz="2400" baseline="-25000" dirty="0">
                <a:latin typeface="Times" pitchFamily="18" charset="0"/>
              </a:rPr>
              <a:t>1</a:t>
            </a:r>
            <a:r>
              <a:rPr lang="en-US" sz="2400" dirty="0"/>
              <a:t> and maximize variation in the scores</a:t>
            </a:r>
          </a:p>
          <a:p>
            <a:pPr>
              <a:buNone/>
            </a:pPr>
            <a:endParaRPr lang="en-US" sz="2400" dirty="0">
              <a:latin typeface="+mj-lt"/>
            </a:endParaRPr>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50977804"/>
              </p:ext>
            </p:extLst>
          </p:nvPr>
        </p:nvGraphicFramePr>
        <p:xfrm>
          <a:off x="8506547" y="4888202"/>
          <a:ext cx="1416050" cy="460375"/>
        </p:xfrm>
        <a:graphic>
          <a:graphicData uri="http://schemas.openxmlformats.org/presentationml/2006/ole">
            <mc:AlternateContent xmlns:mc="http://schemas.openxmlformats.org/markup-compatibility/2006">
              <mc:Choice xmlns:v="urn:schemas-microsoft-com:vml" Requires="v">
                <p:oleObj spid="_x0000_s27706" name="Equation" r:id="rId4" imgW="1015920" imgH="330120" progId="Equation.DSMT4">
                  <p:embed/>
                </p:oleObj>
              </mc:Choice>
              <mc:Fallback>
                <p:oleObj name="Equation" r:id="rId4" imgW="1015920" imgH="330120" progId="Equation.DSMT4">
                  <p:embed/>
                  <p:pic>
                    <p:nvPicPr>
                      <p:cNvPr id="0" name=""/>
                      <p:cNvPicPr>
                        <a:picLocks noChangeAspect="1" noChangeArrowheads="1"/>
                      </p:cNvPicPr>
                      <p:nvPr/>
                    </p:nvPicPr>
                    <p:blipFill>
                      <a:blip r:embed="rId5"/>
                      <a:srcRect/>
                      <a:stretch>
                        <a:fillRect/>
                      </a:stretch>
                    </p:blipFill>
                    <p:spPr bwMode="auto">
                      <a:xfrm>
                        <a:off x="8506547" y="4888202"/>
                        <a:ext cx="1416050"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p:cNvCxnSpPr/>
          <p:nvPr/>
        </p:nvCxnSpPr>
        <p:spPr>
          <a:xfrm flipV="1">
            <a:off x="4114800" y="1600200"/>
            <a:ext cx="0" cy="228600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114800" y="3810000"/>
            <a:ext cx="3810000" cy="7620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4114800" y="1981200"/>
            <a:ext cx="2895600" cy="190500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flipV="1">
            <a:off x="3505200" y="3048000"/>
            <a:ext cx="990600" cy="1371600"/>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4495800" y="2590800"/>
            <a:ext cx="2895600" cy="1828800"/>
          </a:xfrm>
          <a:prstGeom prst="straightConnector1">
            <a:avLst/>
          </a:prstGeom>
          <a:ln w="158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3124200" y="3048000"/>
            <a:ext cx="383438" cy="369332"/>
          </a:xfrm>
          <a:prstGeom prst="rect">
            <a:avLst/>
          </a:prstGeom>
          <a:noFill/>
        </p:spPr>
        <p:txBody>
          <a:bodyPr wrap="none" rtlCol="0">
            <a:spAutoFit/>
          </a:bodyPr>
          <a:lstStyle/>
          <a:p>
            <a:r>
              <a:rPr lang="en-US" dirty="0"/>
              <a:t>Z</a:t>
            </a:r>
            <a:r>
              <a:rPr lang="en-US" baseline="-25000" dirty="0"/>
              <a:t>2</a:t>
            </a:r>
            <a:endParaRPr lang="en-US" dirty="0"/>
          </a:p>
        </p:txBody>
      </p:sp>
      <p:sp>
        <p:nvSpPr>
          <p:cNvPr id="24" name="TextBox 23"/>
          <p:cNvSpPr txBox="1"/>
          <p:nvPr/>
        </p:nvSpPr>
        <p:spPr>
          <a:xfrm>
            <a:off x="3657600" y="1524000"/>
            <a:ext cx="383438" cy="369332"/>
          </a:xfrm>
          <a:prstGeom prst="rect">
            <a:avLst/>
          </a:prstGeom>
          <a:noFill/>
        </p:spPr>
        <p:txBody>
          <a:bodyPr wrap="none" rtlCol="0">
            <a:spAutoFit/>
          </a:bodyPr>
          <a:lstStyle/>
          <a:p>
            <a:r>
              <a:rPr lang="en-US" dirty="0"/>
              <a:t>X</a:t>
            </a:r>
            <a:r>
              <a:rPr lang="en-US" baseline="-25000" dirty="0"/>
              <a:t>2</a:t>
            </a:r>
            <a:endParaRPr lang="en-US" dirty="0"/>
          </a:p>
        </p:txBody>
      </p:sp>
      <p:sp>
        <p:nvSpPr>
          <p:cNvPr id="25" name="TextBox 24"/>
          <p:cNvSpPr txBox="1"/>
          <p:nvPr/>
        </p:nvSpPr>
        <p:spPr>
          <a:xfrm>
            <a:off x="7391400" y="2667000"/>
            <a:ext cx="370614" cy="369332"/>
          </a:xfrm>
          <a:prstGeom prst="rect">
            <a:avLst/>
          </a:prstGeom>
          <a:noFill/>
        </p:spPr>
        <p:txBody>
          <a:bodyPr wrap="none" rtlCol="0">
            <a:spAutoFit/>
          </a:bodyPr>
          <a:lstStyle/>
          <a:p>
            <a:r>
              <a:rPr lang="en-US" dirty="0"/>
              <a:t>Z</a:t>
            </a:r>
            <a:r>
              <a:rPr lang="en-US" baseline="-25000" dirty="0"/>
              <a:t>1</a:t>
            </a:r>
            <a:endParaRPr lang="en-US" dirty="0"/>
          </a:p>
        </p:txBody>
      </p:sp>
      <p:sp>
        <p:nvSpPr>
          <p:cNvPr id="26" name="TextBox 25"/>
          <p:cNvSpPr txBox="1"/>
          <p:nvPr/>
        </p:nvSpPr>
        <p:spPr>
          <a:xfrm>
            <a:off x="7696200" y="3886200"/>
            <a:ext cx="383438" cy="369332"/>
          </a:xfrm>
          <a:prstGeom prst="rect">
            <a:avLst/>
          </a:prstGeom>
          <a:noFill/>
        </p:spPr>
        <p:txBody>
          <a:bodyPr wrap="none" rtlCol="0">
            <a:spAutoFit/>
          </a:bodyPr>
          <a:lstStyle/>
          <a:p>
            <a:r>
              <a:rPr lang="en-US" dirty="0"/>
              <a:t>X</a:t>
            </a:r>
            <a:r>
              <a:rPr lang="en-US" baseline="-25000" dirty="0"/>
              <a:t>1</a:t>
            </a:r>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1036880182"/>
              </p:ext>
            </p:extLst>
          </p:nvPr>
        </p:nvGraphicFramePr>
        <p:xfrm>
          <a:off x="3283744" y="5668470"/>
          <a:ext cx="1433512" cy="460375"/>
        </p:xfrm>
        <a:graphic>
          <a:graphicData uri="http://schemas.openxmlformats.org/presentationml/2006/ole">
            <mc:AlternateContent xmlns:mc="http://schemas.openxmlformats.org/markup-compatibility/2006">
              <mc:Choice xmlns:v="urn:schemas-microsoft-com:vml" Requires="v">
                <p:oleObj spid="_x0000_s27707" name="Equation" r:id="rId6" imgW="1028520" imgH="330120" progId="Equation.DSMT4">
                  <p:embed/>
                </p:oleObj>
              </mc:Choice>
              <mc:Fallback>
                <p:oleObj name="Equation" r:id="rId6" imgW="1028520" imgH="330120" progId="Equation.DSMT4">
                  <p:embed/>
                  <p:pic>
                    <p:nvPicPr>
                      <p:cNvPr id="0" name=""/>
                      <p:cNvPicPr>
                        <a:picLocks noChangeAspect="1" noChangeArrowheads="1"/>
                      </p:cNvPicPr>
                      <p:nvPr/>
                    </p:nvPicPr>
                    <p:blipFill>
                      <a:blip r:embed="rId7"/>
                      <a:srcRect/>
                      <a:stretch>
                        <a:fillRect/>
                      </a:stretch>
                    </p:blipFill>
                    <p:spPr bwMode="auto">
                      <a:xfrm>
                        <a:off x="3283744" y="5668470"/>
                        <a:ext cx="1433512"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4" name="Ink 3"/>
              <p14:cNvContentPartPr/>
              <p14:nvPr/>
            </p14:nvContentPartPr>
            <p14:xfrm>
              <a:off x="3728160" y="2296440"/>
              <a:ext cx="3504240" cy="1874880"/>
            </p14:xfrm>
          </p:contentPart>
        </mc:Choice>
        <mc:Fallback>
          <p:pic>
            <p:nvPicPr>
              <p:cNvPr id="4" name="Ink 3"/>
              <p:cNvPicPr/>
              <p:nvPr/>
            </p:nvPicPr>
            <p:blipFill>
              <a:blip r:embed="rId9"/>
              <a:stretch>
                <a:fillRect/>
              </a:stretch>
            </p:blipFill>
            <p:spPr>
              <a:xfrm>
                <a:off x="3724920" y="2291400"/>
                <a:ext cx="3510720" cy="1884240"/>
              </a:xfrm>
              <a:prstGeom prst="rect">
                <a:avLst/>
              </a:prstGeom>
            </p:spPr>
          </p:pic>
        </mc:Fallback>
      </mc:AlternateContent>
    </p:spTree>
    <p:extLst>
      <p:ext uri="{BB962C8B-B14F-4D97-AF65-F5344CB8AC3E}">
        <p14:creationId xmlns:p14="http://schemas.microsoft.com/office/powerpoint/2010/main" val="1227795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How Much Variance is Captured</a:t>
            </a:r>
          </a:p>
        </p:txBody>
      </p:sp>
      <p:sp>
        <p:nvSpPr>
          <p:cNvPr id="3" name="Content Placeholder 2"/>
          <p:cNvSpPr>
            <a:spLocks noGrp="1"/>
          </p:cNvSpPr>
          <p:nvPr>
            <p:ph idx="1"/>
          </p:nvPr>
        </p:nvSpPr>
        <p:spPr>
          <a:xfrm>
            <a:off x="685800" y="1119554"/>
            <a:ext cx="9525000" cy="5440363"/>
          </a:xfrm>
        </p:spPr>
        <p:txBody>
          <a:bodyPr>
            <a:normAutofit/>
          </a:bodyPr>
          <a:lstStyle/>
          <a:p>
            <a:pPr marL="0">
              <a:spcBef>
                <a:spcPts val="0"/>
              </a:spcBef>
            </a:pPr>
            <a:r>
              <a:rPr lang="en-US" sz="2400" dirty="0"/>
              <a:t>Proportion of total variance accounted for by the first </a:t>
            </a:r>
            <a:r>
              <a:rPr lang="en-US" sz="2400" i="1" dirty="0">
                <a:latin typeface="Times" pitchFamily="18" charset="0"/>
              </a:rPr>
              <a:t>k</a:t>
            </a:r>
            <a:r>
              <a:rPr lang="en-US" sz="2400" dirty="0"/>
              <a:t> components is</a:t>
            </a:r>
          </a:p>
          <a:p>
            <a:pPr marL="0">
              <a:spcBef>
                <a:spcPts val="0"/>
              </a:spcBef>
            </a:pPr>
            <a:endParaRPr lang="en-US" sz="2400" dirty="0"/>
          </a:p>
          <a:p>
            <a:pPr marL="0">
              <a:spcBef>
                <a:spcPts val="0"/>
              </a:spcBef>
            </a:pPr>
            <a:endParaRPr lang="en-US" sz="2400" dirty="0"/>
          </a:p>
          <a:p>
            <a:pPr marL="0">
              <a:spcBef>
                <a:spcPts val="0"/>
              </a:spcBef>
            </a:pPr>
            <a:endParaRPr lang="en-US" sz="2400" dirty="0"/>
          </a:p>
          <a:p>
            <a:pPr marL="0">
              <a:spcBef>
                <a:spcPts val="0"/>
              </a:spcBef>
            </a:pPr>
            <a:endParaRPr lang="en-US" sz="2400" dirty="0"/>
          </a:p>
          <a:p>
            <a:pPr marL="0">
              <a:spcBef>
                <a:spcPts val="0"/>
              </a:spcBef>
            </a:pPr>
            <a:endParaRPr lang="en-US" sz="2400" dirty="0"/>
          </a:p>
          <a:p>
            <a:pPr marL="0">
              <a:spcBef>
                <a:spcPts val="0"/>
              </a:spcBef>
            </a:pPr>
            <a:r>
              <a:rPr lang="en-US" sz="2400" dirty="0"/>
              <a:t>If the proportion of variance accounted for by the first </a:t>
            </a:r>
            <a:r>
              <a:rPr lang="en-US" sz="2400" i="1" dirty="0">
                <a:latin typeface="Times" pitchFamily="18" charset="0"/>
              </a:rPr>
              <a:t>k</a:t>
            </a:r>
            <a:r>
              <a:rPr lang="en-US" sz="2400" dirty="0"/>
              <a:t> principal </a:t>
            </a:r>
          </a:p>
          <a:p>
            <a:pPr marL="0" indent="0">
              <a:spcBef>
                <a:spcPts val="0"/>
              </a:spcBef>
              <a:buNone/>
            </a:pPr>
            <a:r>
              <a:rPr lang="en-US" sz="2400" dirty="0"/>
              <a:t>   components is large, we might want to restrict our attention to only these    </a:t>
            </a:r>
          </a:p>
          <a:p>
            <a:pPr marL="0" indent="0">
              <a:spcBef>
                <a:spcPts val="0"/>
              </a:spcBef>
              <a:buNone/>
            </a:pPr>
            <a:r>
              <a:rPr lang="en-US" sz="2400" dirty="0"/>
              <a:t>   first </a:t>
            </a:r>
            <a:r>
              <a:rPr lang="en-US" sz="2400" i="1" dirty="0">
                <a:latin typeface="Times" pitchFamily="18" charset="0"/>
              </a:rPr>
              <a:t>k</a:t>
            </a:r>
            <a:r>
              <a:rPr lang="en-US" sz="2400" dirty="0"/>
              <a:t> components</a:t>
            </a:r>
          </a:p>
          <a:p>
            <a:pPr marL="0">
              <a:spcBef>
                <a:spcPts val="0"/>
              </a:spcBef>
            </a:pPr>
            <a:endParaRPr lang="en-US" sz="2400" dirty="0"/>
          </a:p>
          <a:p>
            <a:pPr marL="0">
              <a:spcBef>
                <a:spcPts val="0"/>
              </a:spcBef>
            </a:pPr>
            <a:endParaRPr lang="en-US" sz="800" dirty="0"/>
          </a:p>
          <a:p>
            <a:pPr marL="0">
              <a:spcBef>
                <a:spcPts val="0"/>
              </a:spcBef>
            </a:pPr>
            <a:r>
              <a:rPr lang="en-US" sz="2400" dirty="0"/>
              <a:t>Keep in mind, components are simply linear combinations of the original </a:t>
            </a:r>
          </a:p>
          <a:p>
            <a:pPr marL="0" indent="0">
              <a:spcBef>
                <a:spcPts val="0"/>
              </a:spcBef>
              <a:buNone/>
            </a:pPr>
            <a:r>
              <a:rPr lang="en-US" sz="2400" i="1" dirty="0">
                <a:latin typeface="Times" pitchFamily="18" charset="0"/>
              </a:rPr>
              <a:t>   p</a:t>
            </a:r>
            <a:r>
              <a:rPr lang="en-US" sz="2400" dirty="0"/>
              <a:t> measurements</a:t>
            </a:r>
          </a:p>
          <a:p>
            <a:pPr marL="0">
              <a:spcBef>
                <a:spcPts val="0"/>
              </a:spcBef>
            </a:pPr>
            <a:endParaRPr lang="en-US" sz="800" dirty="0"/>
          </a:p>
          <a:p>
            <a:endParaRPr lang="en-US" dirty="0"/>
          </a:p>
          <a:p>
            <a:endParaRPr lang="en-US" dirty="0"/>
          </a:p>
          <a:p>
            <a:endParaRPr lang="en-US" dirty="0"/>
          </a:p>
          <a:p>
            <a:endParaRPr lang="en-US" sz="1200" dirty="0"/>
          </a:p>
          <a:p>
            <a:endParaRPr lang="en-US" dirty="0"/>
          </a:p>
          <a:p>
            <a:endParaRPr lang="en-US" dirty="0"/>
          </a:p>
          <a:p>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3205941324"/>
              </p:ext>
            </p:extLst>
          </p:nvPr>
        </p:nvGraphicFramePr>
        <p:xfrm>
          <a:off x="4232031" y="1617786"/>
          <a:ext cx="844550" cy="954087"/>
        </p:xfrm>
        <a:graphic>
          <a:graphicData uri="http://schemas.openxmlformats.org/presentationml/2006/ole">
            <mc:AlternateContent xmlns:mc="http://schemas.openxmlformats.org/markup-compatibility/2006">
              <mc:Choice xmlns:v="urn:schemas-microsoft-com:vml" Requires="v">
                <p:oleObj spid="_x0000_s37909" name="Equation" r:id="rId3" imgW="495000" imgH="558720" progId="Equation.DSMT4">
                  <p:embed/>
                </p:oleObj>
              </mc:Choice>
              <mc:Fallback>
                <p:oleObj name="Equation" r:id="rId3" imgW="495000" imgH="55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2031" y="1617786"/>
                        <a:ext cx="8445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222357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3600" dirty="0"/>
              <a:t>PC’s from Standardized Variables</a:t>
            </a:r>
          </a:p>
        </p:txBody>
      </p:sp>
      <p:sp>
        <p:nvSpPr>
          <p:cNvPr id="3" name="Content Placeholder 2"/>
          <p:cNvSpPr>
            <a:spLocks noGrp="1"/>
          </p:cNvSpPr>
          <p:nvPr>
            <p:ph idx="1"/>
          </p:nvPr>
        </p:nvSpPr>
        <p:spPr>
          <a:xfrm>
            <a:off x="685799" y="1143001"/>
            <a:ext cx="10349345" cy="5135563"/>
          </a:xfrm>
        </p:spPr>
        <p:txBody>
          <a:bodyPr>
            <a:normAutofit/>
          </a:bodyPr>
          <a:lstStyle/>
          <a:p>
            <a:pPr marL="0">
              <a:buNone/>
            </a:pPr>
            <a:r>
              <a:rPr lang="en-US" sz="2400" dirty="0"/>
              <a:t>As was the case with penalized regression, PC’s are not scale invariant.  Thus we want to standardize our variables before finding PCs</a:t>
            </a:r>
          </a:p>
          <a:p>
            <a:pPr>
              <a:buNone/>
            </a:pPr>
            <a:endParaRPr lang="en-US" sz="2400" dirty="0"/>
          </a:p>
          <a:p>
            <a:pPr>
              <a:buNone/>
            </a:pPr>
            <a:endParaRPr lang="en-US" sz="2400" dirty="0"/>
          </a:p>
          <a:p>
            <a:pPr>
              <a:buNone/>
            </a:pPr>
            <a:endParaRPr lang="en-US" sz="1200" dirty="0"/>
          </a:p>
          <a:p>
            <a:pPr>
              <a:buNone/>
            </a:pPr>
            <a:endParaRPr lang="en-US" sz="2400" dirty="0"/>
          </a:p>
          <a:p>
            <a:pPr>
              <a:buNone/>
            </a:pPr>
            <a:endParaRPr lang="en-US" sz="2400" dirty="0"/>
          </a:p>
          <a:p>
            <a:pPr>
              <a:buNone/>
            </a:pPr>
            <a:endParaRPr lang="en-US" sz="2400"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4168455637"/>
              </p:ext>
            </p:extLst>
          </p:nvPr>
        </p:nvGraphicFramePr>
        <p:xfrm>
          <a:off x="1558925" y="2330162"/>
          <a:ext cx="9074150" cy="3467100"/>
        </p:xfrm>
        <a:graphic>
          <a:graphicData uri="http://schemas.openxmlformats.org/presentationml/2006/ole">
            <mc:AlternateContent xmlns:mc="http://schemas.openxmlformats.org/markup-compatibility/2006">
              <mc:Choice xmlns:v="urn:schemas-microsoft-com:vml" Requires="v">
                <p:oleObj spid="_x0000_s30756" name="Equation" r:id="rId3" imgW="5321160" imgH="2031840" progId="Equation.DSMT4">
                  <p:embed/>
                </p:oleObj>
              </mc:Choice>
              <mc:Fallback>
                <p:oleObj name="Equation" r:id="rId3" imgW="5321160" imgH="2031840" progId="Equation.DSMT4">
                  <p:embed/>
                  <p:pic>
                    <p:nvPicPr>
                      <p:cNvPr id="0" name=""/>
                      <p:cNvPicPr>
                        <a:picLocks noChangeAspect="1" noChangeArrowheads="1"/>
                      </p:cNvPicPr>
                      <p:nvPr/>
                    </p:nvPicPr>
                    <p:blipFill>
                      <a:blip r:embed="rId4"/>
                      <a:srcRect/>
                      <a:stretch>
                        <a:fillRect/>
                      </a:stretch>
                    </p:blipFill>
                    <p:spPr bwMode="auto">
                      <a:xfrm>
                        <a:off x="1558925" y="2330162"/>
                        <a:ext cx="9074150" cy="346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31797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fontScale="90000"/>
          </a:bodyPr>
          <a:lstStyle/>
          <a:p>
            <a:r>
              <a:rPr lang="en-US" sz="3600" dirty="0"/>
              <a:t>Compare Standardized/Non-standardized PCs</a:t>
            </a:r>
          </a:p>
        </p:txBody>
      </p:sp>
      <p:sp>
        <p:nvSpPr>
          <p:cNvPr id="3" name="Content Placeholder 2"/>
          <p:cNvSpPr>
            <a:spLocks noGrp="1"/>
          </p:cNvSpPr>
          <p:nvPr>
            <p:ph idx="1"/>
          </p:nvPr>
        </p:nvSpPr>
        <p:spPr>
          <a:xfrm>
            <a:off x="2057400" y="838201"/>
            <a:ext cx="8229600" cy="5440363"/>
          </a:xfrm>
        </p:spPr>
        <p:txBody>
          <a:bodyPr>
            <a:normAutofit/>
          </a:bodyPr>
          <a:lstStyle/>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mc:AlternateContent xmlns:mc="http://schemas.openxmlformats.org/markup-compatibility/2006" xmlns:a14="http://schemas.microsoft.com/office/drawing/2010/main">
        <mc:Choice Requires="a14">
          <p:sp>
            <p:nvSpPr>
              <p:cNvPr id="110597" name="Object 5"/>
              <p:cNvSpPr txBox="1"/>
              <p:nvPr/>
            </p:nvSpPr>
            <p:spPr bwMode="auto">
              <a:xfrm>
                <a:off x="1904999" y="1113631"/>
                <a:ext cx="9313127" cy="554513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Cambria Math" panose="02040503050406030204" pitchFamily="18" charset="0"/>
                        </a:rPr>
                        <m:t>Non</m:t>
                      </m:r>
                      <m:r>
                        <m:rPr>
                          <m:nor/>
                        </m:rPr>
                        <a:rPr lang="en-US" i="0" smtClean="0">
                          <a:solidFill>
                            <a:srgbClr val="000000"/>
                          </a:solidFill>
                          <a:latin typeface="Cambria Math" panose="02040503050406030204" pitchFamily="18" charset="0"/>
                        </a:rPr>
                        <m:t>−</m:t>
                      </m:r>
                      <m:r>
                        <m:rPr>
                          <m:nor/>
                        </m:rPr>
                        <a:rPr lang="en-US" i="0" smtClean="0">
                          <a:solidFill>
                            <a:srgbClr val="000000"/>
                          </a:solidFill>
                          <a:latin typeface="Cambria Math" panose="02040503050406030204" pitchFamily="18" charset="0"/>
                        </a:rPr>
                        <m:t>standardized</m:t>
                      </m:r>
                      <m:r>
                        <a:rPr lang="en-US" i="1">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tandardized</m:t>
                      </m:r>
                    </m:oMath>
                    <m:oMath xmlns:m="http://schemas.openxmlformats.org/officeDocument/2006/math">
                      <m:r>
                        <a:rPr lang="en-US" i="1">
                          <a:solidFill>
                            <a:srgbClr val="000000"/>
                          </a:solidFill>
                          <a:latin typeface="Cambria Math" panose="02040503050406030204" pitchFamily="18" charset="0"/>
                        </a:rPr>
                        <m:t>𝚺</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m:t>
                                </m:r>
                              </m:e>
                              <m:e>
                                <m:r>
                                  <a:rPr lang="en-US" i="1">
                                    <a:solidFill>
                                      <a:srgbClr val="000000"/>
                                    </a:solidFill>
                                    <a:latin typeface="Cambria Math" panose="02040503050406030204" pitchFamily="18" charset="0"/>
                                  </a:rPr>
                                  <m:t>4</m:t>
                                </m:r>
                              </m:e>
                            </m:mr>
                            <m:mr>
                              <m:e>
                                <m:r>
                                  <a:rPr lang="en-US" i="1">
                                    <a:solidFill>
                                      <a:srgbClr val="000000"/>
                                    </a:solidFill>
                                    <a:latin typeface="Cambria Math" panose="02040503050406030204" pitchFamily="18" charset="0"/>
                                  </a:rPr>
                                  <m:t>4</m:t>
                                </m:r>
                              </m:e>
                              <m:e>
                                <m:r>
                                  <a:rPr lang="en-US" i="1">
                                    <a:solidFill>
                                      <a:srgbClr val="000000"/>
                                    </a:solidFill>
                                    <a:latin typeface="Cambria Math" panose="02040503050406030204" pitchFamily="18" charset="0"/>
                                  </a:rPr>
                                  <m:t>100</m:t>
                                </m:r>
                              </m:e>
                            </m:mr>
                          </m:m>
                        </m:e>
                      </m:d>
                      <m:r>
                        <a:rPr lang="en-US" i="1">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𝛒</m:t>
                      </m:r>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1</m:t>
                                </m:r>
                              </m:e>
                              <m:e>
                                <m:r>
                                  <a:rPr lang="en-US" i="1">
                                    <a:solidFill>
                                      <a:srgbClr val="000000"/>
                                    </a:solidFill>
                                    <a:latin typeface="Cambria Math" panose="02040503050406030204" pitchFamily="18" charset="0"/>
                                  </a:rPr>
                                  <m:t>0.4</m:t>
                                </m:r>
                              </m:e>
                            </m:mr>
                            <m:mr>
                              <m:e>
                                <m:r>
                                  <a:rPr lang="en-US" i="1">
                                    <a:solidFill>
                                      <a:srgbClr val="000000"/>
                                    </a:solidFill>
                                    <a:latin typeface="Cambria Math" panose="02040503050406030204" pitchFamily="18" charset="0"/>
                                  </a:rPr>
                                  <m:t>0.4</m:t>
                                </m:r>
                              </m:e>
                              <m:e>
                                <m:r>
                                  <a:rPr lang="en-US" i="1">
                                    <a:solidFill>
                                      <a:srgbClr val="000000"/>
                                    </a:solidFill>
                                    <a:latin typeface="Cambria Math" panose="02040503050406030204" pitchFamily="18" charset="0"/>
                                  </a:rPr>
                                  <m:t>1</m:t>
                                </m:r>
                              </m:e>
                            </m:mr>
                          </m:m>
                        </m:e>
                      </m: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100.16	</m:t>
                      </m:r>
                      <m:sSubSup>
                        <m:sSubSupPr>
                          <m:ctrlPr>
                            <a:rPr lang="en-US" i="1">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𝐞</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04</m:t>
                                </m:r>
                              </m:e>
                              <m:e>
                                <m:r>
                                  <a:rPr lang="en-US" i="1">
                                    <a:solidFill>
                                      <a:srgbClr val="000000"/>
                                    </a:solidFill>
                                    <a:latin typeface="Cambria Math" panose="02040503050406030204" pitchFamily="18" charset="0"/>
                                  </a:rPr>
                                  <m:t>0.999</m:t>
                                </m:r>
                              </m:e>
                            </m:mr>
                          </m:m>
                        </m:e>
                      </m:d>
                      <m:r>
                        <a:rPr lang="en-US" i="1">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1.4	</m:t>
                      </m:r>
                      <m:sSubSup>
                        <m:sSubSupPr>
                          <m:ctrlPr>
                            <a:rPr lang="en-US" i="1">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𝐞</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707</m:t>
                                </m:r>
                              </m:e>
                              <m:e>
                                <m:r>
                                  <a:rPr lang="en-US" i="1">
                                    <a:solidFill>
                                      <a:srgbClr val="000000"/>
                                    </a:solidFill>
                                    <a:latin typeface="Cambria Math" panose="02040503050406030204" pitchFamily="18" charset="0"/>
                                  </a:rPr>
                                  <m:t>0.707</m:t>
                                </m:r>
                              </m:e>
                            </m:mr>
                          </m:m>
                        </m:e>
                      </m: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0.84	</m:t>
                      </m:r>
                      <m:sSubSup>
                        <m:sSubSupPr>
                          <m:ctrlPr>
                            <a:rPr lang="en-US" i="1">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𝐞</m:t>
                          </m:r>
                        </m:e>
                        <m:sub>
                          <m:r>
                            <a:rPr lang="en-US" i="1">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999</m:t>
                                </m:r>
                              </m:e>
                              <m:e>
                                <m:r>
                                  <a:rPr lang="en-US" i="1">
                                    <a:solidFill>
                                      <a:srgbClr val="000000"/>
                                    </a:solidFill>
                                    <a:latin typeface="Cambria Math" panose="02040503050406030204" pitchFamily="18" charset="0"/>
                                  </a:rPr>
                                  <m:t>−0.04</m:t>
                                </m:r>
                              </m:e>
                            </m:mr>
                          </m:m>
                        </m:e>
                      </m:d>
                      <m:r>
                        <a:rPr lang="en-US" i="1">
                          <a:solidFill>
                            <a:srgbClr val="000000"/>
                          </a:solidFill>
                          <a:latin typeface="Cambria Math" panose="02040503050406030204" pitchFamily="18" charset="0"/>
                        </a:rPr>
                        <m:t>		</m:t>
                      </m:r>
                      <m:sSub>
                        <m:sSubPr>
                          <m:ctrlPr>
                            <a:rPr lang="en-US" i="1">
                              <a:solidFill>
                                <a:srgbClr val="000000"/>
                              </a:solidFill>
                              <a:latin typeface="Cambria Math" panose="02040503050406030204" pitchFamily="18" charset="0"/>
                            </a:rPr>
                          </m:ctrlPr>
                        </m:sSubPr>
                        <m:e>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𝜆</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0.6	</m:t>
                      </m:r>
                      <m:sSubSup>
                        <m:sSubSupPr>
                          <m:ctrlPr>
                            <a:rPr lang="en-US" i="1">
                              <a:solidFill>
                                <a:srgbClr val="000000"/>
                              </a:solidFill>
                              <a:latin typeface="Cambria Math" panose="02040503050406030204" pitchFamily="18" charset="0"/>
                            </a:rPr>
                          </m:ctrlPr>
                        </m:sSubSupPr>
                        <m:e>
                          <m:r>
                            <a:rPr lang="en-US" b="0" i="1" smtClean="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𝐞</m:t>
                          </m:r>
                        </m:e>
                        <m:sub>
                          <m:r>
                            <a:rPr lang="en-US" i="1">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d>
                        <m:dPr>
                          <m:begChr m:val="["/>
                          <m:endChr m:val="]"/>
                          <m:ctrlPr>
                            <a:rPr lang="en-US" i="1">
                              <a:solidFill>
                                <a:srgbClr val="000000"/>
                              </a:solidFill>
                              <a:latin typeface="Cambria Math" panose="02040503050406030204" pitchFamily="18" charset="0"/>
                            </a:rPr>
                          </m:ctrlPr>
                        </m:dPr>
                        <m:e>
                          <m:m>
                            <m:mPr>
                              <m:plcHide m:val="on"/>
                              <m:mcs>
                                <m:mc>
                                  <m:mcPr>
                                    <m:count m:val="2"/>
                                    <m:mcJc m:val="center"/>
                                  </m:mcPr>
                                </m:mc>
                              </m:mcs>
                              <m:ctrlPr>
                                <a:rPr lang="en-US" i="1">
                                  <a:solidFill>
                                    <a:srgbClr val="000000"/>
                                  </a:solidFill>
                                  <a:latin typeface="Cambria Math" panose="02040503050406030204" pitchFamily="18" charset="0"/>
                                </a:rPr>
                              </m:ctrlPr>
                            </m:mPr>
                            <m:mr>
                              <m:e>
                                <m:r>
                                  <a:rPr lang="en-US" i="1">
                                    <a:solidFill>
                                      <a:srgbClr val="000000"/>
                                    </a:solidFill>
                                    <a:latin typeface="Cambria Math" panose="02040503050406030204" pitchFamily="18" charset="0"/>
                                  </a:rPr>
                                  <m:t>0.707</m:t>
                                </m:r>
                              </m:e>
                              <m:e>
                                <m:r>
                                  <a:rPr lang="en-US" i="1">
                                    <a:solidFill>
                                      <a:srgbClr val="000000"/>
                                    </a:solidFill>
                                    <a:latin typeface="Cambria Math" panose="02040503050406030204" pitchFamily="18" charset="0"/>
                                  </a:rPr>
                                  <m:t>−0.707</m:t>
                                </m:r>
                              </m:e>
                            </m:mr>
                          </m:m>
                        </m:e>
                      </m:d>
                    </m:oMath>
                  </m:oMathPara>
                </a14:m>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r>
                  <a:rPr lang="en-US" i="1" dirty="0">
                    <a:solidFill>
                      <a:srgbClr val="000000"/>
                    </a:solidFill>
                    <a:latin typeface="Cambria Math" panose="02040503050406030204" pitchFamily="18" charset="0"/>
                  </a:rPr>
                  <a:t/>
                </a:r>
                <a:br>
                  <a:rPr lang="en-US" i="1" dirty="0">
                    <a:solidFill>
                      <a:srgbClr val="000000"/>
                    </a:solidFill>
                    <a:latin typeface="Cambria Math" panose="02040503050406030204" pitchFamily="18" charset="0"/>
                  </a:rPr>
                </a:br>
                <a:endParaRPr lang="en-US" dirty="0"/>
              </a:p>
            </p:txBody>
          </p:sp>
        </mc:Choice>
        <mc:Fallback xmlns="">
          <p:sp>
            <p:nvSpPr>
              <p:cNvPr id="110597" name="Object 5"/>
              <p:cNvSpPr txBox="1">
                <a:spLocks noRot="1" noChangeAspect="1" noMove="1" noResize="1" noEditPoints="1" noAdjustHandles="1" noChangeArrowheads="1" noChangeShapeType="1" noTextEdit="1"/>
              </p:cNvSpPr>
              <p:nvPr/>
            </p:nvSpPr>
            <p:spPr bwMode="auto">
              <a:xfrm>
                <a:off x="1904999" y="1113631"/>
                <a:ext cx="9313127" cy="5545138"/>
              </a:xfrm>
              <a:prstGeom prst="rect">
                <a:avLst/>
              </a:prstGeom>
              <a:blipFill>
                <a:blip r:embed="rId2"/>
                <a:stretch>
                  <a:fillRect/>
                </a:stretch>
              </a:blipFill>
            </p:spPr>
            <p:txBody>
              <a:bodyPr/>
              <a:lstStyle/>
              <a:p>
                <a:r>
                  <a:rPr lang="en-US">
                    <a:noFill/>
                  </a:rPr>
                  <a:t> </a:t>
                </a:r>
              </a:p>
            </p:txBody>
          </p:sp>
        </mc:Fallback>
      </mc:AlternateContent>
      <p:cxnSp>
        <p:nvCxnSpPr>
          <p:cNvPr id="6" name="Straight Arrow Connector 5"/>
          <p:cNvCxnSpPr/>
          <p:nvPr/>
        </p:nvCxnSpPr>
        <p:spPr>
          <a:xfrm>
            <a:off x="2286000" y="4800600"/>
            <a:ext cx="2286000" cy="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7086600" y="4800600"/>
            <a:ext cx="2286000" cy="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2286000" y="2971800"/>
            <a:ext cx="0" cy="182880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7086600" y="2971800"/>
            <a:ext cx="0" cy="1828800"/>
          </a:xfrm>
          <a:prstGeom prst="straightConnector1">
            <a:avLst/>
          </a:prstGeom>
          <a:ln w="15875">
            <a:solidFill>
              <a:srgbClr val="0000FF"/>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1628280" y="2831400"/>
              <a:ext cx="9112680" cy="3714840"/>
            </p14:xfrm>
          </p:contentPart>
        </mc:Choice>
        <mc:Fallback>
          <p:pic>
            <p:nvPicPr>
              <p:cNvPr id="4" name="Ink 3"/>
              <p:cNvPicPr/>
              <p:nvPr/>
            </p:nvPicPr>
            <p:blipFill>
              <a:blip r:embed="rId4"/>
              <a:stretch>
                <a:fillRect/>
              </a:stretch>
            </p:blipFill>
            <p:spPr>
              <a:xfrm>
                <a:off x="1622520" y="2822400"/>
                <a:ext cx="9126360" cy="3729240"/>
              </a:xfrm>
              <a:prstGeom prst="rect">
                <a:avLst/>
              </a:prstGeom>
            </p:spPr>
          </p:pic>
        </mc:Fallback>
      </mc:AlternateContent>
    </p:spTree>
    <p:extLst>
      <p:ext uri="{BB962C8B-B14F-4D97-AF65-F5344CB8AC3E}">
        <p14:creationId xmlns:p14="http://schemas.microsoft.com/office/powerpoint/2010/main" val="241283221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4000" dirty="0"/>
              <a:t>Problems</a:t>
            </a:r>
            <a:r>
              <a:rPr lang="en-US" sz="3600" dirty="0"/>
              <a:t> with Linear Regression</a:t>
            </a:r>
          </a:p>
        </p:txBody>
      </p:sp>
      <p:sp>
        <p:nvSpPr>
          <p:cNvPr id="3" name="Content Placeholder 2"/>
          <p:cNvSpPr>
            <a:spLocks noGrp="1"/>
          </p:cNvSpPr>
          <p:nvPr>
            <p:ph idx="1"/>
          </p:nvPr>
        </p:nvSpPr>
        <p:spPr>
          <a:xfrm>
            <a:off x="937846" y="990600"/>
            <a:ext cx="9272954" cy="5410200"/>
          </a:xfrm>
        </p:spPr>
        <p:txBody>
          <a:bodyPr>
            <a:noAutofit/>
          </a:bodyPr>
          <a:lstStyle/>
          <a:p>
            <a:r>
              <a:rPr lang="en-US" dirty="0"/>
              <a:t>OLS models fit to all predictors may inhibit interpretability</a:t>
            </a:r>
          </a:p>
          <a:p>
            <a:pPr lvl="1"/>
            <a:r>
              <a:rPr lang="en-US" dirty="0"/>
              <a:t>Consider model selection approaches</a:t>
            </a:r>
          </a:p>
          <a:p>
            <a:endParaRPr lang="en-US" sz="1200" dirty="0"/>
          </a:p>
          <a:p>
            <a:r>
              <a:rPr lang="en-US" dirty="0"/>
              <a:t>OLS model fit to all predictors may “over-fit” the data</a:t>
            </a:r>
          </a:p>
          <a:p>
            <a:pPr lvl="1"/>
            <a:r>
              <a:rPr lang="en-US" dirty="0"/>
              <a:t>Results in poor generalizability</a:t>
            </a:r>
          </a:p>
          <a:p>
            <a:pPr lvl="2"/>
            <a:r>
              <a:rPr lang="en-US" dirty="0"/>
              <a:t>Not able to predict new data well</a:t>
            </a:r>
          </a:p>
          <a:p>
            <a:pPr lvl="2"/>
            <a:endParaRPr lang="en-US" dirty="0"/>
          </a:p>
          <a:p>
            <a:r>
              <a:rPr lang="en-US" dirty="0"/>
              <a:t>In data with many predictors, there may also be issues of </a:t>
            </a:r>
            <a:r>
              <a:rPr lang="en-US" dirty="0" err="1"/>
              <a:t>collinearity</a:t>
            </a:r>
            <a:endParaRPr lang="en-US" dirty="0"/>
          </a:p>
          <a:p>
            <a:pPr lvl="1"/>
            <a:r>
              <a:rPr lang="en-US" dirty="0"/>
              <a:t>That is, one or more predictors in </a:t>
            </a:r>
            <a:r>
              <a:rPr lang="en-US" b="1" dirty="0">
                <a:latin typeface="Times" panose="02020603050405020304" pitchFamily="18" charset="0"/>
                <a:cs typeface="Times" panose="02020603050405020304" pitchFamily="18" charset="0"/>
              </a:rPr>
              <a:t>X</a:t>
            </a:r>
            <a:r>
              <a:rPr lang="en-US" dirty="0"/>
              <a:t> may be described by a linear combination of other predictors in </a:t>
            </a:r>
            <a:r>
              <a:rPr lang="en-US" b="1" dirty="0">
                <a:latin typeface="Times" panose="02020603050405020304" pitchFamily="18" charset="0"/>
                <a:cs typeface="Times" panose="02020603050405020304" pitchFamily="18" charset="0"/>
              </a:rPr>
              <a:t>X</a:t>
            </a:r>
          </a:p>
          <a:p>
            <a:pPr lvl="1"/>
            <a:r>
              <a:rPr lang="en-US" dirty="0"/>
              <a:t>Certainly happens if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 &gt; </a:t>
            </a:r>
            <a:r>
              <a:rPr lang="en-US" i="1" dirty="0">
                <a:latin typeface="Times" panose="02020603050405020304" pitchFamily="18" charset="0"/>
                <a:cs typeface="Times" panose="02020603050405020304" pitchFamily="18" charset="0"/>
              </a:rPr>
              <a:t>n </a:t>
            </a:r>
            <a:r>
              <a:rPr lang="en-US" dirty="0">
                <a:latin typeface="Times" panose="02020603050405020304" pitchFamily="18" charset="0"/>
                <a:cs typeface="Times" panose="02020603050405020304" pitchFamily="18" charset="0"/>
              </a:rPr>
              <a:t> </a:t>
            </a:r>
            <a:r>
              <a:rPr lang="en-US" dirty="0"/>
              <a:t>(then </a:t>
            </a:r>
            <a:r>
              <a:rPr lang="en-US" b="1" dirty="0">
                <a:latin typeface="Times" panose="02020603050405020304" pitchFamily="18" charset="0"/>
                <a:cs typeface="Times" panose="02020603050405020304" pitchFamily="18" charset="0"/>
              </a:rPr>
              <a:t>X</a:t>
            </a:r>
            <a:r>
              <a:rPr lang="en-US" dirty="0"/>
              <a:t> is not full column rank).</a:t>
            </a:r>
          </a:p>
          <a:p>
            <a:endParaRPr lang="en-US" dirty="0"/>
          </a:p>
        </p:txBody>
      </p:sp>
    </p:spTree>
    <p:extLst>
      <p:ext uri="{BB962C8B-B14F-4D97-AF65-F5344CB8AC3E}">
        <p14:creationId xmlns:p14="http://schemas.microsoft.com/office/powerpoint/2010/main" val="18243110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stimation</a:t>
            </a:r>
          </a:p>
        </p:txBody>
      </p:sp>
      <p:sp>
        <p:nvSpPr>
          <p:cNvPr id="3" name="Content Placeholder 2"/>
          <p:cNvSpPr>
            <a:spLocks noGrp="1"/>
          </p:cNvSpPr>
          <p:nvPr>
            <p:ph idx="1"/>
          </p:nvPr>
        </p:nvSpPr>
        <p:spPr>
          <a:xfrm>
            <a:off x="820882" y="990600"/>
            <a:ext cx="10744200" cy="5440363"/>
          </a:xfrm>
        </p:spPr>
        <p:txBody>
          <a:bodyPr>
            <a:normAutofit/>
          </a:bodyPr>
          <a:lstStyle/>
          <a:p>
            <a:pPr marL="0">
              <a:spcBef>
                <a:spcPts val="0"/>
              </a:spcBef>
              <a:buNone/>
            </a:pPr>
            <a:r>
              <a:rPr lang="en-US" sz="2400" dirty="0"/>
              <a:t>In general we do not know what </a:t>
            </a:r>
            <a:r>
              <a:rPr lang="en-US" sz="2400" b="1" dirty="0">
                <a:latin typeface="Symbol" pitchFamily="18" charset="2"/>
              </a:rPr>
              <a:t>S</a:t>
            </a:r>
            <a:r>
              <a:rPr lang="en-US" sz="2400" dirty="0"/>
              <a:t> is- we must estimate if from the sample</a:t>
            </a:r>
          </a:p>
          <a:p>
            <a:pPr>
              <a:buNone/>
            </a:pPr>
            <a:r>
              <a:rPr lang="en-US" sz="2400" dirty="0"/>
              <a:t>So what are our estimated principal components?</a:t>
            </a: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p:graphicFrame>
        <p:nvGraphicFramePr>
          <p:cNvPr id="110597" name="Object 5"/>
          <p:cNvGraphicFramePr>
            <a:graphicFrameLocks noChangeAspect="1"/>
          </p:cNvGraphicFramePr>
          <p:nvPr>
            <p:extLst>
              <p:ext uri="{D42A27DB-BD31-4B8C-83A1-F6EECF244321}">
                <p14:modId xmlns:p14="http://schemas.microsoft.com/office/powerpoint/2010/main" val="2885959060"/>
              </p:ext>
            </p:extLst>
          </p:nvPr>
        </p:nvGraphicFramePr>
        <p:xfrm>
          <a:off x="2590800" y="2241550"/>
          <a:ext cx="6042025" cy="3814763"/>
        </p:xfrm>
        <a:graphic>
          <a:graphicData uri="http://schemas.openxmlformats.org/presentationml/2006/ole">
            <mc:AlternateContent xmlns:mc="http://schemas.openxmlformats.org/markup-compatibility/2006">
              <mc:Choice xmlns:v="urn:schemas-microsoft-com:vml" Requires="v">
                <p:oleObj spid="_x0000_s32799" name="Equation" r:id="rId3" imgW="3543120" imgH="2234880" progId="Equation.DSMT4">
                  <p:embed/>
                </p:oleObj>
              </mc:Choice>
              <mc:Fallback>
                <p:oleObj name="Equation" r:id="rId3" imgW="3543120" imgH="2234880" progId="Equation.DSMT4">
                  <p:embed/>
                  <p:pic>
                    <p:nvPicPr>
                      <p:cNvPr id="0" name=""/>
                      <p:cNvPicPr>
                        <a:picLocks noChangeAspect="1" noChangeArrowheads="1"/>
                      </p:cNvPicPr>
                      <p:nvPr/>
                    </p:nvPicPr>
                    <p:blipFill>
                      <a:blip r:embed="rId4"/>
                      <a:srcRect/>
                      <a:stretch>
                        <a:fillRect/>
                      </a:stretch>
                    </p:blipFill>
                    <p:spPr bwMode="auto">
                      <a:xfrm>
                        <a:off x="2590800" y="2241550"/>
                        <a:ext cx="6042025" cy="3814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167566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Back to PCR</a:t>
            </a:r>
          </a:p>
        </p:txBody>
      </p:sp>
      <p:sp>
        <p:nvSpPr>
          <p:cNvPr id="3" name="Content Placeholder 2"/>
          <p:cNvSpPr>
            <a:spLocks noGrp="1"/>
          </p:cNvSpPr>
          <p:nvPr>
            <p:ph idx="1"/>
          </p:nvPr>
        </p:nvSpPr>
        <p:spPr>
          <a:xfrm>
            <a:off x="838200" y="1325563"/>
            <a:ext cx="10515600" cy="4351338"/>
          </a:xfrm>
        </p:spPr>
        <p:txBody>
          <a:bodyPr/>
          <a:lstStyle/>
          <a:p>
            <a:r>
              <a:rPr lang="en-US" dirty="0"/>
              <a:t>Once we have our estimated PCs,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1</a:t>
            </a:r>
            <a:r>
              <a:rPr lang="en-US" dirty="0">
                <a:cs typeface="Times" panose="02020603050405020304" pitchFamily="18" charset="0"/>
              </a:rPr>
              <a:t>,</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2</a:t>
            </a:r>
            <a:r>
              <a:rPr lang="en-US" dirty="0">
                <a:cs typeface="Times" panose="02020603050405020304" pitchFamily="18" charset="0"/>
              </a:rPr>
              <a:t>,</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z</a:t>
            </a:r>
            <a:r>
              <a:rPr lang="en-US" i="1" baseline="-25000" dirty="0" err="1">
                <a:latin typeface="Times" panose="02020603050405020304" pitchFamily="18" charset="0"/>
                <a:cs typeface="Times" panose="02020603050405020304" pitchFamily="18" charset="0"/>
              </a:rPr>
              <a:t>p</a:t>
            </a:r>
            <a:r>
              <a:rPr lang="en-US" dirty="0"/>
              <a:t>, we want to fit a regression model for our response </a:t>
            </a:r>
            <a:r>
              <a:rPr lang="en-US" i="1" dirty="0">
                <a:latin typeface="Times" panose="02020603050405020304" pitchFamily="18" charset="0"/>
                <a:cs typeface="Times" panose="02020603050405020304" pitchFamily="18" charset="0"/>
              </a:rPr>
              <a:t>y</a:t>
            </a:r>
            <a:r>
              <a:rPr lang="en-US" dirty="0"/>
              <a:t> using our PC as the features</a:t>
            </a:r>
          </a:p>
          <a:p>
            <a:pPr lvl="1"/>
            <a:r>
              <a:rPr lang="en-US" dirty="0"/>
              <a:t>We can calculate the values for our new derived components for each of our </a:t>
            </a:r>
            <a:r>
              <a:rPr lang="en-US" i="1" dirty="0">
                <a:latin typeface="Times" panose="02020603050405020304" pitchFamily="18" charset="0"/>
                <a:cs typeface="Times" panose="02020603050405020304" pitchFamily="18" charset="0"/>
              </a:rPr>
              <a:t>n</a:t>
            </a:r>
            <a:r>
              <a:rPr lang="en-US" dirty="0"/>
              <a:t> observations </a:t>
            </a:r>
          </a:p>
          <a:p>
            <a:pPr lvl="1"/>
            <a:r>
              <a:rPr lang="en-US" dirty="0"/>
              <a:t>Based on the linear combination of our original </a:t>
            </a:r>
            <a:r>
              <a:rPr lang="en-US" i="1" dirty="0">
                <a:latin typeface="Times" panose="02020603050405020304" pitchFamily="18" charset="0"/>
                <a:cs typeface="Times" panose="02020603050405020304" pitchFamily="18" charset="0"/>
              </a:rPr>
              <a:t>x</a:t>
            </a:r>
            <a:r>
              <a:rPr lang="en-US" dirty="0"/>
              <a:t>’s described by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2</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z</a:t>
            </a:r>
            <a:r>
              <a:rPr lang="en-US" i="1" baseline="-25000" dirty="0" err="1">
                <a:latin typeface="Times" panose="02020603050405020304" pitchFamily="18" charset="0"/>
                <a:cs typeface="Times" panose="02020603050405020304" pitchFamily="18" charset="0"/>
              </a:rPr>
              <a:t>p</a:t>
            </a:r>
            <a:endParaRPr lang="en-US" i="1" dirty="0"/>
          </a:p>
          <a:p>
            <a:endParaRPr lang="en-US" sz="1200" dirty="0"/>
          </a:p>
          <a:p>
            <a:r>
              <a:rPr lang="en-US" dirty="0"/>
              <a:t>Note this still doesn’t reduce the number of features used in our regression model</a:t>
            </a:r>
          </a:p>
          <a:p>
            <a:pPr lvl="1"/>
            <a:r>
              <a:rPr lang="en-US" dirty="0"/>
              <a:t>If we let </a:t>
            </a:r>
            <a:r>
              <a:rPr lang="en-US" i="1" dirty="0">
                <a:latin typeface="Times" panose="02020603050405020304" pitchFamily="18" charset="0"/>
                <a:cs typeface="Times" panose="02020603050405020304" pitchFamily="18" charset="0"/>
              </a:rPr>
              <a:t>m</a:t>
            </a:r>
            <a:r>
              <a:rPr lang="en-US" dirty="0">
                <a:latin typeface="Times" panose="02020603050405020304" pitchFamily="18" charset="0"/>
                <a:cs typeface="Times" panose="02020603050405020304" pitchFamily="18" charset="0"/>
              </a:rPr>
              <a:t> = </a:t>
            </a:r>
            <a:r>
              <a:rPr lang="en-US" i="1" dirty="0">
                <a:latin typeface="Times" panose="02020603050405020304" pitchFamily="18" charset="0"/>
                <a:cs typeface="Times" panose="02020603050405020304" pitchFamily="18" charset="0"/>
              </a:rPr>
              <a:t>p</a:t>
            </a:r>
            <a:r>
              <a:rPr lang="en-US" dirty="0"/>
              <a:t>, our estimate will be the same as OLS</a:t>
            </a:r>
          </a:p>
          <a:p>
            <a:pPr lvl="1"/>
            <a:r>
              <a:rPr lang="en-US" dirty="0"/>
              <a:t>However, if we want to reduce the number of features in our model, we can again use a cross-validation approach</a:t>
            </a:r>
          </a:p>
        </p:txBody>
      </p:sp>
    </p:spTree>
    <p:extLst>
      <p:ext uri="{BB962C8B-B14F-4D97-AF65-F5344CB8AC3E}">
        <p14:creationId xmlns:p14="http://schemas.microsoft.com/office/powerpoint/2010/main" val="329316433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3600" dirty="0"/>
              <a:t>Software</a:t>
            </a:r>
          </a:p>
        </p:txBody>
      </p:sp>
      <p:sp>
        <p:nvSpPr>
          <p:cNvPr id="3" name="Content Placeholder 2"/>
          <p:cNvSpPr>
            <a:spLocks noGrp="1"/>
          </p:cNvSpPr>
          <p:nvPr>
            <p:ph idx="1"/>
          </p:nvPr>
        </p:nvSpPr>
        <p:spPr>
          <a:xfrm>
            <a:off x="935182" y="1066800"/>
            <a:ext cx="9275618" cy="5410200"/>
          </a:xfrm>
        </p:spPr>
        <p:txBody>
          <a:bodyPr>
            <a:normAutofit/>
          </a:bodyPr>
          <a:lstStyle/>
          <a:p>
            <a:r>
              <a:rPr lang="en-US" dirty="0"/>
              <a:t>The </a:t>
            </a:r>
            <a:r>
              <a:rPr lang="en-US" i="1" dirty="0" err="1">
                <a:solidFill>
                  <a:srgbClr val="FF0000"/>
                </a:solidFill>
              </a:rPr>
              <a:t>pls</a:t>
            </a:r>
            <a:r>
              <a:rPr lang="en-US" dirty="0"/>
              <a:t> package in R can fit both PCR and PLSR models</a:t>
            </a:r>
          </a:p>
          <a:p>
            <a:pPr marL="457200" lvl="1" indent="0">
              <a:buNone/>
            </a:pPr>
            <a:endParaRPr lang="en-US" sz="1200" dirty="0">
              <a:solidFill>
                <a:srgbClr val="FF0000"/>
              </a:solidFill>
            </a:endParaRPr>
          </a:p>
          <a:p>
            <a:r>
              <a:rPr lang="en-US" dirty="0"/>
              <a:t>The </a:t>
            </a:r>
            <a:r>
              <a:rPr lang="en-US" i="1" dirty="0" err="1">
                <a:solidFill>
                  <a:srgbClr val="FF0000"/>
                </a:solidFill>
              </a:rPr>
              <a:t>pls</a:t>
            </a:r>
            <a:r>
              <a:rPr lang="en-US" dirty="0"/>
              <a:t> package has reasonable functionality for fitting models</a:t>
            </a:r>
          </a:p>
          <a:p>
            <a:pPr lvl="1"/>
            <a:r>
              <a:rPr lang="en-US" dirty="0"/>
              <a:t>Has built in cross-validation </a:t>
            </a:r>
          </a:p>
          <a:p>
            <a:pPr lvl="1"/>
            <a:r>
              <a:rPr lang="en-US" dirty="0"/>
              <a:t>Also has many available plotting features</a:t>
            </a:r>
          </a:p>
          <a:p>
            <a:pPr lvl="2"/>
            <a:r>
              <a:rPr lang="en-US" dirty="0"/>
              <a:t>Loading on each </a:t>
            </a:r>
            <a:r>
              <a:rPr lang="en-US" i="1" dirty="0" err="1"/>
              <a:t>x</a:t>
            </a:r>
            <a:r>
              <a:rPr lang="en-US" i="1" baseline="-25000" dirty="0" err="1"/>
              <a:t>j</a:t>
            </a:r>
            <a:r>
              <a:rPr lang="en-US" dirty="0"/>
              <a:t> for the derived features</a:t>
            </a:r>
          </a:p>
          <a:p>
            <a:pPr lvl="2"/>
            <a:r>
              <a:rPr lang="en-US" dirty="0"/>
              <a:t>(a) </a:t>
            </a:r>
            <a:r>
              <a:rPr lang="en-US" dirty="0">
                <a:cs typeface="Times" panose="02020603050405020304" pitchFamily="18" charset="0"/>
              </a:rPr>
              <a:t>fraction of </a:t>
            </a:r>
            <a:r>
              <a:rPr lang="en-US" i="1" dirty="0">
                <a:latin typeface="Times" panose="02020603050405020304" pitchFamily="18" charset="0"/>
                <a:cs typeface="Times" panose="02020603050405020304" pitchFamily="18" charset="0"/>
              </a:rPr>
              <a:t>L</a:t>
            </a:r>
            <a:r>
              <a:rPr lang="en-US" baseline="-25000" dirty="0">
                <a:latin typeface="Times" panose="02020603050405020304" pitchFamily="18" charset="0"/>
                <a:cs typeface="Times" panose="02020603050405020304" pitchFamily="18" charset="0"/>
              </a:rPr>
              <a:t>1</a:t>
            </a:r>
            <a:r>
              <a:rPr lang="en-US" dirty="0">
                <a:cs typeface="Times" panose="02020603050405020304" pitchFamily="18" charset="0"/>
              </a:rPr>
              <a:t>-norm </a:t>
            </a:r>
          </a:p>
          <a:p>
            <a:pPr lvl="2"/>
            <a:r>
              <a:rPr lang="en-US" dirty="0">
                <a:cs typeface="Times" panose="02020603050405020304" pitchFamily="18" charset="0"/>
              </a:rPr>
              <a:t>(b) maximum number of steps</a:t>
            </a:r>
          </a:p>
          <a:p>
            <a:pPr lvl="2"/>
            <a:endParaRPr lang="en-US" sz="1200" dirty="0"/>
          </a:p>
          <a:p>
            <a:r>
              <a:rPr lang="en-US" dirty="0"/>
              <a:t>There is also a nice tutorial for the package available in the Journal of Statistical Soft</a:t>
            </a:r>
          </a:p>
          <a:p>
            <a:endParaRPr lang="en-US" dirty="0"/>
          </a:p>
        </p:txBody>
      </p:sp>
    </p:spTree>
    <p:extLst>
      <p:ext uri="{BB962C8B-B14F-4D97-AF65-F5344CB8AC3E}">
        <p14:creationId xmlns:p14="http://schemas.microsoft.com/office/powerpoint/2010/main" val="190902185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1471564" cy="5715000"/>
          </a:xfrm>
        </p:spPr>
        <p:txBody>
          <a:bodyPr>
            <a:normAutofit fontScale="77500" lnSpcReduction="20000"/>
          </a:bodyPr>
          <a:lstStyle/>
          <a:p>
            <a:pPr>
              <a:buNone/>
            </a:pPr>
            <a:r>
              <a:rPr lang="en-US" sz="1900" dirty="0">
                <a:solidFill>
                  <a:srgbClr val="0000FF"/>
                </a:solidFill>
              </a:rPr>
              <a:t>library(</a:t>
            </a:r>
            <a:r>
              <a:rPr lang="en-US" sz="1900" dirty="0" err="1">
                <a:solidFill>
                  <a:srgbClr val="0000FF"/>
                </a:solidFill>
              </a:rPr>
              <a:t>pls</a:t>
            </a:r>
            <a:r>
              <a:rPr lang="en-US" sz="1900" dirty="0">
                <a:solidFill>
                  <a:srgbClr val="0000FF"/>
                </a:solidFill>
              </a:rPr>
              <a:t>)</a:t>
            </a:r>
          </a:p>
          <a:p>
            <a:pPr>
              <a:buNone/>
            </a:pPr>
            <a:r>
              <a:rPr lang="en-US" sz="1900" dirty="0"/>
              <a:t>### Fitting a Principal Component Model ###</a:t>
            </a:r>
          </a:p>
          <a:p>
            <a:pPr>
              <a:buNone/>
            </a:pPr>
            <a:r>
              <a:rPr lang="en-US" sz="1900" dirty="0" err="1">
                <a:solidFill>
                  <a:srgbClr val="0000FF"/>
                </a:solidFill>
              </a:rPr>
              <a:t>bf.pcr</a:t>
            </a:r>
            <a:r>
              <a:rPr lang="en-US" sz="1900" dirty="0">
                <a:solidFill>
                  <a:srgbClr val="0000FF"/>
                </a:solidFill>
              </a:rPr>
              <a:t> &lt;- </a:t>
            </a:r>
            <a:r>
              <a:rPr lang="en-US" sz="1900" dirty="0" err="1">
                <a:solidFill>
                  <a:srgbClr val="0000FF"/>
                </a:solidFill>
              </a:rPr>
              <a:t>pcr</a:t>
            </a:r>
            <a:r>
              <a:rPr lang="en-US" sz="1900" dirty="0">
                <a:solidFill>
                  <a:srgbClr val="0000FF"/>
                </a:solidFill>
              </a:rPr>
              <a:t>(PBF ~ ., data=bodyfat2, validation = "CV")</a:t>
            </a:r>
          </a:p>
          <a:p>
            <a:pPr>
              <a:buNone/>
            </a:pPr>
            <a:r>
              <a:rPr lang="en-US" sz="1900" dirty="0">
                <a:solidFill>
                  <a:srgbClr val="0000FF"/>
                </a:solidFill>
              </a:rPr>
              <a:t>summary(</a:t>
            </a:r>
            <a:r>
              <a:rPr lang="en-US" sz="1900" dirty="0" err="1">
                <a:solidFill>
                  <a:srgbClr val="0000FF"/>
                </a:solidFill>
              </a:rPr>
              <a:t>bf.pcr</a:t>
            </a:r>
            <a:r>
              <a:rPr lang="en-US" sz="1900" dirty="0">
                <a:solidFill>
                  <a:srgbClr val="0000FF"/>
                </a:solidFill>
              </a:rPr>
              <a:t>)</a:t>
            </a:r>
          </a:p>
          <a:p>
            <a:pPr>
              <a:buNone/>
            </a:pPr>
            <a:r>
              <a:rPr lang="en-US" sz="1900" dirty="0">
                <a:solidFill>
                  <a:srgbClr val="FF0000"/>
                </a:solidFill>
              </a:rPr>
              <a:t>Data:   X dimension: 252 13 </a:t>
            </a:r>
          </a:p>
          <a:p>
            <a:pPr>
              <a:buNone/>
            </a:pPr>
            <a:r>
              <a:rPr lang="en-US" sz="1900" dirty="0">
                <a:solidFill>
                  <a:srgbClr val="FF0000"/>
                </a:solidFill>
              </a:rPr>
              <a:t>            Y dimension: 252 1</a:t>
            </a:r>
          </a:p>
          <a:p>
            <a:pPr>
              <a:buNone/>
            </a:pPr>
            <a:r>
              <a:rPr lang="en-US" sz="1900" dirty="0">
                <a:solidFill>
                  <a:srgbClr val="FF0000"/>
                </a:solidFill>
              </a:rPr>
              <a:t>Fit method: </a:t>
            </a:r>
            <a:r>
              <a:rPr lang="en-US" sz="1900" dirty="0" err="1">
                <a:solidFill>
                  <a:srgbClr val="FF0000"/>
                </a:solidFill>
              </a:rPr>
              <a:t>svdpc</a:t>
            </a:r>
            <a:endParaRPr lang="en-US" sz="1900" dirty="0">
              <a:solidFill>
                <a:srgbClr val="FF0000"/>
              </a:solidFill>
            </a:endParaRPr>
          </a:p>
          <a:p>
            <a:pPr>
              <a:buNone/>
            </a:pPr>
            <a:r>
              <a:rPr lang="en-US" sz="1900" dirty="0">
                <a:solidFill>
                  <a:srgbClr val="FF0000"/>
                </a:solidFill>
              </a:rPr>
              <a:t>Number of components considered: 13</a:t>
            </a:r>
          </a:p>
          <a:p>
            <a:pPr>
              <a:buNone/>
            </a:pPr>
            <a:endParaRPr lang="en-US" sz="1900" dirty="0">
              <a:solidFill>
                <a:srgbClr val="FF0000"/>
              </a:solidFill>
            </a:endParaRPr>
          </a:p>
          <a:p>
            <a:pPr>
              <a:buNone/>
            </a:pPr>
            <a:r>
              <a:rPr lang="en-US" sz="1900" dirty="0">
                <a:solidFill>
                  <a:srgbClr val="FF0000"/>
                </a:solidFill>
              </a:rPr>
              <a:t>VALIDATION: RMSEP</a:t>
            </a:r>
          </a:p>
          <a:p>
            <a:pPr>
              <a:buNone/>
            </a:pPr>
            <a:r>
              <a:rPr lang="en-US" sz="1900" dirty="0">
                <a:solidFill>
                  <a:srgbClr val="FF0000"/>
                </a:solidFill>
              </a:rPr>
              <a:t>Cross-validated using 10 random segments.</a:t>
            </a:r>
          </a:p>
          <a:p>
            <a:pPr>
              <a:buNone/>
            </a:pPr>
            <a:r>
              <a:rPr lang="en-US" sz="1900" dirty="0">
                <a:solidFill>
                  <a:srgbClr val="FF0000"/>
                </a:solidFill>
              </a:rPr>
              <a:t>       (Intercept)  1 comps  2 comps  3 comps  4 comps  5 comps  6 comps  7 comps  8 comps  9 comps  10 comps  11 comps  12 comps  13 comps</a:t>
            </a:r>
          </a:p>
          <a:p>
            <a:pPr>
              <a:buNone/>
            </a:pPr>
            <a:r>
              <a:rPr lang="en-US" sz="1900" dirty="0">
                <a:solidFill>
                  <a:srgbClr val="FF0000"/>
                </a:solidFill>
              </a:rPr>
              <a:t>CV           1.002    0.7897   0.6888     0.6402    0.6401     0.6693     0.6410     0.6201    0.6045     0.6069     0.6080        0.6133      0.5328       0.5314</a:t>
            </a:r>
          </a:p>
          <a:p>
            <a:pPr>
              <a:buNone/>
            </a:pPr>
            <a:r>
              <a:rPr lang="en-US" sz="1900" dirty="0" err="1">
                <a:solidFill>
                  <a:srgbClr val="FF0000"/>
                </a:solidFill>
              </a:rPr>
              <a:t>adjCV</a:t>
            </a:r>
            <a:r>
              <a:rPr lang="en-US" sz="1900" dirty="0">
                <a:solidFill>
                  <a:srgbClr val="FF0000"/>
                </a:solidFill>
              </a:rPr>
              <a:t>      1.002   0.7893    0.6902    0.6375    0.6392      0.6684    0.6401      0.6126    0.6023     0.6046     0.6056       0.6103      0.5309       0.5296</a:t>
            </a:r>
          </a:p>
          <a:p>
            <a:pPr>
              <a:buNone/>
            </a:pPr>
            <a:endParaRPr lang="en-US" sz="1900" dirty="0">
              <a:solidFill>
                <a:srgbClr val="FF0000"/>
              </a:solidFill>
            </a:endParaRPr>
          </a:p>
          <a:p>
            <a:pPr>
              <a:buNone/>
            </a:pPr>
            <a:r>
              <a:rPr lang="en-US" sz="1900" dirty="0">
                <a:solidFill>
                  <a:srgbClr val="FF0000"/>
                </a:solidFill>
              </a:rPr>
              <a:t>TRAINING: % variance explained</a:t>
            </a:r>
          </a:p>
          <a:p>
            <a:pPr>
              <a:buNone/>
            </a:pPr>
            <a:r>
              <a:rPr lang="en-US" sz="1900" dirty="0">
                <a:solidFill>
                  <a:srgbClr val="FF0000"/>
                </a:solidFill>
              </a:rPr>
              <a:t>       1 comps  2 comps  3 comps  4 comps  5 comps  6 comps  7 comps  8 comps  9 comps  10 comps  11 comps  12 comps  13 comps</a:t>
            </a:r>
          </a:p>
          <a:p>
            <a:pPr>
              <a:buNone/>
            </a:pPr>
            <a:r>
              <a:rPr lang="en-US" sz="1900" dirty="0">
                <a:solidFill>
                  <a:srgbClr val="FF0000"/>
                </a:solidFill>
              </a:rPr>
              <a:t>X        61.85     72.27      79.98      85.12        89.72       92.14       94.34       96.34       97.75        98.78         99.38        99.82          100.0</a:t>
            </a:r>
          </a:p>
          <a:p>
            <a:pPr>
              <a:buNone/>
            </a:pPr>
            <a:r>
              <a:rPr lang="en-US" sz="1900" dirty="0">
                <a:solidFill>
                  <a:srgbClr val="FF0000"/>
                </a:solidFill>
              </a:rPr>
              <a:t>PBF    38.55     54.12      58.36      58.66        60.64       62.83       67.36       67.41       67.58        67.99        68.30         74.78          74.9</a:t>
            </a:r>
          </a:p>
        </p:txBody>
      </p:sp>
    </p:spTree>
    <p:extLst>
      <p:ext uri="{BB962C8B-B14F-4D97-AF65-F5344CB8AC3E}">
        <p14:creationId xmlns:p14="http://schemas.microsoft.com/office/powerpoint/2010/main" val="389197460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lot(</a:t>
            </a:r>
            <a:r>
              <a:rPr lang="en-US" sz="2000" dirty="0" err="1">
                <a:solidFill>
                  <a:srgbClr val="0000FF"/>
                </a:solidFill>
              </a:rPr>
              <a:t>bf.pcr</a:t>
            </a:r>
            <a:r>
              <a:rPr lang="en-US" sz="2000" dirty="0">
                <a:solidFill>
                  <a:srgbClr val="0000FF"/>
                </a:solidFill>
              </a:rPr>
              <a:t>, </a:t>
            </a:r>
            <a:r>
              <a:rPr lang="en-US" sz="2000" dirty="0" err="1">
                <a:solidFill>
                  <a:srgbClr val="0000FF"/>
                </a:solidFill>
              </a:rPr>
              <a:t>plottype</a:t>
            </a:r>
            <a:r>
              <a:rPr lang="en-US" sz="2000" dirty="0">
                <a:solidFill>
                  <a:srgbClr val="0000FF"/>
                </a:solidFill>
              </a:rPr>
              <a:t>="validation”,  </a:t>
            </a:r>
            <a:r>
              <a:rPr lang="en-US" sz="2000" dirty="0" err="1">
                <a:solidFill>
                  <a:srgbClr val="0000FF"/>
                </a:solidFill>
              </a:rPr>
              <a:t>legendpos</a:t>
            </a:r>
            <a:r>
              <a:rPr lang="en-US" sz="2000" dirty="0">
                <a:solidFill>
                  <a:srgbClr val="0000FF"/>
                </a:solidFill>
              </a:rPr>
              <a:t>=“</a:t>
            </a:r>
            <a:r>
              <a:rPr lang="en-US" sz="2000" dirty="0" err="1">
                <a:solidFill>
                  <a:srgbClr val="0000FF"/>
                </a:solidFill>
              </a:rPr>
              <a:t>topright</a:t>
            </a:r>
            <a:r>
              <a:rPr lang="en-US" sz="2000" dirty="0">
                <a:solidFill>
                  <a:srgbClr val="0000FF"/>
                </a:solidFill>
              </a:rPr>
              <a:t>”)</a:t>
            </a:r>
          </a:p>
        </p:txBody>
      </p:sp>
      <p:pic>
        <p:nvPicPr>
          <p:cNvPr id="839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6100" y="1691716"/>
            <a:ext cx="4906963" cy="48995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852248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fontScale="77500" lnSpcReduction="20000"/>
          </a:bodyPr>
          <a:lstStyle/>
          <a:p>
            <a:pPr>
              <a:buNone/>
            </a:pPr>
            <a:r>
              <a:rPr lang="en-US" sz="1900" dirty="0">
                <a:solidFill>
                  <a:srgbClr val="0000FF"/>
                </a:solidFill>
              </a:rPr>
              <a:t>names(</a:t>
            </a:r>
            <a:r>
              <a:rPr lang="en-US" sz="1900" dirty="0" err="1">
                <a:solidFill>
                  <a:srgbClr val="0000FF"/>
                </a:solidFill>
              </a:rPr>
              <a:t>bf.pcr</a:t>
            </a:r>
            <a:r>
              <a:rPr lang="en-US" sz="1900" dirty="0">
                <a:solidFill>
                  <a:srgbClr val="0000FF"/>
                </a:solidFill>
              </a:rPr>
              <a:t>)</a:t>
            </a:r>
          </a:p>
          <a:p>
            <a:pPr>
              <a:buNone/>
            </a:pPr>
            <a:r>
              <a:rPr lang="en-US" sz="1900" dirty="0">
                <a:solidFill>
                  <a:srgbClr val="FF0000"/>
                </a:solidFill>
              </a:rPr>
              <a:t> [1] "coefficients"  "scores"        "loadings"      "</a:t>
            </a:r>
            <a:r>
              <a:rPr lang="en-US" sz="1900" dirty="0" err="1">
                <a:solidFill>
                  <a:srgbClr val="FF0000"/>
                </a:solidFill>
              </a:rPr>
              <a:t>Yloadings</a:t>
            </a:r>
            <a:r>
              <a:rPr lang="en-US" sz="1900" dirty="0">
                <a:solidFill>
                  <a:srgbClr val="FF0000"/>
                </a:solidFill>
              </a:rPr>
              <a:t>"     "projection"    "</a:t>
            </a:r>
            <a:r>
              <a:rPr lang="en-US" sz="1900" dirty="0" err="1">
                <a:solidFill>
                  <a:srgbClr val="FF0000"/>
                </a:solidFill>
              </a:rPr>
              <a:t>Xmeans</a:t>
            </a:r>
            <a:r>
              <a:rPr lang="en-US" sz="1900" dirty="0">
                <a:solidFill>
                  <a:srgbClr val="FF0000"/>
                </a:solidFill>
              </a:rPr>
              <a:t>"       </a:t>
            </a:r>
          </a:p>
          <a:p>
            <a:pPr>
              <a:buNone/>
            </a:pPr>
            <a:r>
              <a:rPr lang="en-US" sz="1900" dirty="0">
                <a:solidFill>
                  <a:srgbClr val="FF0000"/>
                </a:solidFill>
              </a:rPr>
              <a:t> [7] "</a:t>
            </a:r>
            <a:r>
              <a:rPr lang="en-US" sz="1900" dirty="0" err="1">
                <a:solidFill>
                  <a:srgbClr val="FF0000"/>
                </a:solidFill>
              </a:rPr>
              <a:t>Ymeans</a:t>
            </a:r>
            <a:r>
              <a:rPr lang="en-US" sz="1900" dirty="0">
                <a:solidFill>
                  <a:srgbClr val="FF0000"/>
                </a:solidFill>
              </a:rPr>
              <a:t>"        "</a:t>
            </a:r>
            <a:r>
              <a:rPr lang="en-US" sz="1900" dirty="0" err="1">
                <a:solidFill>
                  <a:srgbClr val="FF0000"/>
                </a:solidFill>
              </a:rPr>
              <a:t>fitted.values</a:t>
            </a:r>
            <a:r>
              <a:rPr lang="en-US" sz="1900" dirty="0">
                <a:solidFill>
                  <a:srgbClr val="FF0000"/>
                </a:solidFill>
              </a:rPr>
              <a:t>" "residuals"     "</a:t>
            </a:r>
            <a:r>
              <a:rPr lang="en-US" sz="1900" dirty="0" err="1">
                <a:solidFill>
                  <a:srgbClr val="FF0000"/>
                </a:solidFill>
              </a:rPr>
              <a:t>Xvar</a:t>
            </a:r>
            <a:r>
              <a:rPr lang="en-US" sz="1900" dirty="0">
                <a:solidFill>
                  <a:srgbClr val="FF0000"/>
                </a:solidFill>
              </a:rPr>
              <a:t>"          "</a:t>
            </a:r>
            <a:r>
              <a:rPr lang="en-US" sz="1900" dirty="0" err="1">
                <a:solidFill>
                  <a:srgbClr val="FF0000"/>
                </a:solidFill>
              </a:rPr>
              <a:t>Xtotvar</a:t>
            </a:r>
            <a:r>
              <a:rPr lang="en-US" sz="1900" dirty="0">
                <a:solidFill>
                  <a:srgbClr val="FF0000"/>
                </a:solidFill>
              </a:rPr>
              <a:t>"       "</a:t>
            </a:r>
            <a:r>
              <a:rPr lang="en-US" sz="1900" dirty="0" err="1">
                <a:solidFill>
                  <a:srgbClr val="FF0000"/>
                </a:solidFill>
              </a:rPr>
              <a:t>fit.time</a:t>
            </a:r>
            <a:r>
              <a:rPr lang="en-US" sz="1900" dirty="0">
                <a:solidFill>
                  <a:srgbClr val="FF0000"/>
                </a:solidFill>
              </a:rPr>
              <a:t>"     </a:t>
            </a:r>
          </a:p>
          <a:p>
            <a:pPr>
              <a:buNone/>
            </a:pPr>
            <a:r>
              <a:rPr lang="en-US" sz="1900" dirty="0">
                <a:solidFill>
                  <a:srgbClr val="FF0000"/>
                </a:solidFill>
              </a:rPr>
              <a:t>[13] "</a:t>
            </a:r>
            <a:r>
              <a:rPr lang="en-US" sz="1900" dirty="0" err="1">
                <a:solidFill>
                  <a:srgbClr val="FF0000"/>
                </a:solidFill>
              </a:rPr>
              <a:t>ncomp</a:t>
            </a:r>
            <a:r>
              <a:rPr lang="en-US" sz="1900" dirty="0">
                <a:solidFill>
                  <a:srgbClr val="FF0000"/>
                </a:solidFill>
              </a:rPr>
              <a:t>"         "method"        "validation"    "call"          "terms"         "model“</a:t>
            </a:r>
          </a:p>
          <a:p>
            <a:pPr>
              <a:buNone/>
            </a:pPr>
            <a:endParaRPr lang="en-US" sz="800" dirty="0">
              <a:solidFill>
                <a:srgbClr val="FF0000"/>
              </a:solidFill>
            </a:endParaRPr>
          </a:p>
          <a:p>
            <a:pPr>
              <a:buNone/>
            </a:pPr>
            <a:r>
              <a:rPr lang="en-US" sz="1900" dirty="0">
                <a:solidFill>
                  <a:srgbClr val="0000FF"/>
                </a:solidFill>
              </a:rPr>
              <a:t>round(</a:t>
            </a:r>
            <a:r>
              <a:rPr lang="en-US" sz="1900" dirty="0" err="1">
                <a:solidFill>
                  <a:srgbClr val="0000FF"/>
                </a:solidFill>
              </a:rPr>
              <a:t>bf.pcr$coefficients</a:t>
            </a:r>
            <a:r>
              <a:rPr lang="en-US" sz="1900" dirty="0">
                <a:solidFill>
                  <a:srgbClr val="0000FF"/>
                </a:solidFill>
              </a:rPr>
              <a:t>[,,1:3], 4)  </a:t>
            </a:r>
            <a:r>
              <a:rPr lang="en-US" sz="1900" dirty="0"/>
              <a:t>### OR use	    </a:t>
            </a:r>
            <a:r>
              <a:rPr lang="en-US" sz="1900" dirty="0" err="1"/>
              <a:t>coef</a:t>
            </a:r>
            <a:r>
              <a:rPr lang="en-US" sz="1900" dirty="0"/>
              <a:t>(</a:t>
            </a:r>
            <a:r>
              <a:rPr lang="en-US" sz="1900" dirty="0" err="1"/>
              <a:t>bf.pcr</a:t>
            </a:r>
            <a:r>
              <a:rPr lang="en-US" sz="1900" dirty="0"/>
              <a:t>, 1:3)       (Note, this returns these coefficients as an array)</a:t>
            </a:r>
          </a:p>
          <a:p>
            <a:pPr>
              <a:buNone/>
            </a:pPr>
            <a:r>
              <a:rPr lang="en-US" sz="1900" dirty="0">
                <a:solidFill>
                  <a:srgbClr val="FF0000"/>
                </a:solidFill>
              </a:rPr>
              <a:t>      	1 comps 	2 comps   	3 comps</a:t>
            </a:r>
          </a:p>
          <a:p>
            <a:pPr>
              <a:buNone/>
            </a:pPr>
            <a:r>
              <a:rPr lang="en-US" sz="1900" dirty="0">
                <a:solidFill>
                  <a:srgbClr val="FF0000"/>
                </a:solidFill>
              </a:rPr>
              <a:t>Age    	0.0022  	0.2566	0.1702</a:t>
            </a:r>
          </a:p>
          <a:p>
            <a:pPr>
              <a:buNone/>
            </a:pPr>
            <a:r>
              <a:rPr lang="en-US" sz="1900" dirty="0" err="1">
                <a:solidFill>
                  <a:srgbClr val="FF0000"/>
                </a:solidFill>
              </a:rPr>
              <a:t>Wt</a:t>
            </a:r>
            <a:r>
              <a:rPr lang="en-US" sz="1900" dirty="0">
                <a:solidFill>
                  <a:srgbClr val="FF0000"/>
                </a:solidFill>
              </a:rPr>
              <a:t>     	0.0754  	0.0693	0.0774</a:t>
            </a:r>
          </a:p>
          <a:p>
            <a:pPr>
              <a:buNone/>
            </a:pPr>
            <a:r>
              <a:rPr lang="en-US" sz="1900" dirty="0" err="1">
                <a:solidFill>
                  <a:srgbClr val="FF0000"/>
                </a:solidFill>
              </a:rPr>
              <a:t>Ht</a:t>
            </a:r>
            <a:r>
              <a:rPr lang="en-US" sz="1900" dirty="0">
                <a:solidFill>
                  <a:srgbClr val="FF0000"/>
                </a:solidFill>
              </a:rPr>
              <a:t>     	0.0221 	-0.1367	-0.2761</a:t>
            </a:r>
          </a:p>
          <a:p>
            <a:pPr>
              <a:buNone/>
            </a:pPr>
            <a:r>
              <a:rPr lang="en-US" sz="1900" dirty="0">
                <a:solidFill>
                  <a:srgbClr val="FF0000"/>
                </a:solidFill>
              </a:rPr>
              <a:t>Neck   	0.0669  	0.0973	0.0274</a:t>
            </a:r>
          </a:p>
          <a:p>
            <a:pPr>
              <a:buNone/>
            </a:pPr>
            <a:r>
              <a:rPr lang="en-US" sz="1900" dirty="0">
                <a:solidFill>
                  <a:srgbClr val="FF0000"/>
                </a:solidFill>
              </a:rPr>
              <a:t>Chest  	0.0692  	0.1401	0.1527</a:t>
            </a:r>
          </a:p>
          <a:p>
            <a:pPr>
              <a:buNone/>
            </a:pPr>
            <a:r>
              <a:rPr lang="en-US" sz="1900" dirty="0" err="1">
                <a:solidFill>
                  <a:srgbClr val="FF0000"/>
                </a:solidFill>
              </a:rPr>
              <a:t>Abd</a:t>
            </a:r>
            <a:r>
              <a:rPr lang="en-US" sz="1900" dirty="0">
                <a:solidFill>
                  <a:srgbClr val="FF0000"/>
                </a:solidFill>
              </a:rPr>
              <a:t>    	0.0683  	0.1580	0.1831</a:t>
            </a:r>
          </a:p>
          <a:p>
            <a:pPr>
              <a:buNone/>
            </a:pPr>
            <a:r>
              <a:rPr lang="en-US" sz="1900" dirty="0">
                <a:solidFill>
                  <a:srgbClr val="FF0000"/>
                </a:solidFill>
              </a:rPr>
              <a:t>Hip    	0.0714  	0.0724	0.1178</a:t>
            </a:r>
          </a:p>
          <a:p>
            <a:pPr>
              <a:buNone/>
            </a:pPr>
            <a:r>
              <a:rPr lang="en-US" sz="1900" dirty="0">
                <a:solidFill>
                  <a:srgbClr val="FF0000"/>
                </a:solidFill>
              </a:rPr>
              <a:t>Thigh  	0.0679  	0.0261	0.0923</a:t>
            </a:r>
          </a:p>
          <a:p>
            <a:pPr>
              <a:buNone/>
            </a:pPr>
            <a:r>
              <a:rPr lang="en-US" sz="1900" dirty="0">
                <a:solidFill>
                  <a:srgbClr val="FF0000"/>
                </a:solidFill>
              </a:rPr>
              <a:t>Knee   	0.0675  	0.0507	0.0505</a:t>
            </a:r>
          </a:p>
          <a:p>
            <a:pPr>
              <a:buNone/>
            </a:pPr>
            <a:r>
              <a:rPr lang="en-US" sz="1900" dirty="0">
                <a:solidFill>
                  <a:srgbClr val="FF0000"/>
                </a:solidFill>
              </a:rPr>
              <a:t>Ankle 	0.0505 	-0.0255	-0.0518</a:t>
            </a:r>
          </a:p>
          <a:p>
            <a:pPr>
              <a:buNone/>
            </a:pPr>
            <a:r>
              <a:rPr lang="en-US" sz="1900" dirty="0">
                <a:solidFill>
                  <a:srgbClr val="FF0000"/>
                </a:solidFill>
              </a:rPr>
              <a:t>Bicep  	0.0655  	0.0489	0.0644</a:t>
            </a:r>
          </a:p>
          <a:p>
            <a:pPr>
              <a:buNone/>
            </a:pPr>
            <a:r>
              <a:rPr lang="en-US" sz="1900" dirty="0">
                <a:solidFill>
                  <a:srgbClr val="FF0000"/>
                </a:solidFill>
              </a:rPr>
              <a:t>Arm    	0.0547  	0.0092	-0.0053</a:t>
            </a:r>
          </a:p>
          <a:p>
            <a:pPr>
              <a:buNone/>
            </a:pPr>
            <a:r>
              <a:rPr lang="en-US" sz="1900" dirty="0">
                <a:solidFill>
                  <a:srgbClr val="FF0000"/>
                </a:solidFill>
              </a:rPr>
              <a:t>Wrist  	0.0611  	0.0885	0.0087</a:t>
            </a:r>
          </a:p>
          <a:p>
            <a:pPr>
              <a:buNone/>
            </a:pPr>
            <a:endParaRPr lang="en-US" sz="2400" dirty="0">
              <a:solidFill>
                <a:srgbClr val="FF0000"/>
              </a:solidFill>
            </a:endParaRPr>
          </a:p>
        </p:txBody>
      </p:sp>
    </p:spTree>
    <p:extLst>
      <p:ext uri="{BB962C8B-B14F-4D97-AF65-F5344CB8AC3E}">
        <p14:creationId xmlns:p14="http://schemas.microsoft.com/office/powerpoint/2010/main" val="27155871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pPr>
              <a:buNone/>
            </a:pPr>
            <a:r>
              <a:rPr lang="en-US" sz="1900" dirty="0">
                <a:solidFill>
                  <a:srgbClr val="0000FF"/>
                </a:solidFill>
              </a:rPr>
              <a:t>round(</a:t>
            </a:r>
            <a:r>
              <a:rPr lang="en-US" sz="1900" dirty="0" err="1">
                <a:solidFill>
                  <a:srgbClr val="0000FF"/>
                </a:solidFill>
              </a:rPr>
              <a:t>bf.pcr$scores</a:t>
            </a:r>
            <a:r>
              <a:rPr lang="en-US" sz="1900" dirty="0">
                <a:solidFill>
                  <a:srgbClr val="0000FF"/>
                </a:solidFill>
              </a:rPr>
              <a:t>, 3) </a:t>
            </a:r>
            <a:r>
              <a:rPr lang="en-US" sz="1900" dirty="0"/>
              <a:t>### OR use	    scores(</a:t>
            </a:r>
            <a:r>
              <a:rPr lang="en-US" sz="1900" dirty="0" err="1"/>
              <a:t>bf.pcr</a:t>
            </a:r>
            <a:r>
              <a:rPr lang="en-US" sz="1900" dirty="0"/>
              <a:t>)</a:t>
            </a:r>
            <a:endParaRPr lang="en-US" sz="1900" dirty="0">
              <a:solidFill>
                <a:srgbClr val="0000FF"/>
              </a:solidFill>
            </a:endParaRPr>
          </a:p>
          <a:p>
            <a:pPr>
              <a:buNone/>
            </a:pPr>
            <a:r>
              <a:rPr lang="en-US" sz="1900" dirty="0">
                <a:solidFill>
                  <a:srgbClr val="FF0000"/>
                </a:solidFill>
              </a:rPr>
              <a:t>    Comp1 Comp2 Comp3 Comp4  Comp5 Comp6  Comp7 Comp8 Comp9 Comp10 Comp11 Comp12 Comp13</a:t>
            </a:r>
          </a:p>
          <a:p>
            <a:pPr>
              <a:buNone/>
            </a:pPr>
            <a:r>
              <a:rPr lang="en-US" sz="1900" dirty="0">
                <a:solidFill>
                  <a:srgbClr val="FF0000"/>
                </a:solidFill>
              </a:rPr>
              <a:t>1   -2.220  1.237   -1.496   -0.285    0.163   -0.236  -0.226    0.263   -0.076    -0.292     0.153    -0.364    -0.037</a:t>
            </a:r>
          </a:p>
          <a:p>
            <a:pPr>
              <a:buNone/>
            </a:pPr>
            <a:r>
              <a:rPr lang="en-US" sz="1900" dirty="0">
                <a:solidFill>
                  <a:srgbClr val="FF0000"/>
                </a:solidFill>
              </a:rPr>
              <a:t>2   -0.886  2.010   -0.038   -0.228   -0.168   -0.745  -0.050   -0.609   -0.192     0.165    -0.220     0.030     0.039</a:t>
            </a:r>
          </a:p>
          <a:p>
            <a:pPr>
              <a:buNone/>
            </a:pPr>
            <a:r>
              <a:rPr lang="en-US" sz="1900" dirty="0">
                <a:solidFill>
                  <a:srgbClr val="FF0000"/>
                </a:solidFill>
              </a:rPr>
              <a:t>3   -2.361  1.220   -2.194    1.914   -0.181    0.264    0.166   -0.129    0.073    -0.438     0.114    -0.153    -0.291</a:t>
            </a:r>
          </a:p>
          <a:p>
            <a:pPr>
              <a:buNone/>
            </a:pPr>
            <a:r>
              <a:rPr lang="en-US" sz="1900" dirty="0">
                <a:solidFill>
                  <a:srgbClr val="FF0000"/>
                </a:solidFill>
              </a:rPr>
              <a:t>…</a:t>
            </a:r>
          </a:p>
          <a:p>
            <a:pPr>
              <a:buNone/>
            </a:pPr>
            <a:r>
              <a:rPr lang="en-US" sz="1900" dirty="0">
                <a:solidFill>
                  <a:srgbClr val="FF0000"/>
                </a:solidFill>
              </a:rPr>
              <a:t>249  2.640 -2.313  1.304    0.073   -0.045   -0.379   -0.787    0.211    0.244    -0.211    -0.203    -0.148    -0.046</a:t>
            </a:r>
          </a:p>
          <a:p>
            <a:pPr>
              <a:buNone/>
            </a:pPr>
            <a:r>
              <a:rPr lang="en-US" sz="1900" dirty="0">
                <a:solidFill>
                  <a:srgbClr val="FF0000"/>
                </a:solidFill>
              </a:rPr>
              <a:t>250  0.451 -3.206 -0.472    0.288    1.008   -0.179    0.713   -0.061    0.086     0.345      0.334    -0.263     0.046</a:t>
            </a:r>
          </a:p>
          <a:p>
            <a:pPr>
              <a:buNone/>
            </a:pPr>
            <a:r>
              <a:rPr lang="en-US" sz="1900" dirty="0">
                <a:solidFill>
                  <a:srgbClr val="FF0000"/>
                </a:solidFill>
              </a:rPr>
              <a:t>251  1.235 -2.183  1.811    0.154   -0.122    0.557   -0.447   -0.989    0.263    -0.735      0.204    -0.188     0.166</a:t>
            </a:r>
          </a:p>
          <a:p>
            <a:pPr>
              <a:buNone/>
            </a:pPr>
            <a:r>
              <a:rPr lang="en-US" sz="1900" dirty="0">
                <a:solidFill>
                  <a:srgbClr val="FF0000"/>
                </a:solidFill>
              </a:rPr>
              <a:t>252  3.693 -2.370  1.799    0.406   -0.773   -0.025   -0.604   -0.633    0.584    -0.310    -0.234    -0.127    -0.186</a:t>
            </a:r>
          </a:p>
          <a:p>
            <a:pPr>
              <a:buNone/>
            </a:pPr>
            <a:endParaRPr lang="en-US" sz="2400" dirty="0">
              <a:solidFill>
                <a:srgbClr val="FF0000"/>
              </a:solidFill>
            </a:endParaRPr>
          </a:p>
        </p:txBody>
      </p:sp>
    </p:spTree>
    <p:extLst>
      <p:ext uri="{BB962C8B-B14F-4D97-AF65-F5344CB8AC3E}">
        <p14:creationId xmlns:p14="http://schemas.microsoft.com/office/powerpoint/2010/main" val="248282546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lnSpcReduction="10000"/>
          </a:bodyPr>
          <a:lstStyle/>
          <a:p>
            <a:pPr>
              <a:buNone/>
            </a:pPr>
            <a:r>
              <a:rPr lang="en-US" sz="1900" dirty="0" err="1">
                <a:solidFill>
                  <a:srgbClr val="0000FF"/>
                </a:solidFill>
              </a:rPr>
              <a:t>bf.pcr$loadings</a:t>
            </a:r>
            <a:r>
              <a:rPr lang="en-US" sz="1900" dirty="0">
                <a:solidFill>
                  <a:srgbClr val="0000FF"/>
                </a:solidFill>
              </a:rPr>
              <a:t>  </a:t>
            </a:r>
            <a:r>
              <a:rPr lang="en-US" sz="1900" dirty="0"/>
              <a:t>### OR use	    loadings(</a:t>
            </a:r>
            <a:r>
              <a:rPr lang="en-US" sz="1900" dirty="0" err="1"/>
              <a:t>bf.pcr</a:t>
            </a:r>
            <a:r>
              <a:rPr lang="en-US" sz="1900" dirty="0"/>
              <a:t>)</a:t>
            </a:r>
            <a:endParaRPr lang="en-US" sz="1900" dirty="0">
              <a:solidFill>
                <a:srgbClr val="0000FF"/>
              </a:solidFill>
            </a:endParaRPr>
          </a:p>
          <a:p>
            <a:pPr>
              <a:buNone/>
            </a:pPr>
            <a:r>
              <a:rPr lang="en-US" sz="1900" dirty="0">
                <a:solidFill>
                  <a:srgbClr val="FF0000"/>
                </a:solidFill>
              </a:rPr>
              <a:t>Loadings:</a:t>
            </a:r>
          </a:p>
          <a:p>
            <a:pPr>
              <a:buNone/>
            </a:pPr>
            <a:r>
              <a:rPr lang="en-US" sz="1700" dirty="0">
                <a:solidFill>
                  <a:srgbClr val="FF0000"/>
                </a:solidFill>
              </a:rPr>
              <a:t>          Comp1   Comp2   Comp3   Comp4   Comp5   Comp6   Comp7   Comp8   Comp9  Comp10  Comp11  Comp12  Comp13</a:t>
            </a:r>
          </a:p>
          <a:p>
            <a:pPr>
              <a:buNone/>
            </a:pPr>
            <a:r>
              <a:rPr lang="en-US" sz="1700" dirty="0">
                <a:solidFill>
                  <a:srgbClr val="FF0000"/>
                </a:solidFill>
              </a:rPr>
              <a:t>Age      	       -0.751      0.420                                     0.294                      0.207      -0.152    0.262                       0.166         </a:t>
            </a:r>
          </a:p>
          <a:p>
            <a:pPr>
              <a:buNone/>
            </a:pPr>
            <a:r>
              <a:rPr lang="en-US" sz="1700" dirty="0" err="1">
                <a:solidFill>
                  <a:srgbClr val="FF0000"/>
                </a:solidFill>
              </a:rPr>
              <a:t>Wt</a:t>
            </a:r>
            <a:r>
              <a:rPr lang="en-US" sz="1700" dirty="0">
                <a:solidFill>
                  <a:srgbClr val="FF0000"/>
                </a:solidFill>
              </a:rPr>
              <a:t>      0.345                                                     0.142                                                                                    -0.206       0.190     0.872 </a:t>
            </a:r>
          </a:p>
          <a:p>
            <a:pPr>
              <a:buNone/>
            </a:pPr>
            <a:r>
              <a:rPr lang="en-US" sz="1700" dirty="0" err="1">
                <a:solidFill>
                  <a:srgbClr val="FF0000"/>
                </a:solidFill>
              </a:rPr>
              <a:t>Ht</a:t>
            </a:r>
            <a:r>
              <a:rPr lang="en-US" sz="1700" dirty="0">
                <a:solidFill>
                  <a:srgbClr val="FF0000"/>
                </a:solidFill>
              </a:rPr>
              <a:t>       0.101     0.469       0.678                     0.485      0.115       0.134     0.102                     0.124                         </a:t>
            </a:r>
          </a:p>
          <a:p>
            <a:pPr>
              <a:buNone/>
            </a:pPr>
            <a:r>
              <a:rPr lang="en-US" sz="1700" dirty="0">
                <a:solidFill>
                  <a:srgbClr val="FF0000"/>
                </a:solidFill>
              </a:rPr>
              <a:t>Neck   0.306                     0.121     -0.206                    -0.561                    -0.115      -0.703                                </a:t>
            </a:r>
          </a:p>
          <a:p>
            <a:pPr>
              <a:buNone/>
            </a:pPr>
            <a:r>
              <a:rPr lang="en-US" sz="1700" dirty="0">
                <a:solidFill>
                  <a:srgbClr val="FF0000"/>
                </a:solidFill>
              </a:rPr>
              <a:t>Chest  0.316    -0.209                                      0.152                      0.450                      0.248   -0.431      0.398       0.409    -0.214 </a:t>
            </a:r>
          </a:p>
          <a:p>
            <a:pPr>
              <a:buNone/>
            </a:pPr>
            <a:r>
              <a:rPr lang="en-US" sz="1700" dirty="0" err="1">
                <a:solidFill>
                  <a:srgbClr val="FF0000"/>
                </a:solidFill>
              </a:rPr>
              <a:t>Abd</a:t>
            </a:r>
            <a:r>
              <a:rPr lang="en-US" sz="1700" dirty="0">
                <a:solidFill>
                  <a:srgbClr val="FF0000"/>
                </a:solidFill>
              </a:rPr>
              <a:t>     0.312    -0.265     -0.122     0.120      0.229                      0.295                      0.140                                     -0.791         </a:t>
            </a:r>
          </a:p>
          <a:p>
            <a:pPr>
              <a:buNone/>
            </a:pPr>
            <a:r>
              <a:rPr lang="en-US" sz="1700" dirty="0">
                <a:solidFill>
                  <a:srgbClr val="FF0000"/>
                </a:solidFill>
              </a:rPr>
              <a:t>Hip      0.326                     -0.221     0.178      0.163                                   -0.101       0.134     0.323      -0.609      0.343    -0.403 </a:t>
            </a:r>
          </a:p>
          <a:p>
            <a:pPr>
              <a:buNone/>
            </a:pPr>
            <a:r>
              <a:rPr lang="en-US" sz="1700" dirty="0">
                <a:solidFill>
                  <a:srgbClr val="FF0000"/>
                </a:solidFill>
              </a:rPr>
              <a:t>Thigh   0.310     0.123     -0.322                                                    -0.273                    -0.115     0.522       0.631                 </a:t>
            </a:r>
          </a:p>
          <a:p>
            <a:pPr>
              <a:buNone/>
            </a:pPr>
            <a:r>
              <a:rPr lang="en-US" sz="1700" dirty="0">
                <a:solidFill>
                  <a:srgbClr val="FF0000"/>
                </a:solidFill>
              </a:rPr>
              <a:t>Knee    0.308                                     0.247                     0.497     -0.443    -0.137     -0.272    -0.540                         </a:t>
            </a:r>
          </a:p>
          <a:p>
            <a:pPr>
              <a:buNone/>
            </a:pPr>
            <a:r>
              <a:rPr lang="en-US" sz="1700" dirty="0">
                <a:solidFill>
                  <a:srgbClr val="FF0000"/>
                </a:solidFill>
              </a:rPr>
              <a:t>Ankle   0.231     0.224      0.128      0.500     -0.679                     0.347     0.167     -0.106                                </a:t>
            </a:r>
          </a:p>
          <a:p>
            <a:pPr>
              <a:buNone/>
            </a:pPr>
            <a:r>
              <a:rPr lang="en-US" sz="1700" dirty="0">
                <a:solidFill>
                  <a:srgbClr val="FF0000"/>
                </a:solidFill>
              </a:rPr>
              <a:t>Bicep   0.299                                    -0.322                                    -0.150     0.845      0.129     -0.147     -0.110                 </a:t>
            </a:r>
          </a:p>
          <a:p>
            <a:pPr>
              <a:buNone/>
            </a:pPr>
            <a:r>
              <a:rPr lang="en-US" sz="1700" dirty="0">
                <a:solidFill>
                  <a:srgbClr val="FF0000"/>
                </a:solidFill>
              </a:rPr>
              <a:t>Arm     0.250     0.134                     -0.683     -0.310     0.446      0.228    -0.273                      0.153                         </a:t>
            </a:r>
          </a:p>
          <a:p>
            <a:pPr>
              <a:buNone/>
            </a:pPr>
            <a:r>
              <a:rPr lang="en-US" sz="1700" dirty="0">
                <a:solidFill>
                  <a:srgbClr val="FF0000"/>
                </a:solidFill>
              </a:rPr>
              <a:t>Wrist   0.279                      0.388                    -0.265     -0.352    -0.467    -0.272      0.513                                </a:t>
            </a:r>
          </a:p>
          <a:p>
            <a:pPr>
              <a:buNone/>
            </a:pPr>
            <a:endParaRPr lang="en-US" sz="1900" dirty="0">
              <a:solidFill>
                <a:srgbClr val="0000FF"/>
              </a:solidFill>
            </a:endParaRPr>
          </a:p>
        </p:txBody>
      </p:sp>
    </p:spTree>
    <p:extLst>
      <p:ext uri="{BB962C8B-B14F-4D97-AF65-F5344CB8AC3E}">
        <p14:creationId xmlns:p14="http://schemas.microsoft.com/office/powerpoint/2010/main" val="268258499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lnSpcReduction="10000"/>
          </a:bodyPr>
          <a:lstStyle/>
          <a:p>
            <a:pPr>
              <a:buNone/>
            </a:pPr>
            <a:r>
              <a:rPr lang="en-US" sz="1900" dirty="0">
                <a:solidFill>
                  <a:srgbClr val="0000FF"/>
                </a:solidFill>
              </a:rPr>
              <a:t>round(</a:t>
            </a:r>
            <a:r>
              <a:rPr lang="en-US" sz="1900" dirty="0" err="1">
                <a:solidFill>
                  <a:srgbClr val="0000FF"/>
                </a:solidFill>
              </a:rPr>
              <a:t>bf.pcr$loadings</a:t>
            </a:r>
            <a:r>
              <a:rPr lang="en-US" sz="1900" dirty="0">
                <a:solidFill>
                  <a:srgbClr val="0000FF"/>
                </a:solidFill>
              </a:rPr>
              <a:t>[,1:13], 3)</a:t>
            </a:r>
          </a:p>
          <a:p>
            <a:pPr>
              <a:buNone/>
            </a:pPr>
            <a:r>
              <a:rPr lang="en-US" sz="1900" dirty="0">
                <a:solidFill>
                  <a:srgbClr val="FF0000"/>
                </a:solidFill>
              </a:rPr>
              <a:t>Loadings:</a:t>
            </a:r>
          </a:p>
          <a:p>
            <a:pPr>
              <a:buNone/>
            </a:pPr>
            <a:r>
              <a:rPr lang="en-US" sz="1700" dirty="0">
                <a:solidFill>
                  <a:srgbClr val="FF0000"/>
                </a:solidFill>
              </a:rPr>
              <a:t>          Comp1   Comp2   Comp3   Comp4   Comp5   Comp6   Comp7   Comp8   Comp9  Comp10  Comp11  Comp12  Comp13</a:t>
            </a:r>
          </a:p>
          <a:p>
            <a:pPr>
              <a:buNone/>
            </a:pPr>
            <a:r>
              <a:rPr lang="en-US" sz="1700" dirty="0">
                <a:solidFill>
                  <a:srgbClr val="FF0000"/>
                </a:solidFill>
              </a:rPr>
              <a:t>Age    0.010    -0.751      0.420     0.079     -0.040      0.294     -0.034     0.207     -0.152     0.262      0.031       0.166       0.041</a:t>
            </a:r>
          </a:p>
          <a:p>
            <a:pPr>
              <a:buNone/>
            </a:pPr>
            <a:r>
              <a:rPr lang="en-US" sz="1700" dirty="0" err="1">
                <a:solidFill>
                  <a:srgbClr val="FF0000"/>
                </a:solidFill>
              </a:rPr>
              <a:t>Wt</a:t>
            </a:r>
            <a:r>
              <a:rPr lang="en-US" sz="1700" dirty="0">
                <a:solidFill>
                  <a:srgbClr val="FF0000"/>
                </a:solidFill>
              </a:rPr>
              <a:t>      0.345     0.018    -0.039     0.087      0.142     -0.031       0.076    -0.047      0.061    -0.019     -0.206      0.190       0.872</a:t>
            </a:r>
          </a:p>
          <a:p>
            <a:pPr>
              <a:buNone/>
            </a:pPr>
            <a:r>
              <a:rPr lang="en-US" sz="1700" dirty="0" err="1">
                <a:solidFill>
                  <a:srgbClr val="FF0000"/>
                </a:solidFill>
              </a:rPr>
              <a:t>Ht</a:t>
            </a:r>
            <a:r>
              <a:rPr lang="en-US" sz="1700" dirty="0">
                <a:solidFill>
                  <a:srgbClr val="FF0000"/>
                </a:solidFill>
              </a:rPr>
              <a:t>       0.101     0.469     0.678     0.082      0.485       0.115       0.134     0.102      0.005      0.124      0.062     -0.008     -0.090</a:t>
            </a:r>
          </a:p>
          <a:p>
            <a:pPr>
              <a:buNone/>
            </a:pPr>
            <a:r>
              <a:rPr lang="en-US" sz="1700" dirty="0">
                <a:solidFill>
                  <a:srgbClr val="FF0000"/>
                </a:solidFill>
              </a:rPr>
              <a:t>Neck  0.306    -0.090     0.121    -0.206      0.055     -0.561       0.007    -0.115    -0.703     -0.048     -0.073     -0.013     -0.095</a:t>
            </a:r>
          </a:p>
          <a:p>
            <a:pPr>
              <a:buNone/>
            </a:pPr>
            <a:r>
              <a:rPr lang="en-US" sz="1700" dirty="0">
                <a:solidFill>
                  <a:srgbClr val="FF0000"/>
                </a:solidFill>
              </a:rPr>
              <a:t>Chest 0.316    -0.209   -0.061     -0.009     0.152     -0.070       0.450    -0.061     0.248      -0.431      0.398       0.409    -0.214</a:t>
            </a:r>
          </a:p>
          <a:p>
            <a:pPr>
              <a:buNone/>
            </a:pPr>
            <a:r>
              <a:rPr lang="en-US" sz="1700" dirty="0" err="1">
                <a:solidFill>
                  <a:srgbClr val="FF0000"/>
                </a:solidFill>
              </a:rPr>
              <a:t>Abd</a:t>
            </a:r>
            <a:r>
              <a:rPr lang="en-US" sz="1700" dirty="0">
                <a:solidFill>
                  <a:srgbClr val="FF0000"/>
                </a:solidFill>
              </a:rPr>
              <a:t>    0.312    -0.265   -0.122     0.120      0.229      0.033       0.295    -0.086     0.140       0.086     -0.037      -0.791    -0.046</a:t>
            </a:r>
          </a:p>
          <a:p>
            <a:pPr>
              <a:buNone/>
            </a:pPr>
            <a:r>
              <a:rPr lang="en-US" sz="1700" dirty="0">
                <a:solidFill>
                  <a:srgbClr val="FF0000"/>
                </a:solidFill>
              </a:rPr>
              <a:t>Hip     0.326    -0.003   -0.221     0.178      0.163      0.045     -0.049     -0.101     0.134      0.323      -0.609       0.343    -0.403</a:t>
            </a:r>
          </a:p>
          <a:p>
            <a:pPr>
              <a:buNone/>
            </a:pPr>
            <a:r>
              <a:rPr lang="en-US" sz="1700" dirty="0">
                <a:solidFill>
                  <a:srgbClr val="FF0000"/>
                </a:solidFill>
              </a:rPr>
              <a:t>Thigh  0.310     0.123   -0.322     0.077      0.096      0.062     -0.273      0.041    -0.115      0.522       0.631       0.073     0.018</a:t>
            </a:r>
          </a:p>
          <a:p>
            <a:pPr>
              <a:buNone/>
            </a:pPr>
            <a:r>
              <a:rPr lang="en-US" sz="1700" dirty="0">
                <a:solidFill>
                  <a:srgbClr val="FF0000"/>
                </a:solidFill>
              </a:rPr>
              <a:t>Knee   0.308     0.050    0.001     0.247      0.005      0.497     -0.443     -0.137    -0.272     -0.540     -0.013      -0.088    -0.076</a:t>
            </a:r>
          </a:p>
          <a:p>
            <a:pPr>
              <a:buNone/>
            </a:pPr>
            <a:r>
              <a:rPr lang="en-US" sz="1700" dirty="0">
                <a:solidFill>
                  <a:srgbClr val="FF0000"/>
                </a:solidFill>
              </a:rPr>
              <a:t>Ankle  0.231     0.224    0.128     0.500    -0.679     -0.032      0.347      0.167     -0.106      0.080      0.011      -0.024    -0.035</a:t>
            </a:r>
          </a:p>
          <a:p>
            <a:pPr>
              <a:buNone/>
            </a:pPr>
            <a:r>
              <a:rPr lang="en-US" sz="1700" dirty="0">
                <a:solidFill>
                  <a:srgbClr val="FF0000"/>
                </a:solidFill>
              </a:rPr>
              <a:t>Bicep  0.299     0.049   -0.076    -0.322    -0.035    -0.045     -0.150      0.845      0.129     -0.147     -0.110      -0.081    -0.049</a:t>
            </a:r>
          </a:p>
          <a:p>
            <a:pPr>
              <a:buNone/>
            </a:pPr>
            <a:r>
              <a:rPr lang="en-US" sz="1700" dirty="0">
                <a:solidFill>
                  <a:srgbClr val="FF0000"/>
                </a:solidFill>
              </a:rPr>
              <a:t>Arm    0.250    0.134     0.071    -0.683    -0.310      0.446      0.228     -0.273    -0.035       0.153     -0.043      -0.005    -0.002</a:t>
            </a:r>
          </a:p>
          <a:p>
            <a:pPr>
              <a:buNone/>
            </a:pPr>
            <a:r>
              <a:rPr lang="en-US" sz="1700" dirty="0">
                <a:solidFill>
                  <a:srgbClr val="FF0000"/>
                </a:solidFill>
              </a:rPr>
              <a:t>Wrist  0.279   -0.081     0.388    -0.059    -0.265    -0.352     -0.467     -0.272     0.513       0.007       0.071      -0.077    -0.030</a:t>
            </a:r>
          </a:p>
          <a:p>
            <a:pPr>
              <a:buNone/>
            </a:pPr>
            <a:endParaRPr lang="en-US" sz="1900" dirty="0">
              <a:solidFill>
                <a:srgbClr val="0000FF"/>
              </a:solidFill>
            </a:endParaRPr>
          </a:p>
        </p:txBody>
      </p:sp>
    </p:spTree>
    <p:extLst>
      <p:ext uri="{BB962C8B-B14F-4D97-AF65-F5344CB8AC3E}">
        <p14:creationId xmlns:p14="http://schemas.microsoft.com/office/powerpoint/2010/main" val="18133197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pPr>
              <a:buNone/>
            </a:pPr>
            <a:r>
              <a:rPr lang="en-US" sz="1900" dirty="0" err="1">
                <a:solidFill>
                  <a:srgbClr val="0000FF"/>
                </a:solidFill>
              </a:rPr>
              <a:t>bf.pcr$Yloadings</a:t>
            </a:r>
            <a:endParaRPr lang="en-US" sz="1900" dirty="0">
              <a:solidFill>
                <a:srgbClr val="0000FF"/>
              </a:solidFill>
            </a:endParaRPr>
          </a:p>
          <a:p>
            <a:pPr>
              <a:buNone/>
            </a:pPr>
            <a:r>
              <a:rPr lang="en-US" sz="1800" dirty="0">
                <a:solidFill>
                  <a:srgbClr val="FF0000"/>
                </a:solidFill>
              </a:rPr>
              <a:t>Loadings:</a:t>
            </a:r>
          </a:p>
          <a:p>
            <a:pPr>
              <a:buNone/>
            </a:pPr>
            <a:r>
              <a:rPr lang="en-US" sz="1800" dirty="0">
                <a:solidFill>
                  <a:srgbClr val="FF0000"/>
                </a:solidFill>
              </a:rPr>
              <a:t>         Comp1 Comp2 Comp3 Comp4 Comp5 Comp6 Comp7 Comp8 Comp9 Comp10 Comp11 Comp12 Comp13</a:t>
            </a:r>
          </a:p>
          <a:p>
            <a:pPr>
              <a:buNone/>
            </a:pPr>
            <a:r>
              <a:rPr lang="en-US" sz="1800" dirty="0">
                <a:solidFill>
                  <a:srgbClr val="FF0000"/>
                </a:solidFill>
              </a:rPr>
              <a:t>PBF  0.219   -0.339   -0.206                 0.181    0.264    0.398                  0.176    0.197     -1.067     -0.227 </a:t>
            </a:r>
          </a:p>
          <a:p>
            <a:pPr>
              <a:buNone/>
            </a:pPr>
            <a:endParaRPr lang="en-US" sz="1000" dirty="0">
              <a:solidFill>
                <a:srgbClr val="FF0000"/>
              </a:solidFill>
            </a:endParaRPr>
          </a:p>
          <a:p>
            <a:pPr>
              <a:buNone/>
            </a:pPr>
            <a:r>
              <a:rPr lang="en-US" sz="1800" dirty="0">
                <a:solidFill>
                  <a:srgbClr val="FF0000"/>
                </a:solidFill>
              </a:rPr>
              <a:t>                            Comp1  Comp2  Comp3  Comp4  Comp5  Comp6  Comp7  Comp8  Comp9  Comp10  Comp11</a:t>
            </a:r>
          </a:p>
          <a:p>
            <a:pPr>
              <a:buNone/>
            </a:pPr>
            <a:r>
              <a:rPr lang="en-US" sz="1800" dirty="0">
                <a:solidFill>
                  <a:srgbClr val="FF0000"/>
                </a:solidFill>
              </a:rPr>
              <a:t>SS loadings         0.048    0.115     0.042    0.005     0.033     0.070     0.158     0.002     0.009     0.031      0.039</a:t>
            </a:r>
          </a:p>
          <a:p>
            <a:pPr>
              <a:buNone/>
            </a:pPr>
            <a:r>
              <a:rPr lang="en-US" sz="1800" dirty="0">
                <a:solidFill>
                  <a:srgbClr val="FF0000"/>
                </a:solidFill>
              </a:rPr>
              <a:t>Proportion </a:t>
            </a:r>
            <a:r>
              <a:rPr lang="en-US" sz="1800" dirty="0" err="1">
                <a:solidFill>
                  <a:srgbClr val="FF0000"/>
                </a:solidFill>
              </a:rPr>
              <a:t>Var</a:t>
            </a:r>
            <a:r>
              <a:rPr lang="en-US" sz="1800" dirty="0">
                <a:solidFill>
                  <a:srgbClr val="FF0000"/>
                </a:solidFill>
              </a:rPr>
              <a:t>  0.048     0.115    0.042    0.005      0.033     0.070     0.158    0.002     0.009     0.031      0.039</a:t>
            </a:r>
          </a:p>
          <a:p>
            <a:pPr>
              <a:buNone/>
            </a:pPr>
            <a:r>
              <a:rPr lang="en-US" sz="1800" dirty="0">
                <a:solidFill>
                  <a:srgbClr val="FF0000"/>
                </a:solidFill>
              </a:rPr>
              <a:t>Cumulative </a:t>
            </a:r>
            <a:r>
              <a:rPr lang="en-US" sz="1800" dirty="0" err="1">
                <a:solidFill>
                  <a:srgbClr val="FF0000"/>
                </a:solidFill>
              </a:rPr>
              <a:t>Var</a:t>
            </a:r>
            <a:r>
              <a:rPr lang="en-US" sz="1800" dirty="0">
                <a:solidFill>
                  <a:srgbClr val="FF0000"/>
                </a:solidFill>
              </a:rPr>
              <a:t>  0.048    0.163    0.205     0.210     0.243     0.313     0.471     0.473     0.482     0.513     0.552</a:t>
            </a:r>
          </a:p>
          <a:p>
            <a:pPr>
              <a:buNone/>
            </a:pPr>
            <a:r>
              <a:rPr lang="en-US" sz="1800" dirty="0">
                <a:solidFill>
                  <a:srgbClr val="FF0000"/>
                </a:solidFill>
              </a:rPr>
              <a:t>                             Comp12  Comp13</a:t>
            </a:r>
          </a:p>
          <a:p>
            <a:pPr>
              <a:buNone/>
            </a:pPr>
            <a:r>
              <a:rPr lang="en-US" sz="1800" dirty="0">
                <a:solidFill>
                  <a:srgbClr val="FF0000"/>
                </a:solidFill>
              </a:rPr>
              <a:t>SS loadings          1.139      0.052</a:t>
            </a:r>
          </a:p>
          <a:p>
            <a:pPr>
              <a:buNone/>
            </a:pPr>
            <a:r>
              <a:rPr lang="en-US" sz="1800" dirty="0">
                <a:solidFill>
                  <a:srgbClr val="FF0000"/>
                </a:solidFill>
              </a:rPr>
              <a:t>Proportion </a:t>
            </a:r>
            <a:r>
              <a:rPr lang="en-US" sz="1800" dirty="0" err="1">
                <a:solidFill>
                  <a:srgbClr val="FF0000"/>
                </a:solidFill>
              </a:rPr>
              <a:t>Var</a:t>
            </a:r>
            <a:r>
              <a:rPr lang="en-US" sz="1800" dirty="0">
                <a:solidFill>
                  <a:srgbClr val="FF0000"/>
                </a:solidFill>
              </a:rPr>
              <a:t>    1.139      0.052</a:t>
            </a:r>
          </a:p>
          <a:p>
            <a:pPr>
              <a:buNone/>
            </a:pPr>
            <a:r>
              <a:rPr lang="en-US" sz="1800" dirty="0">
                <a:solidFill>
                  <a:srgbClr val="FF0000"/>
                </a:solidFill>
              </a:rPr>
              <a:t>Cumulative </a:t>
            </a:r>
            <a:r>
              <a:rPr lang="en-US" sz="1800" dirty="0" err="1">
                <a:solidFill>
                  <a:srgbClr val="FF0000"/>
                </a:solidFill>
              </a:rPr>
              <a:t>Var</a:t>
            </a:r>
            <a:r>
              <a:rPr lang="en-US" sz="1800" dirty="0">
                <a:solidFill>
                  <a:srgbClr val="FF0000"/>
                </a:solidFill>
              </a:rPr>
              <a:t>   1.691      1.743</a:t>
            </a:r>
          </a:p>
          <a:p>
            <a:pPr>
              <a:buNone/>
            </a:pPr>
            <a:r>
              <a:rPr lang="en-US" sz="1800" dirty="0">
                <a:solidFill>
                  <a:srgbClr val="0000FF"/>
                </a:solidFill>
              </a:rPr>
              <a:t>round(</a:t>
            </a:r>
            <a:r>
              <a:rPr lang="en-US" sz="1800" dirty="0" err="1">
                <a:solidFill>
                  <a:srgbClr val="0000FF"/>
                </a:solidFill>
              </a:rPr>
              <a:t>as.vector</a:t>
            </a:r>
            <a:r>
              <a:rPr lang="en-US" sz="1800" dirty="0">
                <a:solidFill>
                  <a:srgbClr val="0000FF"/>
                </a:solidFill>
              </a:rPr>
              <a:t>(</a:t>
            </a:r>
            <a:r>
              <a:rPr lang="en-US" sz="1800" dirty="0" err="1">
                <a:solidFill>
                  <a:srgbClr val="0000FF"/>
                </a:solidFill>
              </a:rPr>
              <a:t>bf.pcr$Yloadings</a:t>
            </a:r>
            <a:r>
              <a:rPr lang="en-US" sz="1800" dirty="0">
                <a:solidFill>
                  <a:srgbClr val="0000FF"/>
                </a:solidFill>
              </a:rPr>
              <a:t>), 4)</a:t>
            </a:r>
          </a:p>
          <a:p>
            <a:pPr>
              <a:buNone/>
            </a:pPr>
            <a:r>
              <a:rPr lang="en-US" sz="1800" dirty="0">
                <a:solidFill>
                  <a:srgbClr val="FF0000"/>
                </a:solidFill>
              </a:rPr>
              <a:t> [1]  0.2190 -0.3389 -0.2057  0.0675  0.1815  0.2643  0.3978  0.0458  0.0954  0.1758  0.1973  -1.0672 -0.2275</a:t>
            </a:r>
          </a:p>
          <a:p>
            <a:pPr>
              <a:buNone/>
            </a:pPr>
            <a:endParaRPr lang="en-US" sz="1800" dirty="0">
              <a:solidFill>
                <a:srgbClr val="FF0000"/>
              </a:solidFill>
            </a:endParaRP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2071800" y="4631040"/>
              <a:ext cx="231480" cy="943200"/>
            </p14:xfrm>
          </p:contentPart>
        </mc:Choice>
        <mc:Fallback>
          <p:pic>
            <p:nvPicPr>
              <p:cNvPr id="4" name="Ink 3"/>
              <p:cNvPicPr/>
              <p:nvPr/>
            </p:nvPicPr>
            <p:blipFill>
              <a:blip r:embed="rId3"/>
              <a:stretch>
                <a:fillRect/>
              </a:stretch>
            </p:blipFill>
            <p:spPr>
              <a:xfrm>
                <a:off x="2065320" y="4623840"/>
                <a:ext cx="244440" cy="958320"/>
              </a:xfrm>
              <a:prstGeom prst="rect">
                <a:avLst/>
              </a:prstGeom>
            </p:spPr>
          </p:pic>
        </mc:Fallback>
      </mc:AlternateContent>
    </p:spTree>
    <p:extLst>
      <p:ext uri="{BB962C8B-B14F-4D97-AF65-F5344CB8AC3E}">
        <p14:creationId xmlns:p14="http://schemas.microsoft.com/office/powerpoint/2010/main" val="129175378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4000" dirty="0" err="1"/>
              <a:t>Collinearity</a:t>
            </a:r>
            <a:endParaRPr lang="en-US" sz="4000" dirty="0"/>
          </a:p>
        </p:txBody>
      </p:sp>
      <p:sp>
        <p:nvSpPr>
          <p:cNvPr id="3" name="Content Placeholder 2"/>
          <p:cNvSpPr>
            <a:spLocks noGrp="1"/>
          </p:cNvSpPr>
          <p:nvPr>
            <p:ph idx="1"/>
          </p:nvPr>
        </p:nvSpPr>
        <p:spPr>
          <a:xfrm>
            <a:off x="832338" y="990600"/>
            <a:ext cx="9378462" cy="5410200"/>
          </a:xfrm>
        </p:spPr>
        <p:txBody>
          <a:bodyPr>
            <a:noAutofit/>
          </a:bodyPr>
          <a:lstStyle/>
          <a:p>
            <a:r>
              <a:rPr lang="en-US" dirty="0"/>
              <a:t>If the feature matric </a:t>
            </a:r>
            <a:r>
              <a:rPr lang="en-US" b="1" dirty="0">
                <a:latin typeface="Times" panose="02020603050405020304" pitchFamily="18" charset="0"/>
                <a:cs typeface="Times" panose="02020603050405020304" pitchFamily="18" charset="0"/>
              </a:rPr>
              <a:t>X</a:t>
            </a:r>
            <a:r>
              <a:rPr lang="en-US" dirty="0"/>
              <a:t> is not full rank, a linear combination </a:t>
            </a:r>
            <a:r>
              <a:rPr lang="en-US" b="1" dirty="0" err="1">
                <a:latin typeface="Times" pitchFamily="18" charset="0"/>
              </a:rPr>
              <a:t>aX</a:t>
            </a:r>
            <a:r>
              <a:rPr lang="en-US" b="1" dirty="0">
                <a:latin typeface="Times" pitchFamily="18" charset="0"/>
              </a:rPr>
              <a:t> </a:t>
            </a:r>
            <a:r>
              <a:rPr lang="en-US" dirty="0"/>
              <a:t>of columns in </a:t>
            </a:r>
            <a:r>
              <a:rPr lang="en-US" b="1" dirty="0">
                <a:latin typeface="Times" pitchFamily="18" charset="0"/>
              </a:rPr>
              <a:t>X</a:t>
            </a:r>
            <a:r>
              <a:rPr lang="en-US" dirty="0"/>
              <a:t> =0</a:t>
            </a:r>
          </a:p>
          <a:p>
            <a:endParaRPr lang="en-US" sz="1200" dirty="0"/>
          </a:p>
          <a:p>
            <a:r>
              <a:rPr lang="en-US" dirty="0"/>
              <a:t>In such a case the columns are </a:t>
            </a:r>
            <a:r>
              <a:rPr lang="en-US" i="1" dirty="0"/>
              <a:t>co-linear</a:t>
            </a:r>
            <a:r>
              <a:rPr lang="en-US" dirty="0"/>
              <a:t> in which case the inverse of </a:t>
            </a:r>
            <a:r>
              <a:rPr lang="en-US" b="1" dirty="0">
                <a:latin typeface="Times" pitchFamily="18" charset="0"/>
              </a:rPr>
              <a:t>X</a:t>
            </a:r>
            <a:r>
              <a:rPr lang="en-US" dirty="0"/>
              <a:t>’</a:t>
            </a:r>
            <a:r>
              <a:rPr lang="en-US" b="1" dirty="0">
                <a:latin typeface="Times" pitchFamily="18" charset="0"/>
              </a:rPr>
              <a:t>X</a:t>
            </a:r>
            <a:r>
              <a:rPr lang="en-US" b="1" dirty="0"/>
              <a:t> </a:t>
            </a:r>
            <a:r>
              <a:rPr lang="en-US" dirty="0"/>
              <a:t>doesn’t exist</a:t>
            </a:r>
          </a:p>
          <a:p>
            <a:endParaRPr lang="en-US" sz="1200" dirty="0"/>
          </a:p>
          <a:p>
            <a:r>
              <a:rPr lang="en-US" dirty="0"/>
              <a:t>It is rare that </a:t>
            </a:r>
            <a:r>
              <a:rPr lang="en-US" b="1" dirty="0" err="1">
                <a:latin typeface="Times" pitchFamily="18" charset="0"/>
              </a:rPr>
              <a:t>aX</a:t>
            </a:r>
            <a:r>
              <a:rPr lang="en-US" b="1" dirty="0">
                <a:latin typeface="Times" pitchFamily="18" charset="0"/>
              </a:rPr>
              <a:t> </a:t>
            </a:r>
            <a:r>
              <a:rPr lang="en-US" dirty="0"/>
              <a:t>== 0, but if a combination exists that is nearly zero,</a:t>
            </a:r>
            <a:r>
              <a:rPr lang="en-US" dirty="0">
                <a:latin typeface="Times" pitchFamily="18" charset="0"/>
              </a:rPr>
              <a:t> (</a:t>
            </a:r>
            <a:r>
              <a:rPr lang="en-US" b="1" dirty="0">
                <a:latin typeface="Times" pitchFamily="18" charset="0"/>
              </a:rPr>
              <a:t>X</a:t>
            </a:r>
            <a:r>
              <a:rPr lang="en-US" dirty="0"/>
              <a:t>’</a:t>
            </a:r>
            <a:r>
              <a:rPr lang="en-US" b="1" dirty="0">
                <a:latin typeface="Times" pitchFamily="18" charset="0"/>
              </a:rPr>
              <a:t>X</a:t>
            </a:r>
            <a:r>
              <a:rPr lang="en-US" dirty="0">
                <a:latin typeface="Times" pitchFamily="18" charset="0"/>
              </a:rPr>
              <a:t>)</a:t>
            </a:r>
            <a:r>
              <a:rPr lang="en-US" baseline="30000" dirty="0">
                <a:latin typeface="Times" pitchFamily="18" charset="0"/>
              </a:rPr>
              <a:t>-1</a:t>
            </a:r>
            <a:r>
              <a:rPr lang="en-US" dirty="0"/>
              <a:t> is numerically unstable</a:t>
            </a:r>
          </a:p>
          <a:p>
            <a:endParaRPr lang="en-US" sz="1200" dirty="0"/>
          </a:p>
          <a:p>
            <a:r>
              <a:rPr lang="en-US" dirty="0"/>
              <a:t>Results in very large estimated variance of the model parameters making it difficult to identify significant regression coefficients</a:t>
            </a:r>
          </a:p>
          <a:p>
            <a:endParaRPr lang="en-US" dirty="0"/>
          </a:p>
        </p:txBody>
      </p:sp>
    </p:spTree>
    <p:extLst>
      <p:ext uri="{BB962C8B-B14F-4D97-AF65-F5344CB8AC3E}">
        <p14:creationId xmlns:p14="http://schemas.microsoft.com/office/powerpoint/2010/main" val="34677261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r>
              <a:rPr lang="en-US" dirty="0"/>
              <a:t>So what exactly are the coefficients in a </a:t>
            </a:r>
            <a:r>
              <a:rPr lang="en-US" i="1" dirty="0" err="1"/>
              <a:t>pcr</a:t>
            </a:r>
            <a:r>
              <a:rPr lang="en-US" dirty="0"/>
              <a:t> R object?</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753920" y="1438560"/>
              <a:ext cx="7369200" cy="3802320"/>
            </p14:xfrm>
          </p:contentPart>
        </mc:Choice>
        <mc:Fallback>
          <p:pic>
            <p:nvPicPr>
              <p:cNvPr id="4" name="Ink 3"/>
              <p:cNvPicPr/>
              <p:nvPr/>
            </p:nvPicPr>
            <p:blipFill>
              <a:blip r:embed="rId3"/>
              <a:stretch>
                <a:fillRect/>
              </a:stretch>
            </p:blipFill>
            <p:spPr>
              <a:xfrm>
                <a:off x="1747800" y="1431360"/>
                <a:ext cx="7380360" cy="3815280"/>
              </a:xfrm>
              <a:prstGeom prst="rect">
                <a:avLst/>
              </a:prstGeom>
            </p:spPr>
          </p:pic>
        </mc:Fallback>
      </mc:AlternateContent>
    </p:spTree>
    <p:extLst>
      <p:ext uri="{BB962C8B-B14F-4D97-AF65-F5344CB8AC3E}">
        <p14:creationId xmlns:p14="http://schemas.microsoft.com/office/powerpoint/2010/main" val="7687092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r>
              <a:rPr lang="en-US" dirty="0"/>
              <a:t>So what exactly are the coefficients in a </a:t>
            </a:r>
            <a:r>
              <a:rPr lang="en-US" i="1" dirty="0" err="1"/>
              <a:t>pcr</a:t>
            </a:r>
            <a:r>
              <a:rPr lang="en-US" dirty="0"/>
              <a:t> R object?</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864800" y="1641960"/>
              <a:ext cx="6622200" cy="3439440"/>
            </p14:xfrm>
          </p:contentPart>
        </mc:Choice>
        <mc:Fallback>
          <p:pic>
            <p:nvPicPr>
              <p:cNvPr id="4" name="Ink 3"/>
              <p:cNvPicPr/>
              <p:nvPr/>
            </p:nvPicPr>
            <p:blipFill>
              <a:blip r:embed="rId3"/>
              <a:stretch>
                <a:fillRect/>
              </a:stretch>
            </p:blipFill>
            <p:spPr>
              <a:xfrm>
                <a:off x="1861920" y="1635120"/>
                <a:ext cx="6628680" cy="3450960"/>
              </a:xfrm>
              <a:prstGeom prst="rect">
                <a:avLst/>
              </a:prstGeom>
            </p:spPr>
          </p:pic>
        </mc:Fallback>
      </mc:AlternateContent>
    </p:spTree>
    <p:extLst>
      <p:ext uri="{BB962C8B-B14F-4D97-AF65-F5344CB8AC3E}">
        <p14:creationId xmlns:p14="http://schemas.microsoft.com/office/powerpoint/2010/main" val="19628648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r>
              <a:rPr lang="en-US" dirty="0"/>
              <a:t>So what exactly are the coefficients in a </a:t>
            </a:r>
            <a:r>
              <a:rPr lang="en-US" i="1" dirty="0" err="1"/>
              <a:t>pcr</a:t>
            </a:r>
            <a:r>
              <a:rPr lang="en-US" dirty="0"/>
              <a:t> R object?</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537560" y="1550520"/>
              <a:ext cx="7623720" cy="4896000"/>
            </p14:xfrm>
          </p:contentPart>
        </mc:Choice>
        <mc:Fallback>
          <p:pic>
            <p:nvPicPr>
              <p:cNvPr id="4" name="Ink 3"/>
              <p:cNvPicPr/>
              <p:nvPr/>
            </p:nvPicPr>
            <p:blipFill>
              <a:blip r:embed="rId3"/>
              <a:stretch>
                <a:fillRect/>
              </a:stretch>
            </p:blipFill>
            <p:spPr>
              <a:xfrm>
                <a:off x="1531080" y="1545120"/>
                <a:ext cx="7638840" cy="4906080"/>
              </a:xfrm>
              <a:prstGeom prst="rect">
                <a:avLst/>
              </a:prstGeom>
            </p:spPr>
          </p:pic>
        </mc:Fallback>
      </mc:AlternateContent>
    </p:spTree>
    <p:extLst>
      <p:ext uri="{BB962C8B-B14F-4D97-AF65-F5344CB8AC3E}">
        <p14:creationId xmlns:p14="http://schemas.microsoft.com/office/powerpoint/2010/main" val="39487439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lot(</a:t>
            </a:r>
            <a:r>
              <a:rPr lang="en-US" sz="2000" dirty="0" err="1">
                <a:solidFill>
                  <a:srgbClr val="0000FF"/>
                </a:solidFill>
              </a:rPr>
              <a:t>bf.pcr</a:t>
            </a:r>
            <a:r>
              <a:rPr lang="en-US" sz="2000" dirty="0">
                <a:solidFill>
                  <a:srgbClr val="0000FF"/>
                </a:solidFill>
              </a:rPr>
              <a:t>, </a:t>
            </a:r>
            <a:r>
              <a:rPr lang="en-US" sz="2000" dirty="0" err="1">
                <a:solidFill>
                  <a:srgbClr val="0000FF"/>
                </a:solidFill>
              </a:rPr>
              <a:t>plottype</a:t>
            </a:r>
            <a:r>
              <a:rPr lang="en-US" sz="2000" dirty="0">
                <a:solidFill>
                  <a:srgbClr val="0000FF"/>
                </a:solidFill>
              </a:rPr>
              <a:t>=“</a:t>
            </a:r>
            <a:r>
              <a:rPr lang="en-US" sz="2000" dirty="0" err="1">
                <a:solidFill>
                  <a:srgbClr val="0000FF"/>
                </a:solidFill>
              </a:rPr>
              <a:t>coef</a:t>
            </a:r>
            <a:r>
              <a:rPr lang="en-US" sz="2000" dirty="0">
                <a:solidFill>
                  <a:srgbClr val="0000FF"/>
                </a:solidFill>
              </a:rPr>
              <a:t>“, 1:3, </a:t>
            </a:r>
            <a:r>
              <a:rPr lang="en-US" sz="2000" dirty="0" err="1">
                <a:solidFill>
                  <a:srgbClr val="0000FF"/>
                </a:solidFill>
              </a:rPr>
              <a:t>legendpos</a:t>
            </a:r>
            <a:r>
              <a:rPr lang="en-US" sz="2000" dirty="0">
                <a:solidFill>
                  <a:srgbClr val="0000FF"/>
                </a:solidFill>
              </a:rPr>
              <a:t>=“</a:t>
            </a:r>
            <a:r>
              <a:rPr lang="en-US" sz="2000" dirty="0" err="1">
                <a:solidFill>
                  <a:srgbClr val="0000FF"/>
                </a:solidFill>
              </a:rPr>
              <a:t>bottomright</a:t>
            </a:r>
            <a:r>
              <a:rPr lang="en-US" sz="2000" dirty="0">
                <a:solidFill>
                  <a:srgbClr val="0000FF"/>
                </a:solidFill>
              </a:rPr>
              <a:t>”)</a:t>
            </a:r>
          </a:p>
        </p:txBody>
      </p:sp>
      <p:pic>
        <p:nvPicPr>
          <p:cNvPr id="6" name="Picture 5"/>
          <p:cNvPicPr>
            <a:picLocks noChangeAspect="1"/>
          </p:cNvPicPr>
          <p:nvPr/>
        </p:nvPicPr>
        <p:blipFill>
          <a:blip r:embed="rId2"/>
          <a:stretch>
            <a:fillRect/>
          </a:stretch>
        </p:blipFill>
        <p:spPr>
          <a:xfrm>
            <a:off x="2394239" y="1330036"/>
            <a:ext cx="7830124" cy="5188825"/>
          </a:xfrm>
          <a:prstGeom prst="rect">
            <a:avLst/>
          </a:prstGeom>
        </p:spPr>
      </p:pic>
    </p:spTree>
    <p:extLst>
      <p:ext uri="{BB962C8B-B14F-4D97-AF65-F5344CB8AC3E}">
        <p14:creationId xmlns:p14="http://schemas.microsoft.com/office/powerpoint/2010/main" val="170304111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lot(</a:t>
            </a:r>
            <a:r>
              <a:rPr lang="en-US" sz="2000" dirty="0" err="1">
                <a:solidFill>
                  <a:srgbClr val="0000FF"/>
                </a:solidFill>
              </a:rPr>
              <a:t>bf.pcr</a:t>
            </a:r>
            <a:r>
              <a:rPr lang="en-US" sz="2000" dirty="0">
                <a:solidFill>
                  <a:srgbClr val="0000FF"/>
                </a:solidFill>
              </a:rPr>
              <a:t>, </a:t>
            </a:r>
            <a:r>
              <a:rPr lang="en-US" sz="2000" dirty="0" err="1">
                <a:solidFill>
                  <a:srgbClr val="0000FF"/>
                </a:solidFill>
              </a:rPr>
              <a:t>plottype</a:t>
            </a:r>
            <a:r>
              <a:rPr lang="en-US" sz="2000" dirty="0">
                <a:solidFill>
                  <a:srgbClr val="0000FF"/>
                </a:solidFill>
              </a:rPr>
              <a:t>=“loadings“, 1:3, </a:t>
            </a:r>
            <a:r>
              <a:rPr lang="en-US" sz="2000" dirty="0" err="1">
                <a:solidFill>
                  <a:srgbClr val="0000FF"/>
                </a:solidFill>
              </a:rPr>
              <a:t>legendpos</a:t>
            </a:r>
            <a:r>
              <a:rPr lang="en-US" sz="2000" dirty="0">
                <a:solidFill>
                  <a:srgbClr val="0000FF"/>
                </a:solidFill>
              </a:rPr>
              <a:t>=“</a:t>
            </a:r>
            <a:r>
              <a:rPr lang="en-US" sz="2000" dirty="0" err="1">
                <a:solidFill>
                  <a:srgbClr val="0000FF"/>
                </a:solidFill>
              </a:rPr>
              <a:t>bottomright</a:t>
            </a:r>
            <a:r>
              <a:rPr lang="en-US" sz="2000" dirty="0">
                <a:solidFill>
                  <a:srgbClr val="0000FF"/>
                </a:solidFill>
              </a:rPr>
              <a:t>”)</a:t>
            </a:r>
          </a:p>
          <a:p>
            <a:pPr marL="0" indent="0">
              <a:buNone/>
            </a:pPr>
            <a:r>
              <a:rPr lang="en-US" sz="2000" dirty="0" err="1">
                <a:solidFill>
                  <a:srgbClr val="0000FF"/>
                </a:solidFill>
              </a:rPr>
              <a:t>loadingplot</a:t>
            </a:r>
            <a:r>
              <a:rPr lang="en-US" sz="2000" dirty="0">
                <a:solidFill>
                  <a:srgbClr val="0000FF"/>
                </a:solidFill>
              </a:rPr>
              <a:t>(</a:t>
            </a:r>
            <a:r>
              <a:rPr lang="en-US" sz="2000" dirty="0" err="1">
                <a:solidFill>
                  <a:srgbClr val="0000FF"/>
                </a:solidFill>
              </a:rPr>
              <a:t>bf.pcr</a:t>
            </a:r>
            <a:r>
              <a:rPr lang="en-US" sz="2000" dirty="0">
                <a:solidFill>
                  <a:srgbClr val="0000FF"/>
                </a:solidFill>
              </a:rPr>
              <a:t>, 1:3)</a:t>
            </a:r>
          </a:p>
        </p:txBody>
      </p:sp>
      <p:pic>
        <p:nvPicPr>
          <p:cNvPr id="5" name="Picture 4"/>
          <p:cNvPicPr>
            <a:picLocks noChangeAspect="1"/>
          </p:cNvPicPr>
          <p:nvPr/>
        </p:nvPicPr>
        <p:blipFill>
          <a:blip r:embed="rId2"/>
          <a:stretch>
            <a:fillRect/>
          </a:stretch>
        </p:blipFill>
        <p:spPr>
          <a:xfrm>
            <a:off x="2337955" y="1647301"/>
            <a:ext cx="7460672" cy="4943998"/>
          </a:xfrm>
          <a:prstGeom prst="rect">
            <a:avLst/>
          </a:prstGeom>
        </p:spPr>
      </p:pic>
    </p:spTree>
    <p:extLst>
      <p:ext uri="{BB962C8B-B14F-4D97-AF65-F5344CB8AC3E}">
        <p14:creationId xmlns:p14="http://schemas.microsoft.com/office/powerpoint/2010/main" val="304353678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ar(</a:t>
            </a:r>
            <a:r>
              <a:rPr lang="en-US" sz="1600" dirty="0" err="1">
                <a:solidFill>
                  <a:srgbClr val="0000FF"/>
                </a:solidFill>
              </a:rPr>
              <a:t>mfrow</a:t>
            </a:r>
            <a:r>
              <a:rPr lang="en-US" sz="1600" dirty="0">
                <a:solidFill>
                  <a:srgbClr val="0000FF"/>
                </a:solidFill>
              </a:rPr>
              <a:t>=c(2,2))</a:t>
            </a:r>
          </a:p>
          <a:p>
            <a:pPr marL="0" indent="0">
              <a:buNone/>
            </a:pPr>
            <a:r>
              <a:rPr lang="en-US" sz="1600" dirty="0">
                <a:solidFill>
                  <a:srgbClr val="0000FF"/>
                </a:solidFill>
              </a:rPr>
              <a:t>plot(</a:t>
            </a:r>
            <a:r>
              <a:rPr lang="en-US" sz="1600" dirty="0" err="1">
                <a:solidFill>
                  <a:srgbClr val="0000FF"/>
                </a:solidFill>
              </a:rPr>
              <a:t>bf.pcr</a:t>
            </a:r>
            <a:r>
              <a:rPr lang="en-US" sz="1600" dirty="0">
                <a:solidFill>
                  <a:srgbClr val="0000FF"/>
                </a:solidFill>
              </a:rPr>
              <a:t>, "prediction", </a:t>
            </a:r>
            <a:r>
              <a:rPr lang="en-US" sz="1600" dirty="0" err="1">
                <a:solidFill>
                  <a:srgbClr val="0000FF"/>
                </a:solidFill>
              </a:rPr>
              <a:t>ncomp</a:t>
            </a:r>
            <a:r>
              <a:rPr lang="en-US" sz="1600" dirty="0">
                <a:solidFill>
                  <a:srgbClr val="0000FF"/>
                </a:solidFill>
              </a:rPr>
              <a:t>=1); plot(</a:t>
            </a:r>
            <a:r>
              <a:rPr lang="en-US" sz="1600" dirty="0" err="1">
                <a:solidFill>
                  <a:srgbClr val="0000FF"/>
                </a:solidFill>
              </a:rPr>
              <a:t>bf.pcr</a:t>
            </a:r>
            <a:r>
              <a:rPr lang="en-US" sz="1600" dirty="0">
                <a:solidFill>
                  <a:srgbClr val="0000FF"/>
                </a:solidFill>
              </a:rPr>
              <a:t>, "prediction", </a:t>
            </a:r>
            <a:r>
              <a:rPr lang="en-US" sz="1600" dirty="0" err="1">
                <a:solidFill>
                  <a:srgbClr val="0000FF"/>
                </a:solidFill>
              </a:rPr>
              <a:t>ncomp</a:t>
            </a:r>
            <a:r>
              <a:rPr lang="en-US" sz="1600" dirty="0">
                <a:solidFill>
                  <a:srgbClr val="0000FF"/>
                </a:solidFill>
              </a:rPr>
              <a:t>=4)</a:t>
            </a:r>
          </a:p>
          <a:p>
            <a:pPr marL="0" indent="0">
              <a:buNone/>
            </a:pPr>
            <a:r>
              <a:rPr lang="en-US" sz="1600" dirty="0">
                <a:solidFill>
                  <a:srgbClr val="0000FF"/>
                </a:solidFill>
              </a:rPr>
              <a:t>plot(</a:t>
            </a:r>
            <a:r>
              <a:rPr lang="en-US" sz="1600" dirty="0" err="1">
                <a:solidFill>
                  <a:srgbClr val="0000FF"/>
                </a:solidFill>
              </a:rPr>
              <a:t>bf.pcr</a:t>
            </a:r>
            <a:r>
              <a:rPr lang="en-US" sz="1600" dirty="0">
                <a:solidFill>
                  <a:srgbClr val="0000FF"/>
                </a:solidFill>
              </a:rPr>
              <a:t>, "prediction", </a:t>
            </a:r>
            <a:r>
              <a:rPr lang="en-US" sz="1600" dirty="0" err="1">
                <a:solidFill>
                  <a:srgbClr val="0000FF"/>
                </a:solidFill>
              </a:rPr>
              <a:t>ncomp</a:t>
            </a:r>
            <a:r>
              <a:rPr lang="en-US" sz="1600" dirty="0">
                <a:solidFill>
                  <a:srgbClr val="0000FF"/>
                </a:solidFill>
              </a:rPr>
              <a:t>=8); plot(</a:t>
            </a:r>
            <a:r>
              <a:rPr lang="en-US" sz="1600" dirty="0" err="1">
                <a:solidFill>
                  <a:srgbClr val="0000FF"/>
                </a:solidFill>
              </a:rPr>
              <a:t>bf.pcr</a:t>
            </a:r>
            <a:r>
              <a:rPr lang="en-US" sz="1600" dirty="0">
                <a:solidFill>
                  <a:srgbClr val="0000FF"/>
                </a:solidFill>
              </a:rPr>
              <a:t>, "prediction", </a:t>
            </a:r>
            <a:r>
              <a:rPr lang="en-US" sz="1600" dirty="0" err="1">
                <a:solidFill>
                  <a:srgbClr val="0000FF"/>
                </a:solidFill>
              </a:rPr>
              <a:t>ncomp</a:t>
            </a:r>
            <a:r>
              <a:rPr lang="en-US" sz="1600" dirty="0">
                <a:solidFill>
                  <a:srgbClr val="0000FF"/>
                </a:solidFill>
              </a:rPr>
              <a:t>=13)</a:t>
            </a:r>
          </a:p>
          <a:p>
            <a:pPr marL="0" indent="0">
              <a:buNone/>
            </a:pPr>
            <a:endParaRPr lang="en-US" sz="1600" dirty="0">
              <a:solidFill>
                <a:srgbClr val="0000FF"/>
              </a:solidFill>
            </a:endParaRPr>
          </a:p>
        </p:txBody>
      </p:sp>
      <p:pic>
        <p:nvPicPr>
          <p:cNvPr id="4" name="Picture 3"/>
          <p:cNvPicPr>
            <a:picLocks noChangeAspect="1"/>
          </p:cNvPicPr>
          <p:nvPr/>
        </p:nvPicPr>
        <p:blipFill>
          <a:blip r:embed="rId2"/>
          <a:stretch>
            <a:fillRect/>
          </a:stretch>
        </p:blipFill>
        <p:spPr>
          <a:xfrm>
            <a:off x="2684219" y="2119745"/>
            <a:ext cx="6685015" cy="4429990"/>
          </a:xfrm>
          <a:prstGeom prst="rect">
            <a:avLst/>
          </a:prstGeom>
        </p:spPr>
      </p:pic>
    </p:spTree>
    <p:extLst>
      <p:ext uri="{BB962C8B-B14F-4D97-AF65-F5344CB8AC3E}">
        <p14:creationId xmlns:p14="http://schemas.microsoft.com/office/powerpoint/2010/main" val="341032426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lot(</a:t>
            </a:r>
            <a:r>
              <a:rPr lang="en-US" sz="1600" dirty="0" err="1">
                <a:solidFill>
                  <a:srgbClr val="0000FF"/>
                </a:solidFill>
              </a:rPr>
              <a:t>bf.pcr</a:t>
            </a:r>
            <a:r>
              <a:rPr lang="en-US" sz="1600" dirty="0">
                <a:solidFill>
                  <a:srgbClr val="0000FF"/>
                </a:solidFill>
              </a:rPr>
              <a:t>, “score”, 1:3)</a:t>
            </a:r>
          </a:p>
        </p:txBody>
      </p:sp>
      <p:pic>
        <p:nvPicPr>
          <p:cNvPr id="6" name="Picture 5"/>
          <p:cNvPicPr>
            <a:picLocks noChangeAspect="1"/>
          </p:cNvPicPr>
          <p:nvPr/>
        </p:nvPicPr>
        <p:blipFill>
          <a:blip r:embed="rId2"/>
          <a:stretch>
            <a:fillRect/>
          </a:stretch>
        </p:blipFill>
        <p:spPr>
          <a:xfrm>
            <a:off x="3262095" y="914400"/>
            <a:ext cx="5529263" cy="5520949"/>
          </a:xfrm>
          <a:prstGeom prst="rect">
            <a:avLst/>
          </a:prstGeom>
        </p:spPr>
      </p:pic>
    </p:spTree>
    <p:extLst>
      <p:ext uri="{BB962C8B-B14F-4D97-AF65-F5344CB8AC3E}">
        <p14:creationId xmlns:p14="http://schemas.microsoft.com/office/powerpoint/2010/main" val="28010844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lot(</a:t>
            </a:r>
            <a:r>
              <a:rPr lang="en-US" sz="1600" dirty="0" err="1">
                <a:solidFill>
                  <a:srgbClr val="0000FF"/>
                </a:solidFill>
              </a:rPr>
              <a:t>bf.pcr</a:t>
            </a:r>
            <a:r>
              <a:rPr lang="en-US" sz="1600" dirty="0">
                <a:solidFill>
                  <a:srgbClr val="0000FF"/>
                </a:solidFill>
              </a:rPr>
              <a:t>, </a:t>
            </a:r>
            <a:r>
              <a:rPr lang="en-US" sz="1600" dirty="0" err="1">
                <a:solidFill>
                  <a:srgbClr val="0000FF"/>
                </a:solidFill>
              </a:rPr>
              <a:t>plottype</a:t>
            </a:r>
            <a:r>
              <a:rPr lang="en-US" sz="1600" dirty="0">
                <a:solidFill>
                  <a:srgbClr val="0000FF"/>
                </a:solidFill>
              </a:rPr>
              <a:t>="correlation", </a:t>
            </a:r>
            <a:r>
              <a:rPr lang="en-US" sz="1600" dirty="0" err="1">
                <a:solidFill>
                  <a:srgbClr val="0000FF"/>
                </a:solidFill>
              </a:rPr>
              <a:t>pch</a:t>
            </a:r>
            <a:r>
              <a:rPr lang="en-US" sz="1600" dirty="0">
                <a:solidFill>
                  <a:srgbClr val="0000FF"/>
                </a:solidFill>
              </a:rPr>
              <a:t>=16, </a:t>
            </a:r>
          </a:p>
          <a:p>
            <a:pPr marL="0" indent="0">
              <a:buNone/>
            </a:pPr>
            <a:r>
              <a:rPr lang="en-US" sz="1600" dirty="0">
                <a:solidFill>
                  <a:srgbClr val="0000FF"/>
                </a:solidFill>
              </a:rPr>
              <a:t>   col=c(1:8,"yellow","wheat","purple","goldenrod","skyblue"), </a:t>
            </a:r>
          </a:p>
          <a:p>
            <a:pPr marL="0" indent="0">
              <a:buNone/>
            </a:pPr>
            <a:r>
              <a:rPr lang="en-US" sz="1600" dirty="0">
                <a:solidFill>
                  <a:srgbClr val="0000FF"/>
                </a:solidFill>
              </a:rPr>
              <a:t>   </a:t>
            </a:r>
            <a:r>
              <a:rPr lang="en-US" sz="1600" dirty="0" err="1">
                <a:solidFill>
                  <a:srgbClr val="0000FF"/>
                </a:solidFill>
              </a:rPr>
              <a:t>cex</a:t>
            </a:r>
            <a:r>
              <a:rPr lang="en-US" sz="1600" dirty="0">
                <a:solidFill>
                  <a:srgbClr val="0000FF"/>
                </a:solidFill>
              </a:rPr>
              <a:t>=2)</a:t>
            </a:r>
          </a:p>
          <a:p>
            <a:pPr marL="0" indent="0">
              <a:buNone/>
            </a:pPr>
            <a:r>
              <a:rPr lang="en-US" sz="1600" dirty="0">
                <a:solidFill>
                  <a:srgbClr val="0000FF"/>
                </a:solidFill>
              </a:rPr>
              <a:t>legend(x=0.95, y=1.10, legend=</a:t>
            </a:r>
            <a:r>
              <a:rPr lang="en-US" sz="1600" dirty="0" err="1">
                <a:solidFill>
                  <a:srgbClr val="0000FF"/>
                </a:solidFill>
              </a:rPr>
              <a:t>colnames</a:t>
            </a:r>
            <a:r>
              <a:rPr lang="en-US" sz="1600" dirty="0">
                <a:solidFill>
                  <a:srgbClr val="0000FF"/>
                </a:solidFill>
              </a:rPr>
              <a:t>(</a:t>
            </a:r>
            <a:r>
              <a:rPr lang="en-US" sz="1600" dirty="0" err="1">
                <a:solidFill>
                  <a:srgbClr val="0000FF"/>
                </a:solidFill>
              </a:rPr>
              <a:t>bodyfat</a:t>
            </a:r>
            <a:r>
              <a:rPr lang="en-US" sz="1600" dirty="0">
                <a:solidFill>
                  <a:srgbClr val="0000FF"/>
                </a:solidFill>
              </a:rPr>
              <a:t>[,2:14]), </a:t>
            </a:r>
          </a:p>
          <a:p>
            <a:pPr marL="0" indent="0">
              <a:buNone/>
            </a:pPr>
            <a:r>
              <a:rPr lang="en-US" sz="1600" dirty="0">
                <a:solidFill>
                  <a:srgbClr val="0000FF"/>
                </a:solidFill>
              </a:rPr>
              <a:t>    col=c(1:8,"yellow","wheat","purple","goldenrod","skyblue"), </a:t>
            </a:r>
          </a:p>
          <a:p>
            <a:pPr marL="0" indent="0">
              <a:buNone/>
            </a:pPr>
            <a:r>
              <a:rPr lang="en-US" sz="1600" dirty="0">
                <a:solidFill>
                  <a:srgbClr val="0000FF"/>
                </a:solidFill>
              </a:rPr>
              <a:t>    </a:t>
            </a:r>
            <a:r>
              <a:rPr lang="en-US" sz="1600" dirty="0" err="1">
                <a:solidFill>
                  <a:srgbClr val="0000FF"/>
                </a:solidFill>
              </a:rPr>
              <a:t>cex</a:t>
            </a:r>
            <a:r>
              <a:rPr lang="en-US" sz="1600" dirty="0">
                <a:solidFill>
                  <a:srgbClr val="0000FF"/>
                </a:solidFill>
              </a:rPr>
              <a:t>=0.8, </a:t>
            </a:r>
            <a:r>
              <a:rPr lang="en-US" sz="1600" dirty="0" err="1">
                <a:solidFill>
                  <a:srgbClr val="0000FF"/>
                </a:solidFill>
              </a:rPr>
              <a:t>pch</a:t>
            </a:r>
            <a:r>
              <a:rPr lang="en-US" sz="1600" dirty="0">
                <a:solidFill>
                  <a:srgbClr val="0000FF"/>
                </a:solidFill>
              </a:rPr>
              <a:t>=16, </a:t>
            </a:r>
            <a:r>
              <a:rPr lang="en-US" sz="1600" dirty="0" err="1">
                <a:solidFill>
                  <a:srgbClr val="0000FF"/>
                </a:solidFill>
              </a:rPr>
              <a:t>bty</a:t>
            </a:r>
            <a:r>
              <a:rPr lang="en-US" sz="1600" dirty="0">
                <a:solidFill>
                  <a:srgbClr val="0000FF"/>
                </a:solidFill>
              </a:rPr>
              <a:t>="n")</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92800" y="867362"/>
            <a:ext cx="5668963" cy="5660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81941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lot(</a:t>
            </a:r>
            <a:r>
              <a:rPr lang="en-US" sz="1600" dirty="0" err="1">
                <a:solidFill>
                  <a:srgbClr val="0000FF"/>
                </a:solidFill>
              </a:rPr>
              <a:t>bf.pcr</a:t>
            </a:r>
            <a:r>
              <a:rPr lang="en-US" sz="1600" dirty="0">
                <a:solidFill>
                  <a:srgbClr val="0000FF"/>
                </a:solidFill>
              </a:rPr>
              <a:t>, </a:t>
            </a:r>
            <a:r>
              <a:rPr lang="en-US" sz="1600" dirty="0" err="1">
                <a:solidFill>
                  <a:srgbClr val="0000FF"/>
                </a:solidFill>
              </a:rPr>
              <a:t>plottype</a:t>
            </a:r>
            <a:r>
              <a:rPr lang="en-US" sz="1600" dirty="0">
                <a:solidFill>
                  <a:srgbClr val="0000FF"/>
                </a:solidFill>
              </a:rPr>
              <a:t>="correlation", 1:4, </a:t>
            </a:r>
            <a:r>
              <a:rPr lang="en-US" sz="1600" dirty="0" err="1">
                <a:solidFill>
                  <a:srgbClr val="0000FF"/>
                </a:solidFill>
              </a:rPr>
              <a:t>pch</a:t>
            </a:r>
            <a:r>
              <a:rPr lang="en-US" sz="1600" dirty="0">
                <a:solidFill>
                  <a:srgbClr val="0000FF"/>
                </a:solidFill>
              </a:rPr>
              <a:t>=16, col=2)</a:t>
            </a:r>
          </a:p>
        </p:txBody>
      </p:sp>
      <p:pic>
        <p:nvPicPr>
          <p:cNvPr id="5" name="Picture 4"/>
          <p:cNvPicPr>
            <a:picLocks noChangeAspect="1"/>
          </p:cNvPicPr>
          <p:nvPr/>
        </p:nvPicPr>
        <p:blipFill>
          <a:blip r:embed="rId2"/>
          <a:stretch>
            <a:fillRect/>
          </a:stretch>
        </p:blipFill>
        <p:spPr>
          <a:xfrm>
            <a:off x="3564083" y="1388918"/>
            <a:ext cx="5248374" cy="5240482"/>
          </a:xfrm>
          <a:prstGeom prst="rect">
            <a:avLst/>
          </a:prstGeom>
        </p:spPr>
      </p:pic>
    </p:spTree>
    <p:extLst>
      <p:ext uri="{BB962C8B-B14F-4D97-AF65-F5344CB8AC3E}">
        <p14:creationId xmlns:p14="http://schemas.microsoft.com/office/powerpoint/2010/main" val="405746237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Comparison to OLS?</a:t>
            </a:r>
          </a:p>
        </p:txBody>
      </p:sp>
      <p:sp>
        <p:nvSpPr>
          <p:cNvPr id="3" name="Content Placeholder 2"/>
          <p:cNvSpPr>
            <a:spLocks noGrp="1"/>
          </p:cNvSpPr>
          <p:nvPr>
            <p:ph idx="1"/>
          </p:nvPr>
        </p:nvSpPr>
        <p:spPr>
          <a:xfrm>
            <a:off x="561109" y="914400"/>
            <a:ext cx="10931236" cy="5715000"/>
          </a:xfrm>
        </p:spPr>
        <p:txBody>
          <a:bodyPr>
            <a:normAutofit/>
          </a:bodyPr>
          <a:lstStyle/>
          <a:p>
            <a:pPr marL="0" indent="0">
              <a:lnSpc>
                <a:spcPct val="100000"/>
              </a:lnSpc>
              <a:spcBef>
                <a:spcPts val="600"/>
              </a:spcBef>
              <a:buNone/>
            </a:pPr>
            <a:r>
              <a:rPr lang="en-US" sz="1600" dirty="0">
                <a:solidFill>
                  <a:srgbClr val="0000FF"/>
                </a:solidFill>
              </a:rPr>
              <a:t>### Comparison to OLS fit</a:t>
            </a:r>
          </a:p>
          <a:p>
            <a:pPr marL="0" indent="0">
              <a:lnSpc>
                <a:spcPct val="100000"/>
              </a:lnSpc>
              <a:spcBef>
                <a:spcPts val="600"/>
              </a:spcBef>
              <a:buNone/>
            </a:pPr>
            <a:r>
              <a:rPr lang="en-US" sz="1600" dirty="0" err="1">
                <a:solidFill>
                  <a:srgbClr val="0000FF"/>
                </a:solidFill>
              </a:rPr>
              <a:t>bf.ols</a:t>
            </a:r>
            <a:r>
              <a:rPr lang="en-US" sz="1600" dirty="0">
                <a:solidFill>
                  <a:srgbClr val="0000FF"/>
                </a:solidFill>
              </a:rPr>
              <a:t>&lt;-lm(PBF ~ ., data=bodyfat2)</a:t>
            </a:r>
          </a:p>
          <a:p>
            <a:pPr marL="0" indent="0">
              <a:lnSpc>
                <a:spcPct val="100000"/>
              </a:lnSpc>
              <a:spcBef>
                <a:spcPts val="600"/>
              </a:spcBef>
              <a:buNone/>
            </a:pPr>
            <a:r>
              <a:rPr lang="en-US" sz="1600" dirty="0" err="1">
                <a:solidFill>
                  <a:srgbClr val="0000FF"/>
                </a:solidFill>
              </a:rPr>
              <a:t>pbf.ols</a:t>
            </a:r>
            <a:r>
              <a:rPr lang="en-US" sz="1600" dirty="0">
                <a:solidFill>
                  <a:srgbClr val="0000FF"/>
                </a:solidFill>
              </a:rPr>
              <a:t>&lt;-predict(</a:t>
            </a:r>
            <a:r>
              <a:rPr lang="en-US" sz="1600" dirty="0" err="1">
                <a:solidFill>
                  <a:srgbClr val="0000FF"/>
                </a:solidFill>
              </a:rPr>
              <a:t>bf.ols</a:t>
            </a:r>
            <a:r>
              <a:rPr lang="en-US" sz="1600" dirty="0">
                <a:solidFill>
                  <a:srgbClr val="0000FF"/>
                </a:solidFill>
              </a:rPr>
              <a:t>)</a:t>
            </a:r>
          </a:p>
          <a:p>
            <a:pPr marL="0" indent="0">
              <a:lnSpc>
                <a:spcPct val="100000"/>
              </a:lnSpc>
              <a:spcBef>
                <a:spcPts val="600"/>
              </a:spcBef>
              <a:buNone/>
            </a:pPr>
            <a:endParaRPr lang="en-US" sz="1600" dirty="0">
              <a:solidFill>
                <a:srgbClr val="0000FF"/>
              </a:solidFill>
            </a:endParaRPr>
          </a:p>
          <a:p>
            <a:pPr marL="0" indent="0">
              <a:lnSpc>
                <a:spcPct val="100000"/>
              </a:lnSpc>
              <a:spcBef>
                <a:spcPts val="600"/>
              </a:spcBef>
              <a:buNone/>
            </a:pPr>
            <a:r>
              <a:rPr lang="en-US" sz="1600" dirty="0" err="1">
                <a:solidFill>
                  <a:srgbClr val="0000FF"/>
                </a:solidFill>
              </a:rPr>
              <a:t>bf.pcr</a:t>
            </a:r>
            <a:r>
              <a:rPr lang="en-US" sz="1600" dirty="0">
                <a:solidFill>
                  <a:srgbClr val="0000FF"/>
                </a:solidFill>
              </a:rPr>
              <a:t> &lt;- </a:t>
            </a:r>
            <a:r>
              <a:rPr lang="en-US" sz="1600" dirty="0" err="1">
                <a:solidFill>
                  <a:srgbClr val="0000FF"/>
                </a:solidFill>
              </a:rPr>
              <a:t>pcr</a:t>
            </a:r>
            <a:r>
              <a:rPr lang="en-US" sz="1600" dirty="0">
                <a:solidFill>
                  <a:srgbClr val="0000FF"/>
                </a:solidFill>
              </a:rPr>
              <a:t>(PBF ~ ., data=bodyfat2, validation = "CV")</a:t>
            </a:r>
          </a:p>
          <a:p>
            <a:pPr marL="0" indent="0">
              <a:lnSpc>
                <a:spcPct val="100000"/>
              </a:lnSpc>
              <a:spcBef>
                <a:spcPts val="600"/>
              </a:spcBef>
              <a:buNone/>
            </a:pPr>
            <a:r>
              <a:rPr lang="en-US" sz="1600" dirty="0">
                <a:solidFill>
                  <a:srgbClr val="0000FF"/>
                </a:solidFill>
              </a:rPr>
              <a:t>pbf3&lt;-fitted(</a:t>
            </a:r>
            <a:r>
              <a:rPr lang="en-US" sz="1600" dirty="0" err="1">
                <a:solidFill>
                  <a:srgbClr val="0000FF"/>
                </a:solidFill>
              </a:rPr>
              <a:t>bf.pcr</a:t>
            </a:r>
            <a:r>
              <a:rPr lang="en-US" sz="1600" dirty="0">
                <a:solidFill>
                  <a:srgbClr val="0000FF"/>
                </a:solidFill>
              </a:rPr>
              <a:t>, </a:t>
            </a:r>
            <a:r>
              <a:rPr lang="en-US" sz="1600" dirty="0" err="1">
                <a:solidFill>
                  <a:srgbClr val="0000FF"/>
                </a:solidFill>
              </a:rPr>
              <a:t>ncomp</a:t>
            </a:r>
            <a:r>
              <a:rPr lang="en-US" sz="1600" dirty="0">
                <a:solidFill>
                  <a:srgbClr val="0000FF"/>
                </a:solidFill>
              </a:rPr>
              <a:t>=3)[,,3]</a:t>
            </a:r>
          </a:p>
          <a:p>
            <a:pPr marL="0" indent="0">
              <a:lnSpc>
                <a:spcPct val="100000"/>
              </a:lnSpc>
              <a:spcBef>
                <a:spcPts val="600"/>
              </a:spcBef>
              <a:buNone/>
            </a:pPr>
            <a:r>
              <a:rPr lang="en-US" sz="1600" dirty="0" err="1">
                <a:solidFill>
                  <a:srgbClr val="0000FF"/>
                </a:solidFill>
              </a:rPr>
              <a:t>pbf.fullpcr</a:t>
            </a:r>
            <a:r>
              <a:rPr lang="en-US" sz="1600" dirty="0">
                <a:solidFill>
                  <a:srgbClr val="0000FF"/>
                </a:solidFill>
              </a:rPr>
              <a:t>&lt;-fitted(</a:t>
            </a:r>
            <a:r>
              <a:rPr lang="en-US" sz="1600" dirty="0" err="1">
                <a:solidFill>
                  <a:srgbClr val="0000FF"/>
                </a:solidFill>
              </a:rPr>
              <a:t>bf.pcr</a:t>
            </a:r>
            <a:r>
              <a:rPr lang="en-US" sz="1600" dirty="0">
                <a:solidFill>
                  <a:srgbClr val="0000FF"/>
                </a:solidFill>
              </a:rPr>
              <a:t>, </a:t>
            </a:r>
            <a:r>
              <a:rPr lang="en-US" sz="1600" dirty="0" err="1">
                <a:solidFill>
                  <a:srgbClr val="0000FF"/>
                </a:solidFill>
              </a:rPr>
              <a:t>ncomp</a:t>
            </a:r>
            <a:r>
              <a:rPr lang="en-US" sz="1600" dirty="0">
                <a:solidFill>
                  <a:srgbClr val="0000FF"/>
                </a:solidFill>
              </a:rPr>
              <a:t>=13)[,,13]</a:t>
            </a:r>
          </a:p>
          <a:p>
            <a:pPr marL="0" indent="0">
              <a:lnSpc>
                <a:spcPct val="100000"/>
              </a:lnSpc>
              <a:spcBef>
                <a:spcPts val="600"/>
              </a:spcBef>
              <a:buNone/>
            </a:pPr>
            <a:endParaRPr lang="en-US" sz="1600" dirty="0">
              <a:solidFill>
                <a:srgbClr val="0000FF"/>
              </a:solidFill>
            </a:endParaRPr>
          </a:p>
          <a:p>
            <a:pPr marL="0" indent="0">
              <a:lnSpc>
                <a:spcPct val="100000"/>
              </a:lnSpc>
              <a:spcBef>
                <a:spcPts val="600"/>
              </a:spcBef>
              <a:buNone/>
            </a:pPr>
            <a:r>
              <a:rPr lang="en-US" sz="1600" dirty="0">
                <a:solidFill>
                  <a:srgbClr val="0000FF"/>
                </a:solidFill>
              </a:rPr>
              <a:t>plot(</a:t>
            </a:r>
            <a:r>
              <a:rPr lang="en-US" sz="1600" dirty="0" err="1">
                <a:solidFill>
                  <a:srgbClr val="0000FF"/>
                </a:solidFill>
              </a:rPr>
              <a:t>pbf.ols</a:t>
            </a:r>
            <a:r>
              <a:rPr lang="en-US" sz="1600" dirty="0">
                <a:solidFill>
                  <a:srgbClr val="0000FF"/>
                </a:solidFill>
              </a:rPr>
              <a:t>, </a:t>
            </a:r>
            <a:r>
              <a:rPr lang="en-US" sz="1600" dirty="0" err="1">
                <a:solidFill>
                  <a:srgbClr val="0000FF"/>
                </a:solidFill>
              </a:rPr>
              <a:t>pbf.fullpcr</a:t>
            </a:r>
            <a:r>
              <a:rPr lang="en-US" sz="1600" dirty="0">
                <a:solidFill>
                  <a:srgbClr val="0000FF"/>
                </a:solidFill>
              </a:rPr>
              <a:t>, </a:t>
            </a:r>
            <a:r>
              <a:rPr lang="en-US" sz="1600" dirty="0" err="1">
                <a:solidFill>
                  <a:srgbClr val="0000FF"/>
                </a:solidFill>
              </a:rPr>
              <a:t>xlab</a:t>
            </a:r>
            <a:r>
              <a:rPr lang="en-US" sz="1600" dirty="0">
                <a:solidFill>
                  <a:srgbClr val="0000FF"/>
                </a:solidFill>
              </a:rPr>
              <a:t>="predictions from OLS", </a:t>
            </a:r>
          </a:p>
          <a:p>
            <a:pPr marL="0" indent="0">
              <a:lnSpc>
                <a:spcPct val="100000"/>
              </a:lnSpc>
              <a:spcBef>
                <a:spcPts val="600"/>
              </a:spcBef>
              <a:buNone/>
            </a:pPr>
            <a:r>
              <a:rPr lang="en-US" sz="1600" dirty="0">
                <a:solidFill>
                  <a:srgbClr val="0000FF"/>
                </a:solidFill>
              </a:rPr>
              <a:t>         </a:t>
            </a:r>
            <a:r>
              <a:rPr lang="en-US" sz="1600" dirty="0" err="1">
                <a:solidFill>
                  <a:srgbClr val="0000FF"/>
                </a:solidFill>
              </a:rPr>
              <a:t>ylab</a:t>
            </a:r>
            <a:r>
              <a:rPr lang="en-US" sz="1600" dirty="0">
                <a:solidFill>
                  <a:srgbClr val="0000FF"/>
                </a:solidFill>
              </a:rPr>
              <a:t>="predictions from full PCR", </a:t>
            </a:r>
            <a:r>
              <a:rPr lang="en-US" sz="1600" dirty="0" err="1">
                <a:solidFill>
                  <a:srgbClr val="0000FF"/>
                </a:solidFill>
              </a:rPr>
              <a:t>pch</a:t>
            </a:r>
            <a:r>
              <a:rPr lang="en-US" sz="1600" dirty="0">
                <a:solidFill>
                  <a:srgbClr val="0000FF"/>
                </a:solidFill>
              </a:rPr>
              <a:t>=16, col=3)</a:t>
            </a:r>
          </a:p>
          <a:p>
            <a:pPr marL="0" indent="0">
              <a:lnSpc>
                <a:spcPct val="100000"/>
              </a:lnSpc>
              <a:spcBef>
                <a:spcPts val="600"/>
              </a:spcBef>
              <a:buNone/>
            </a:pPr>
            <a:r>
              <a:rPr lang="en-US" sz="1600" dirty="0">
                <a:solidFill>
                  <a:srgbClr val="0000FF"/>
                </a:solidFill>
              </a:rPr>
              <a:t>points(</a:t>
            </a:r>
            <a:r>
              <a:rPr lang="en-US" sz="1600" dirty="0" err="1">
                <a:solidFill>
                  <a:srgbClr val="0000FF"/>
                </a:solidFill>
              </a:rPr>
              <a:t>pbf.ols</a:t>
            </a:r>
            <a:r>
              <a:rPr lang="en-US" sz="1600" dirty="0">
                <a:solidFill>
                  <a:srgbClr val="0000FF"/>
                </a:solidFill>
              </a:rPr>
              <a:t>, pbf3, </a:t>
            </a:r>
            <a:r>
              <a:rPr lang="en-US" sz="1600" dirty="0" err="1">
                <a:solidFill>
                  <a:srgbClr val="0000FF"/>
                </a:solidFill>
              </a:rPr>
              <a:t>pch</a:t>
            </a:r>
            <a:r>
              <a:rPr lang="en-US" sz="1600" dirty="0">
                <a:solidFill>
                  <a:srgbClr val="0000FF"/>
                </a:solidFill>
              </a:rPr>
              <a:t>=1, col=2)</a:t>
            </a: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21400" y="778614"/>
            <a:ext cx="5770563" cy="5761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152708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76200"/>
            <a:ext cx="8229600" cy="1143000"/>
          </a:xfrm>
        </p:spPr>
        <p:txBody>
          <a:bodyPr>
            <a:normAutofit/>
          </a:bodyPr>
          <a:lstStyle/>
          <a:p>
            <a:pPr algn="ctr"/>
            <a:r>
              <a:rPr lang="en-US" sz="4000" dirty="0"/>
              <a:t>Penalized Regression</a:t>
            </a:r>
          </a:p>
        </p:txBody>
      </p:sp>
      <p:sp>
        <p:nvSpPr>
          <p:cNvPr id="3" name="Content Placeholder 2"/>
          <p:cNvSpPr>
            <a:spLocks noGrp="1"/>
          </p:cNvSpPr>
          <p:nvPr>
            <p:ph idx="1"/>
          </p:nvPr>
        </p:nvSpPr>
        <p:spPr>
          <a:xfrm>
            <a:off x="726831" y="1295400"/>
            <a:ext cx="10152451" cy="4800600"/>
          </a:xfrm>
        </p:spPr>
        <p:txBody>
          <a:bodyPr>
            <a:normAutofit/>
          </a:bodyPr>
          <a:lstStyle/>
          <a:p>
            <a:r>
              <a:rPr lang="en-US" dirty="0"/>
              <a:t>Penalized regression model take the general form</a:t>
            </a:r>
          </a:p>
          <a:p>
            <a:endParaRPr lang="en-US" dirty="0"/>
          </a:p>
          <a:p>
            <a:endParaRPr lang="en-US" dirty="0"/>
          </a:p>
          <a:p>
            <a:r>
              <a:rPr lang="en-US" dirty="0"/>
              <a:t>Some of these approaches designed to handle collinear predictors</a:t>
            </a:r>
          </a:p>
          <a:p>
            <a:pPr lvl="1"/>
            <a:r>
              <a:rPr lang="en-US" dirty="0"/>
              <a:t>Ridge:</a:t>
            </a:r>
          </a:p>
          <a:p>
            <a:pPr lvl="1"/>
            <a:endParaRPr lang="en-US" sz="900" dirty="0"/>
          </a:p>
          <a:p>
            <a:pPr lvl="1"/>
            <a:r>
              <a:rPr lang="en-US" dirty="0"/>
              <a:t>Elastic Net:</a:t>
            </a:r>
          </a:p>
          <a:p>
            <a:endParaRPr lang="en-US" sz="800" dirty="0"/>
          </a:p>
          <a:p>
            <a:r>
              <a:rPr lang="en-US" dirty="0"/>
              <a:t>However, there are other alternatives (that require less “tuning”) available</a:t>
            </a:r>
          </a:p>
          <a:p>
            <a:endParaRPr lang="en-US" dirty="0"/>
          </a:p>
          <a:p>
            <a:endParaRPr lang="en-US" dirty="0"/>
          </a:p>
          <a:p>
            <a:pPr marL="457200" lvl="1" indent="0">
              <a:buNone/>
            </a:pPr>
            <a:endParaRPr lang="en-US" dirty="0"/>
          </a:p>
          <a:p>
            <a:endParaRPr lang="en-US" dirty="0"/>
          </a:p>
          <a:p>
            <a:endParaRPr lang="en-US" dirty="0"/>
          </a:p>
        </p:txBody>
      </p:sp>
      <p:graphicFrame>
        <p:nvGraphicFramePr>
          <p:cNvPr id="5" name="Object 4"/>
          <p:cNvGraphicFramePr>
            <a:graphicFrameLocks noChangeAspect="1"/>
          </p:cNvGraphicFramePr>
          <p:nvPr/>
        </p:nvGraphicFramePr>
        <p:xfrm>
          <a:off x="2277341" y="1907453"/>
          <a:ext cx="6227492" cy="669491"/>
        </p:xfrm>
        <a:graphic>
          <a:graphicData uri="http://schemas.openxmlformats.org/presentationml/2006/ole">
            <mc:AlternateContent xmlns:mc="http://schemas.openxmlformats.org/markup-compatibility/2006">
              <mc:Choice xmlns:v="urn:schemas-microsoft-com:vml" Requires="v">
                <p:oleObj spid="_x0000_s15458" name="Equation" r:id="rId3" imgW="2958840" imgH="317160" progId="Equation.DSMT4">
                  <p:embed/>
                </p:oleObj>
              </mc:Choice>
              <mc:Fallback>
                <p:oleObj name="Equation" r:id="rId3" imgW="2958840" imgH="317160" progId="Equation.DSMT4">
                  <p:embed/>
                  <p:pic>
                    <p:nvPicPr>
                      <p:cNvPr id="0" name=""/>
                      <p:cNvPicPr/>
                      <p:nvPr/>
                    </p:nvPicPr>
                    <p:blipFill>
                      <a:blip r:embed="rId4"/>
                      <a:stretch>
                        <a:fillRect/>
                      </a:stretch>
                    </p:blipFill>
                    <p:spPr>
                      <a:xfrm>
                        <a:off x="2277341" y="1907453"/>
                        <a:ext cx="6227492" cy="669491"/>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77369246"/>
              </p:ext>
            </p:extLst>
          </p:nvPr>
        </p:nvGraphicFramePr>
        <p:xfrm>
          <a:off x="3302000" y="3189288"/>
          <a:ext cx="5002213" cy="627062"/>
        </p:xfrm>
        <a:graphic>
          <a:graphicData uri="http://schemas.openxmlformats.org/presentationml/2006/ole">
            <mc:AlternateContent xmlns:mc="http://schemas.openxmlformats.org/markup-compatibility/2006">
              <mc:Choice xmlns:v="urn:schemas-microsoft-com:vml" Requires="v">
                <p:oleObj spid="_x0000_s15459" name="Equation" r:id="rId5" imgW="2539800" imgH="317160" progId="Equation.DSMT4">
                  <p:embed/>
                </p:oleObj>
              </mc:Choice>
              <mc:Fallback>
                <p:oleObj name="Equation" r:id="rId5" imgW="2539800" imgH="317160" progId="Equation.DSMT4">
                  <p:embed/>
                  <p:pic>
                    <p:nvPicPr>
                      <p:cNvPr id="0" name=""/>
                      <p:cNvPicPr/>
                      <p:nvPr/>
                    </p:nvPicPr>
                    <p:blipFill>
                      <a:blip r:embed="rId6"/>
                      <a:stretch>
                        <a:fillRect/>
                      </a:stretch>
                    </p:blipFill>
                    <p:spPr>
                      <a:xfrm>
                        <a:off x="3302000" y="3189288"/>
                        <a:ext cx="5002213" cy="6270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94512985"/>
              </p:ext>
            </p:extLst>
          </p:nvPr>
        </p:nvGraphicFramePr>
        <p:xfrm>
          <a:off x="3264283" y="3756852"/>
          <a:ext cx="6326313" cy="624200"/>
        </p:xfrm>
        <a:graphic>
          <a:graphicData uri="http://schemas.openxmlformats.org/presentationml/2006/ole">
            <mc:AlternateContent xmlns:mc="http://schemas.openxmlformats.org/markup-compatibility/2006">
              <mc:Choice xmlns:v="urn:schemas-microsoft-com:vml" Requires="v">
                <p:oleObj spid="_x0000_s15460" name="Equation" r:id="rId7" imgW="3225600" imgH="317160" progId="Equation.DSMT4">
                  <p:embed/>
                </p:oleObj>
              </mc:Choice>
              <mc:Fallback>
                <p:oleObj name="Equation" r:id="rId7" imgW="3225600" imgH="317160" progId="Equation.DSMT4">
                  <p:embed/>
                  <p:pic>
                    <p:nvPicPr>
                      <p:cNvPr id="0" name=""/>
                      <p:cNvPicPr/>
                      <p:nvPr/>
                    </p:nvPicPr>
                    <p:blipFill>
                      <a:blip r:embed="rId8"/>
                      <a:stretch>
                        <a:fillRect/>
                      </a:stretch>
                    </p:blipFill>
                    <p:spPr>
                      <a:xfrm>
                        <a:off x="3264283" y="3756852"/>
                        <a:ext cx="6326313" cy="624200"/>
                      </a:xfrm>
                      <a:prstGeom prst="rect">
                        <a:avLst/>
                      </a:prstGeom>
                    </p:spPr>
                  </p:pic>
                </p:oleObj>
              </mc:Fallback>
            </mc:AlternateContent>
          </a:graphicData>
        </a:graphic>
      </p:graphicFrame>
    </p:spTree>
    <p:extLst>
      <p:ext uri="{BB962C8B-B14F-4D97-AF65-F5344CB8AC3E}">
        <p14:creationId xmlns:p14="http://schemas.microsoft.com/office/powerpoint/2010/main" val="30021259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artial Least Square Regression (PLSR)</a:t>
            </a:r>
          </a:p>
        </p:txBody>
      </p:sp>
      <p:sp>
        <p:nvSpPr>
          <p:cNvPr id="3" name="Content Placeholder 2"/>
          <p:cNvSpPr>
            <a:spLocks noGrp="1"/>
          </p:cNvSpPr>
          <p:nvPr>
            <p:ph idx="1"/>
          </p:nvPr>
        </p:nvSpPr>
        <p:spPr>
          <a:xfrm>
            <a:off x="838200" y="1439863"/>
            <a:ext cx="10515600" cy="4851400"/>
          </a:xfrm>
        </p:spPr>
        <p:txBody>
          <a:bodyPr>
            <a:normAutofit/>
          </a:bodyPr>
          <a:lstStyle/>
          <a:p>
            <a:r>
              <a:rPr lang="en-US" dirty="0"/>
              <a:t>Similar to PCR with some important differences</a:t>
            </a:r>
          </a:p>
          <a:p>
            <a:pPr lvl="1"/>
            <a:r>
              <a:rPr lang="en-US" dirty="0"/>
              <a:t>Also eliminates </a:t>
            </a:r>
            <a:r>
              <a:rPr lang="en-US" dirty="0" err="1"/>
              <a:t>collinearity</a:t>
            </a:r>
            <a:r>
              <a:rPr lang="en-US" dirty="0"/>
              <a:t> using a derived set of </a:t>
            </a:r>
            <a:r>
              <a:rPr lang="en-US" u="sng" dirty="0" err="1"/>
              <a:t>orthoganol</a:t>
            </a:r>
            <a:r>
              <a:rPr lang="en-US" dirty="0"/>
              <a:t> components,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 z</a:t>
            </a:r>
            <a:r>
              <a:rPr lang="en-US" baseline="-25000" dirty="0">
                <a:latin typeface="Times" panose="02020603050405020304" pitchFamily="18" charset="0"/>
                <a:cs typeface="Times" panose="02020603050405020304" pitchFamily="18" charset="0"/>
              </a:rPr>
              <a:t>2</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z</a:t>
            </a:r>
            <a:r>
              <a:rPr lang="en-US" i="1" baseline="-25000" dirty="0" err="1">
                <a:latin typeface="Times" panose="02020603050405020304" pitchFamily="18" charset="0"/>
                <a:cs typeface="Times" panose="02020603050405020304" pitchFamily="18" charset="0"/>
              </a:rPr>
              <a:t>m</a:t>
            </a:r>
            <a:r>
              <a:rPr lang="en-US" dirty="0"/>
              <a:t>,</a:t>
            </a:r>
          </a:p>
          <a:p>
            <a:pPr lvl="1"/>
            <a:r>
              <a:rPr lang="en-US" dirty="0"/>
              <a:t>BUT, PLSR used both the original correlated </a:t>
            </a:r>
            <a:r>
              <a:rPr lang="en-US" i="1" dirty="0">
                <a:latin typeface="Times" panose="02020603050405020304" pitchFamily="18" charset="0"/>
                <a:cs typeface="Times" panose="02020603050405020304" pitchFamily="18" charset="0"/>
              </a:rPr>
              <a:t>p</a:t>
            </a:r>
            <a:r>
              <a:rPr lang="en-US" i="1" dirty="0"/>
              <a:t> </a:t>
            </a:r>
            <a:r>
              <a:rPr lang="en-US" dirty="0"/>
              <a:t>features, </a:t>
            </a:r>
            <a:r>
              <a:rPr lang="en-US" i="1" dirty="0">
                <a:latin typeface="Times" panose="02020603050405020304" pitchFamily="18" charset="0"/>
                <a:cs typeface="Times" panose="02020603050405020304" pitchFamily="18" charset="0"/>
              </a:rPr>
              <a:t>x</a:t>
            </a:r>
            <a:r>
              <a:rPr lang="en-US" baseline="-25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 x</a:t>
            </a:r>
            <a:r>
              <a:rPr lang="en-US" baseline="-25000" dirty="0">
                <a:latin typeface="Times" panose="02020603050405020304" pitchFamily="18" charset="0"/>
                <a:cs typeface="Times" panose="02020603050405020304" pitchFamily="18" charset="0"/>
              </a:rPr>
              <a:t>2</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x</a:t>
            </a:r>
            <a:r>
              <a:rPr lang="en-US" i="1" baseline="-25000" dirty="0" err="1">
                <a:latin typeface="Times" panose="02020603050405020304" pitchFamily="18" charset="0"/>
                <a:cs typeface="Times" panose="02020603050405020304" pitchFamily="18" charset="0"/>
              </a:rPr>
              <a:t>p</a:t>
            </a:r>
            <a:r>
              <a:rPr lang="en-US" dirty="0"/>
              <a:t>, in </a:t>
            </a:r>
            <a:r>
              <a:rPr lang="en-US" b="1" dirty="0">
                <a:latin typeface="Times" panose="02020603050405020304" pitchFamily="18" charset="0"/>
                <a:cs typeface="Times" panose="02020603050405020304" pitchFamily="18" charset="0"/>
              </a:rPr>
              <a:t>X </a:t>
            </a:r>
            <a:r>
              <a:rPr lang="en-US" dirty="0">
                <a:cs typeface="Times" panose="02020603050405020304" pitchFamily="18" charset="0"/>
              </a:rPr>
              <a:t>and response vector</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y</a:t>
            </a:r>
          </a:p>
          <a:p>
            <a:pPr lvl="2"/>
            <a:r>
              <a:rPr lang="en-US" dirty="0">
                <a:cs typeface="Times" panose="02020603050405020304" pitchFamily="18" charset="0"/>
              </a:rPr>
              <a:t>Thus components include information on the variability in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a:p>
            <a:pPr lvl="2"/>
            <a:r>
              <a:rPr lang="en-US" dirty="0">
                <a:cs typeface="Times" panose="02020603050405020304" pitchFamily="18" charset="0"/>
              </a:rPr>
              <a:t>But also include information on the correlation between </a:t>
            </a:r>
            <a:r>
              <a:rPr lang="en-US" b="1" dirty="0">
                <a:latin typeface="Times" panose="02020603050405020304" pitchFamily="18" charset="0"/>
                <a:cs typeface="Times" panose="02020603050405020304" pitchFamily="18" charset="0"/>
              </a:rPr>
              <a:t>X</a:t>
            </a:r>
            <a:r>
              <a:rPr lang="en-US" dirty="0">
                <a:cs typeface="Times" panose="02020603050405020304" pitchFamily="18" charset="0"/>
              </a:rPr>
              <a:t> and</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y</a:t>
            </a:r>
            <a:endParaRPr lang="en-US" dirty="0">
              <a:latin typeface="Times" panose="02020603050405020304" pitchFamily="18" charset="0"/>
              <a:cs typeface="Times" panose="02020603050405020304" pitchFamily="18" charset="0"/>
            </a:endParaRPr>
          </a:p>
          <a:p>
            <a:pPr lvl="1"/>
            <a:endParaRPr lang="en-US" sz="800" b="1" dirty="0"/>
          </a:p>
          <a:p>
            <a:pPr lvl="1"/>
            <a:r>
              <a:rPr lang="en-US" dirty="0"/>
              <a:t>As in PCR, reduce the number of “features” need to fit the regression model for </a:t>
            </a:r>
            <a:r>
              <a:rPr lang="en-US" i="1" dirty="0">
                <a:latin typeface="Times" panose="02020603050405020304" pitchFamily="18" charset="0"/>
                <a:cs typeface="Times" panose="02020603050405020304" pitchFamily="18" charset="0"/>
              </a:rPr>
              <a:t>y</a:t>
            </a:r>
            <a:r>
              <a:rPr lang="en-US" i="1" dirty="0"/>
              <a:t> </a:t>
            </a:r>
            <a:r>
              <a:rPr lang="en-US" dirty="0"/>
              <a:t>by including only </a:t>
            </a:r>
            <a:r>
              <a:rPr lang="en-US" i="1" dirty="0">
                <a:latin typeface="Times" panose="02020603050405020304" pitchFamily="18" charset="0"/>
                <a:cs typeface="Times" panose="02020603050405020304" pitchFamily="18" charset="0"/>
              </a:rPr>
              <a:t>m</a:t>
            </a:r>
            <a:r>
              <a:rPr lang="en-US" dirty="0">
                <a:latin typeface="Times" panose="02020603050405020304" pitchFamily="18" charset="0"/>
                <a:cs typeface="Times" panose="02020603050405020304" pitchFamily="18" charset="0"/>
              </a:rPr>
              <a:t>&lt;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 </a:t>
            </a:r>
            <a:r>
              <a:rPr lang="en-US" dirty="0"/>
              <a:t>of the original predictors</a:t>
            </a:r>
          </a:p>
          <a:p>
            <a:endParaRPr lang="en-US" sz="1200" dirty="0"/>
          </a:p>
          <a:p>
            <a:r>
              <a:rPr lang="en-US" dirty="0"/>
              <a:t>These components that depend on both </a:t>
            </a:r>
            <a:r>
              <a:rPr lang="en-US" b="1" dirty="0">
                <a:latin typeface="Times" panose="02020603050405020304" pitchFamily="18" charset="0"/>
                <a:cs typeface="Times" panose="02020603050405020304" pitchFamily="18" charset="0"/>
              </a:rPr>
              <a:t>X</a:t>
            </a:r>
            <a:r>
              <a:rPr lang="en-US" b="1" dirty="0"/>
              <a:t> </a:t>
            </a:r>
            <a:r>
              <a:rPr lang="en-US" dirty="0"/>
              <a:t>and </a:t>
            </a:r>
            <a:r>
              <a:rPr lang="en-US" i="1" dirty="0">
                <a:latin typeface="Times" panose="02020603050405020304" pitchFamily="18" charset="0"/>
                <a:cs typeface="Times" panose="02020603050405020304" pitchFamily="18" charset="0"/>
              </a:rPr>
              <a:t>y</a:t>
            </a:r>
            <a:r>
              <a:rPr lang="en-US" dirty="0"/>
              <a:t> are estimated iteratively</a:t>
            </a:r>
          </a:p>
        </p:txBody>
      </p:sp>
    </p:spTree>
    <p:extLst>
      <p:ext uri="{BB962C8B-B14F-4D97-AF65-F5344CB8AC3E}">
        <p14:creationId xmlns:p14="http://schemas.microsoft.com/office/powerpoint/2010/main" val="3907486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LSR Algorithm</a:t>
            </a:r>
          </a:p>
        </p:txBody>
      </p:sp>
      <p:sp>
        <p:nvSpPr>
          <p:cNvPr id="3" name="Content Placeholder 2"/>
          <p:cNvSpPr>
            <a:spLocks noGrp="1"/>
          </p:cNvSpPr>
          <p:nvPr>
            <p:ph idx="1"/>
          </p:nvPr>
        </p:nvSpPr>
        <p:spPr>
          <a:xfrm>
            <a:off x="838200" y="1091045"/>
            <a:ext cx="10726882" cy="5361710"/>
          </a:xfrm>
        </p:spPr>
        <p:txBody>
          <a:bodyPr>
            <a:normAutofit/>
          </a:bodyPr>
          <a:lstStyle/>
          <a:p>
            <a:pPr marL="514350" indent="-514350">
              <a:buFont typeface="+mj-lt"/>
              <a:buAutoNum type="arabicPeriod"/>
            </a:pPr>
            <a:r>
              <a:rPr lang="en-US" dirty="0"/>
              <a:t>Standardize </a:t>
            </a:r>
            <a:r>
              <a:rPr lang="en-US" i="1" dirty="0" err="1">
                <a:latin typeface="Times" panose="02020603050405020304" pitchFamily="18" charset="0"/>
                <a:cs typeface="Times" panose="02020603050405020304" pitchFamily="18" charset="0"/>
              </a:rPr>
              <a:t>x</a:t>
            </a:r>
            <a:r>
              <a:rPr lang="en-US" i="1" baseline="-25000" dirty="0" err="1">
                <a:latin typeface="Times" panose="02020603050405020304" pitchFamily="18" charset="0"/>
                <a:cs typeface="Times" panose="02020603050405020304" pitchFamily="18" charset="0"/>
              </a:rPr>
              <a:t>j</a:t>
            </a:r>
            <a:r>
              <a:rPr lang="en-US" dirty="0" err="1"/>
              <a:t>’s</a:t>
            </a:r>
            <a:r>
              <a:rPr lang="en-US" dirty="0"/>
              <a:t> so                               and set   </a:t>
            </a:r>
          </a:p>
          <a:p>
            <a:pPr marL="514350" indent="-514350">
              <a:buFont typeface="+mj-lt"/>
              <a:buAutoNum type="arabicPeriod"/>
            </a:pPr>
            <a:r>
              <a:rPr lang="en-US" dirty="0"/>
              <a:t>For </a:t>
            </a:r>
            <a:r>
              <a:rPr lang="en-US" i="1" dirty="0">
                <a:latin typeface="Times" panose="02020603050405020304" pitchFamily="18" charset="0"/>
                <a:cs typeface="Times" panose="02020603050405020304" pitchFamily="18" charset="0"/>
              </a:rPr>
              <a:t>m</a:t>
            </a:r>
            <a:r>
              <a:rPr lang="en-US" dirty="0">
                <a:latin typeface="Times" panose="02020603050405020304" pitchFamily="18" charset="0"/>
                <a:cs typeface="Times" panose="02020603050405020304" pitchFamily="18" charset="0"/>
              </a:rPr>
              <a:t> = 1, 2, …, </a:t>
            </a:r>
            <a:r>
              <a:rPr lang="en-US" i="1" dirty="0">
                <a:latin typeface="Times" panose="02020603050405020304" pitchFamily="18" charset="0"/>
                <a:cs typeface="Times" panose="02020603050405020304" pitchFamily="18" charset="0"/>
              </a:rPr>
              <a:t>p</a:t>
            </a:r>
          </a:p>
          <a:p>
            <a:pPr marL="514350" indent="-514350">
              <a:buFont typeface="+mj-lt"/>
              <a:buAutoNum type="arabicPeriod"/>
            </a:pPr>
            <a:endParaRPr lang="en-US" sz="800" i="1" dirty="0"/>
          </a:p>
          <a:p>
            <a:pPr marL="457200" lvl="1" indent="0">
              <a:buNone/>
            </a:pPr>
            <a:r>
              <a:rPr lang="en-US" dirty="0"/>
              <a:t>(a) </a:t>
            </a:r>
          </a:p>
          <a:p>
            <a:pPr marL="457200" lvl="1" indent="0">
              <a:buNone/>
            </a:pPr>
            <a:endParaRPr lang="en-US" sz="1200" dirty="0"/>
          </a:p>
          <a:p>
            <a:pPr marL="457200" lvl="1" indent="0">
              <a:buNone/>
            </a:pPr>
            <a:r>
              <a:rPr lang="en-US" dirty="0"/>
              <a:t>(b) </a:t>
            </a:r>
          </a:p>
          <a:p>
            <a:pPr marL="457200" lvl="1" indent="0">
              <a:buNone/>
            </a:pPr>
            <a:endParaRPr lang="en-US" sz="1200" dirty="0"/>
          </a:p>
          <a:p>
            <a:pPr marL="457200" lvl="1" indent="0">
              <a:buNone/>
            </a:pPr>
            <a:r>
              <a:rPr lang="en-US" dirty="0"/>
              <a:t>(c) </a:t>
            </a:r>
          </a:p>
          <a:p>
            <a:pPr marL="457200" lvl="1" indent="0">
              <a:buNone/>
            </a:pPr>
            <a:endParaRPr lang="en-US" sz="1200" dirty="0"/>
          </a:p>
          <a:p>
            <a:pPr marL="457200" lvl="1" indent="0">
              <a:buNone/>
            </a:pPr>
            <a:r>
              <a:rPr lang="en-US" dirty="0"/>
              <a:t>(d) </a:t>
            </a:r>
          </a:p>
          <a:p>
            <a:pPr marL="514350" indent="-514350">
              <a:buFont typeface="+mj-lt"/>
              <a:buAutoNum type="arabicPeriod"/>
            </a:pPr>
            <a:endParaRPr lang="en-US" dirty="0"/>
          </a:p>
          <a:p>
            <a:pPr marL="514350" indent="-514350">
              <a:buFont typeface="+mj-lt"/>
              <a:buAutoNum type="arabicPeriod"/>
            </a:pPr>
            <a:endParaRPr lang="en-US" sz="1000" dirty="0"/>
          </a:p>
          <a:p>
            <a:pPr marL="514350" indent="-514350">
              <a:buFont typeface="+mj-lt"/>
              <a:buAutoNum type="arabicPeriod"/>
            </a:pPr>
            <a:r>
              <a:rPr lang="en-US" dirty="0"/>
              <a:t>Output the sequence of fitted vectors          .  Since the         are linear in the original </a:t>
            </a:r>
            <a:r>
              <a:rPr lang="en-US" i="1" dirty="0" err="1">
                <a:latin typeface="Times" panose="02020603050405020304" pitchFamily="18" charset="0"/>
                <a:cs typeface="Times" panose="02020603050405020304" pitchFamily="18" charset="0"/>
              </a:rPr>
              <a:t>x</a:t>
            </a:r>
            <a:r>
              <a:rPr lang="en-US" i="1" baseline="-25000" dirty="0" err="1">
                <a:latin typeface="Times" panose="02020603050405020304" pitchFamily="18" charset="0"/>
                <a:cs typeface="Times" panose="02020603050405020304" pitchFamily="18" charset="0"/>
              </a:rPr>
              <a:t>j</a:t>
            </a:r>
            <a:r>
              <a:rPr lang="en-US" dirty="0" err="1"/>
              <a:t>’s</a:t>
            </a:r>
            <a:r>
              <a:rPr lang="en-US" dirty="0"/>
              <a:t>, so is </a:t>
            </a:r>
          </a:p>
        </p:txBody>
      </p:sp>
      <p:graphicFrame>
        <p:nvGraphicFramePr>
          <p:cNvPr id="4" name="Object 3"/>
          <p:cNvGraphicFramePr>
            <a:graphicFrameLocks noChangeAspect="1"/>
          </p:cNvGraphicFramePr>
          <p:nvPr>
            <p:extLst>
              <p:ext uri="{D42A27DB-BD31-4B8C-83A1-F6EECF244321}">
                <p14:modId xmlns:p14="http://schemas.microsoft.com/office/powerpoint/2010/main" val="2839815470"/>
              </p:ext>
            </p:extLst>
          </p:nvPr>
        </p:nvGraphicFramePr>
        <p:xfrm>
          <a:off x="4099730" y="1080655"/>
          <a:ext cx="2361793" cy="581891"/>
        </p:xfrm>
        <a:graphic>
          <a:graphicData uri="http://schemas.openxmlformats.org/presentationml/2006/ole">
            <mc:AlternateContent xmlns:mc="http://schemas.openxmlformats.org/markup-compatibility/2006">
              <mc:Choice xmlns:v="urn:schemas-microsoft-com:vml" Requires="v">
                <p:oleObj spid="_x0000_s37111" name="Equation" r:id="rId3" imgW="876240" imgH="215640" progId="Equation.DSMT4">
                  <p:embed/>
                </p:oleObj>
              </mc:Choice>
              <mc:Fallback>
                <p:oleObj name="Equation" r:id="rId3" imgW="876240" imgH="215640" progId="Equation.DSMT4">
                  <p:embed/>
                  <p:pic>
                    <p:nvPicPr>
                      <p:cNvPr id="0" name=""/>
                      <p:cNvPicPr/>
                      <p:nvPr/>
                    </p:nvPicPr>
                    <p:blipFill>
                      <a:blip r:embed="rId4"/>
                      <a:stretch>
                        <a:fillRect/>
                      </a:stretch>
                    </p:blipFill>
                    <p:spPr>
                      <a:xfrm>
                        <a:off x="4099730" y="1080655"/>
                        <a:ext cx="2361793" cy="58189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43182918"/>
              </p:ext>
            </p:extLst>
          </p:nvPr>
        </p:nvGraphicFramePr>
        <p:xfrm>
          <a:off x="7632700" y="1018310"/>
          <a:ext cx="3410931" cy="613064"/>
        </p:xfrm>
        <a:graphic>
          <a:graphicData uri="http://schemas.openxmlformats.org/presentationml/2006/ole">
            <mc:AlternateContent xmlns:mc="http://schemas.openxmlformats.org/markup-compatibility/2006">
              <mc:Choice xmlns:v="urn:schemas-microsoft-com:vml" Requires="v">
                <p:oleObj spid="_x0000_s37112" name="Equation" r:id="rId5" imgW="1269720" imgH="228600" progId="Equation.DSMT4">
                  <p:embed/>
                </p:oleObj>
              </mc:Choice>
              <mc:Fallback>
                <p:oleObj name="Equation" r:id="rId5" imgW="1269720" imgH="228600" progId="Equation.DSMT4">
                  <p:embed/>
                  <p:pic>
                    <p:nvPicPr>
                      <p:cNvPr id="0" name=""/>
                      <p:cNvPicPr/>
                      <p:nvPr/>
                    </p:nvPicPr>
                    <p:blipFill>
                      <a:blip r:embed="rId6"/>
                      <a:stretch>
                        <a:fillRect/>
                      </a:stretch>
                    </p:blipFill>
                    <p:spPr>
                      <a:xfrm>
                        <a:off x="7632700" y="1018310"/>
                        <a:ext cx="3410931" cy="61306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44567343"/>
              </p:ext>
            </p:extLst>
          </p:nvPr>
        </p:nvGraphicFramePr>
        <p:xfrm>
          <a:off x="1876137" y="2180689"/>
          <a:ext cx="5756564" cy="663822"/>
        </p:xfrm>
        <a:graphic>
          <a:graphicData uri="http://schemas.openxmlformats.org/presentationml/2006/ole">
            <mc:AlternateContent xmlns:mc="http://schemas.openxmlformats.org/markup-compatibility/2006">
              <mc:Choice xmlns:v="urn:schemas-microsoft-com:vml" Requires="v">
                <p:oleObj spid="_x0000_s37113" name="Equation" r:id="rId7" imgW="2311200" imgH="266400" progId="Equation.DSMT4">
                  <p:embed/>
                </p:oleObj>
              </mc:Choice>
              <mc:Fallback>
                <p:oleObj name="Equation" r:id="rId7" imgW="2311200" imgH="266400" progId="Equation.DSMT4">
                  <p:embed/>
                  <p:pic>
                    <p:nvPicPr>
                      <p:cNvPr id="0" name=""/>
                      <p:cNvPicPr/>
                      <p:nvPr/>
                    </p:nvPicPr>
                    <p:blipFill>
                      <a:blip r:embed="rId8"/>
                      <a:stretch>
                        <a:fillRect/>
                      </a:stretch>
                    </p:blipFill>
                    <p:spPr>
                      <a:xfrm>
                        <a:off x="1876137" y="2180689"/>
                        <a:ext cx="5756564" cy="66382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52050230"/>
              </p:ext>
            </p:extLst>
          </p:nvPr>
        </p:nvGraphicFramePr>
        <p:xfrm>
          <a:off x="1924483" y="2904405"/>
          <a:ext cx="2616343" cy="529286"/>
        </p:xfrm>
        <a:graphic>
          <a:graphicData uri="http://schemas.openxmlformats.org/presentationml/2006/ole">
            <mc:AlternateContent xmlns:mc="http://schemas.openxmlformats.org/markup-compatibility/2006">
              <mc:Choice xmlns:v="urn:schemas-microsoft-com:vml" Requires="v">
                <p:oleObj spid="_x0000_s37114" name="Equation" r:id="rId9" imgW="1130040" imgH="228600" progId="Equation.DSMT4">
                  <p:embed/>
                </p:oleObj>
              </mc:Choice>
              <mc:Fallback>
                <p:oleObj name="Equation" r:id="rId9" imgW="1130040" imgH="228600" progId="Equation.DSMT4">
                  <p:embed/>
                  <p:pic>
                    <p:nvPicPr>
                      <p:cNvPr id="0" name=""/>
                      <p:cNvPicPr/>
                      <p:nvPr/>
                    </p:nvPicPr>
                    <p:blipFill>
                      <a:blip r:embed="rId10"/>
                      <a:stretch>
                        <a:fillRect/>
                      </a:stretch>
                    </p:blipFill>
                    <p:spPr>
                      <a:xfrm>
                        <a:off x="1924483" y="2904405"/>
                        <a:ext cx="2616343" cy="52928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3391294"/>
              </p:ext>
            </p:extLst>
          </p:nvPr>
        </p:nvGraphicFramePr>
        <p:xfrm>
          <a:off x="1876137" y="3502025"/>
          <a:ext cx="2352675" cy="498475"/>
        </p:xfrm>
        <a:graphic>
          <a:graphicData uri="http://schemas.openxmlformats.org/presentationml/2006/ole">
            <mc:AlternateContent xmlns:mc="http://schemas.openxmlformats.org/markup-compatibility/2006">
              <mc:Choice xmlns:v="urn:schemas-microsoft-com:vml" Requires="v">
                <p:oleObj spid="_x0000_s37115" name="Equation" r:id="rId11" imgW="1015920" imgH="215640" progId="Equation.DSMT4">
                  <p:embed/>
                </p:oleObj>
              </mc:Choice>
              <mc:Fallback>
                <p:oleObj name="Equation" r:id="rId11" imgW="1015920" imgH="215640" progId="Equation.DSMT4">
                  <p:embed/>
                  <p:pic>
                    <p:nvPicPr>
                      <p:cNvPr id="0" name=""/>
                      <p:cNvPicPr/>
                      <p:nvPr/>
                    </p:nvPicPr>
                    <p:blipFill>
                      <a:blip r:embed="rId12"/>
                      <a:stretch>
                        <a:fillRect/>
                      </a:stretch>
                    </p:blipFill>
                    <p:spPr>
                      <a:xfrm>
                        <a:off x="1876137" y="3502025"/>
                        <a:ext cx="2352675" cy="49847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21557548"/>
              </p:ext>
            </p:extLst>
          </p:nvPr>
        </p:nvGraphicFramePr>
        <p:xfrm>
          <a:off x="1800946" y="4091205"/>
          <a:ext cx="7041718" cy="1148123"/>
        </p:xfrm>
        <a:graphic>
          <a:graphicData uri="http://schemas.openxmlformats.org/presentationml/2006/ole">
            <mc:AlternateContent xmlns:mc="http://schemas.openxmlformats.org/markup-compatibility/2006">
              <mc:Choice xmlns:v="urn:schemas-microsoft-com:vml" Requires="v">
                <p:oleObj spid="_x0000_s37116" name="Equation" r:id="rId13" imgW="3187440" imgH="520560" progId="Equation.DSMT4">
                  <p:embed/>
                </p:oleObj>
              </mc:Choice>
              <mc:Fallback>
                <p:oleObj name="Equation" r:id="rId13" imgW="3187440" imgH="520560" progId="Equation.DSMT4">
                  <p:embed/>
                  <p:pic>
                    <p:nvPicPr>
                      <p:cNvPr id="0" name=""/>
                      <p:cNvPicPr/>
                      <p:nvPr/>
                    </p:nvPicPr>
                    <p:blipFill>
                      <a:blip r:embed="rId14"/>
                      <a:stretch>
                        <a:fillRect/>
                      </a:stretch>
                    </p:blipFill>
                    <p:spPr>
                      <a:xfrm>
                        <a:off x="1800946" y="4091205"/>
                        <a:ext cx="7041718" cy="114812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3874924"/>
              </p:ext>
            </p:extLst>
          </p:nvPr>
        </p:nvGraphicFramePr>
        <p:xfrm>
          <a:off x="6900574" y="5227999"/>
          <a:ext cx="892653" cy="668843"/>
        </p:xfrm>
        <a:graphic>
          <a:graphicData uri="http://schemas.openxmlformats.org/presentationml/2006/ole">
            <mc:AlternateContent xmlns:mc="http://schemas.openxmlformats.org/markup-compatibility/2006">
              <mc:Choice xmlns:v="urn:schemas-microsoft-com:vml" Requires="v">
                <p:oleObj spid="_x0000_s37117" name="Equation" r:id="rId15" imgW="406080" imgH="304560" progId="Equation.DSMT4">
                  <p:embed/>
                </p:oleObj>
              </mc:Choice>
              <mc:Fallback>
                <p:oleObj name="Equation" r:id="rId15" imgW="406080" imgH="304560" progId="Equation.DSMT4">
                  <p:embed/>
                  <p:pic>
                    <p:nvPicPr>
                      <p:cNvPr id="0" name=""/>
                      <p:cNvPicPr/>
                      <p:nvPr/>
                    </p:nvPicPr>
                    <p:blipFill>
                      <a:blip r:embed="rId16"/>
                      <a:stretch>
                        <a:fillRect/>
                      </a:stretch>
                    </p:blipFill>
                    <p:spPr>
                      <a:xfrm>
                        <a:off x="6900574" y="5227999"/>
                        <a:ext cx="892653" cy="66884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85231531"/>
              </p:ext>
            </p:extLst>
          </p:nvPr>
        </p:nvGraphicFramePr>
        <p:xfrm>
          <a:off x="9275819" y="5308492"/>
          <a:ext cx="669925" cy="528638"/>
        </p:xfrm>
        <a:graphic>
          <a:graphicData uri="http://schemas.openxmlformats.org/presentationml/2006/ole">
            <mc:AlternateContent xmlns:mc="http://schemas.openxmlformats.org/markup-compatibility/2006">
              <mc:Choice xmlns:v="urn:schemas-microsoft-com:vml" Requires="v">
                <p:oleObj spid="_x0000_s37118" name="Equation" r:id="rId17" imgW="304560" imgH="241200" progId="Equation.DSMT4">
                  <p:embed/>
                </p:oleObj>
              </mc:Choice>
              <mc:Fallback>
                <p:oleObj name="Equation" r:id="rId17" imgW="304560" imgH="241200" progId="Equation.DSMT4">
                  <p:embed/>
                  <p:pic>
                    <p:nvPicPr>
                      <p:cNvPr id="0" name=""/>
                      <p:cNvPicPr/>
                      <p:nvPr/>
                    </p:nvPicPr>
                    <p:blipFill>
                      <a:blip r:embed="rId18"/>
                      <a:stretch>
                        <a:fillRect/>
                      </a:stretch>
                    </p:blipFill>
                    <p:spPr>
                      <a:xfrm>
                        <a:off x="9275819" y="5308492"/>
                        <a:ext cx="669925" cy="52863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28534437"/>
              </p:ext>
            </p:extLst>
          </p:nvPr>
        </p:nvGraphicFramePr>
        <p:xfrm>
          <a:off x="4754418" y="5717275"/>
          <a:ext cx="2228259" cy="571534"/>
        </p:xfrm>
        <a:graphic>
          <a:graphicData uri="http://schemas.openxmlformats.org/presentationml/2006/ole">
            <mc:AlternateContent xmlns:mc="http://schemas.openxmlformats.org/markup-compatibility/2006">
              <mc:Choice xmlns:v="urn:schemas-microsoft-com:vml" Requires="v">
                <p:oleObj spid="_x0000_s37119" name="Equation" r:id="rId19" imgW="888840" imgH="228600" progId="Equation.DSMT4">
                  <p:embed/>
                </p:oleObj>
              </mc:Choice>
              <mc:Fallback>
                <p:oleObj name="Equation" r:id="rId19" imgW="888840" imgH="228600" progId="Equation.DSMT4">
                  <p:embed/>
                  <p:pic>
                    <p:nvPicPr>
                      <p:cNvPr id="0" name=""/>
                      <p:cNvPicPr/>
                      <p:nvPr/>
                    </p:nvPicPr>
                    <p:blipFill>
                      <a:blip r:embed="rId20"/>
                      <a:stretch>
                        <a:fillRect/>
                      </a:stretch>
                    </p:blipFill>
                    <p:spPr>
                      <a:xfrm>
                        <a:off x="4754418" y="5717275"/>
                        <a:ext cx="2228259" cy="571534"/>
                      </a:xfrm>
                      <a:prstGeom prst="rect">
                        <a:avLst/>
                      </a:prstGeom>
                    </p:spPr>
                  </p:pic>
                </p:oleObj>
              </mc:Fallback>
            </mc:AlternateContent>
          </a:graphicData>
        </a:graphic>
      </p:graphicFrame>
    </p:spTree>
    <p:extLst>
      <p:ext uri="{BB962C8B-B14F-4D97-AF65-F5344CB8AC3E}">
        <p14:creationId xmlns:p14="http://schemas.microsoft.com/office/powerpoint/2010/main" val="275458454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1471564" cy="5715000"/>
          </a:xfrm>
        </p:spPr>
        <p:txBody>
          <a:bodyPr>
            <a:normAutofit fontScale="85000" lnSpcReduction="10000"/>
          </a:bodyPr>
          <a:lstStyle/>
          <a:p>
            <a:pPr>
              <a:buNone/>
            </a:pPr>
            <a:r>
              <a:rPr lang="en-US" sz="1900" dirty="0"/>
              <a:t>### Fitting a Principal Component Model ###</a:t>
            </a:r>
          </a:p>
          <a:p>
            <a:pPr>
              <a:buNone/>
            </a:pPr>
            <a:r>
              <a:rPr lang="en-US" sz="1900" dirty="0" err="1">
                <a:solidFill>
                  <a:srgbClr val="0000FF"/>
                </a:solidFill>
              </a:rPr>
              <a:t>bf.plsr</a:t>
            </a:r>
            <a:r>
              <a:rPr lang="en-US" sz="1900" dirty="0">
                <a:solidFill>
                  <a:srgbClr val="0000FF"/>
                </a:solidFill>
              </a:rPr>
              <a:t> &lt;- </a:t>
            </a:r>
            <a:r>
              <a:rPr lang="en-US" sz="1900" dirty="0" err="1">
                <a:solidFill>
                  <a:srgbClr val="0000FF"/>
                </a:solidFill>
              </a:rPr>
              <a:t>plsr</a:t>
            </a:r>
            <a:r>
              <a:rPr lang="en-US" sz="1900" dirty="0">
                <a:solidFill>
                  <a:srgbClr val="0000FF"/>
                </a:solidFill>
              </a:rPr>
              <a:t>(PBF ~ .,  method="</a:t>
            </a:r>
            <a:r>
              <a:rPr lang="en-US" sz="1900" dirty="0" err="1">
                <a:solidFill>
                  <a:srgbClr val="0000FF"/>
                </a:solidFill>
              </a:rPr>
              <a:t>simpls</a:t>
            </a:r>
            <a:r>
              <a:rPr lang="en-US" sz="1900" dirty="0">
                <a:solidFill>
                  <a:srgbClr val="0000FF"/>
                </a:solidFill>
              </a:rPr>
              <a:t>“, data=bodyfat2, validation = "CV")</a:t>
            </a:r>
          </a:p>
          <a:p>
            <a:pPr>
              <a:buNone/>
            </a:pPr>
            <a:r>
              <a:rPr lang="en-US" sz="1900" dirty="0">
                <a:solidFill>
                  <a:srgbClr val="0000FF"/>
                </a:solidFill>
              </a:rPr>
              <a:t>summary(</a:t>
            </a:r>
            <a:r>
              <a:rPr lang="en-US" sz="1900" dirty="0" err="1">
                <a:solidFill>
                  <a:srgbClr val="0000FF"/>
                </a:solidFill>
              </a:rPr>
              <a:t>bf.plsr</a:t>
            </a:r>
            <a:r>
              <a:rPr lang="en-US" sz="1900" dirty="0">
                <a:solidFill>
                  <a:srgbClr val="0000FF"/>
                </a:solidFill>
              </a:rPr>
              <a:t>)</a:t>
            </a:r>
          </a:p>
          <a:p>
            <a:pPr>
              <a:buNone/>
            </a:pPr>
            <a:r>
              <a:rPr lang="en-US" sz="1900" dirty="0">
                <a:solidFill>
                  <a:srgbClr val="FF0000"/>
                </a:solidFill>
              </a:rPr>
              <a:t>Data:   X dimension: 252 13 </a:t>
            </a:r>
          </a:p>
          <a:p>
            <a:pPr>
              <a:buNone/>
            </a:pPr>
            <a:r>
              <a:rPr lang="en-US" sz="1900" dirty="0">
                <a:solidFill>
                  <a:srgbClr val="FF0000"/>
                </a:solidFill>
              </a:rPr>
              <a:t>        Y dimension: 252 1</a:t>
            </a:r>
          </a:p>
          <a:p>
            <a:pPr>
              <a:buNone/>
            </a:pPr>
            <a:r>
              <a:rPr lang="en-US" sz="1900" dirty="0">
                <a:solidFill>
                  <a:srgbClr val="FF0000"/>
                </a:solidFill>
              </a:rPr>
              <a:t>Fit method: </a:t>
            </a:r>
            <a:r>
              <a:rPr lang="en-US" sz="1900" dirty="0" err="1">
                <a:solidFill>
                  <a:srgbClr val="FF0000"/>
                </a:solidFill>
              </a:rPr>
              <a:t>simpls</a:t>
            </a:r>
            <a:endParaRPr lang="en-US" sz="1900" dirty="0">
              <a:solidFill>
                <a:srgbClr val="FF0000"/>
              </a:solidFill>
            </a:endParaRPr>
          </a:p>
          <a:p>
            <a:pPr>
              <a:buNone/>
            </a:pPr>
            <a:r>
              <a:rPr lang="en-US" sz="1900" dirty="0">
                <a:solidFill>
                  <a:srgbClr val="FF0000"/>
                </a:solidFill>
              </a:rPr>
              <a:t>Number of components considered: 13</a:t>
            </a:r>
          </a:p>
          <a:p>
            <a:pPr>
              <a:buNone/>
            </a:pPr>
            <a:endParaRPr lang="en-US" sz="1900" dirty="0">
              <a:solidFill>
                <a:srgbClr val="FF0000"/>
              </a:solidFill>
            </a:endParaRPr>
          </a:p>
          <a:p>
            <a:pPr>
              <a:buNone/>
            </a:pPr>
            <a:r>
              <a:rPr lang="en-US" sz="1900" dirty="0">
                <a:solidFill>
                  <a:srgbClr val="FF0000"/>
                </a:solidFill>
              </a:rPr>
              <a:t>VALIDATION: RMSEP</a:t>
            </a:r>
          </a:p>
          <a:p>
            <a:pPr>
              <a:buNone/>
            </a:pPr>
            <a:r>
              <a:rPr lang="en-US" sz="1900" dirty="0">
                <a:solidFill>
                  <a:srgbClr val="FF0000"/>
                </a:solidFill>
              </a:rPr>
              <a:t>Cross-validated using 10 random segments.</a:t>
            </a:r>
          </a:p>
          <a:p>
            <a:pPr>
              <a:buNone/>
            </a:pPr>
            <a:r>
              <a:rPr lang="en-US" sz="1800" dirty="0">
                <a:solidFill>
                  <a:srgbClr val="FF0000"/>
                </a:solidFill>
              </a:rPr>
              <a:t>          (Intercept)  1 comps  2 comps  3 comps  4 comps  5 comps  6 comps  7 comps  8 comps  9 comps  10 comps  11 comps  12 comps  13 comps</a:t>
            </a:r>
          </a:p>
          <a:p>
            <a:pPr>
              <a:buNone/>
            </a:pPr>
            <a:r>
              <a:rPr lang="en-US" sz="1800" dirty="0">
                <a:solidFill>
                  <a:srgbClr val="FF0000"/>
                </a:solidFill>
              </a:rPr>
              <a:t>CV             1.002    0.7472     0.6144     0.6003     0.5746    0.5480     0.5346    0.5314     0.5311     0.5320     0.5321       0.5323      0.5325       0.5326</a:t>
            </a:r>
          </a:p>
          <a:p>
            <a:pPr>
              <a:buNone/>
            </a:pPr>
            <a:r>
              <a:rPr lang="en-US" sz="1800" dirty="0" err="1">
                <a:solidFill>
                  <a:srgbClr val="FF0000"/>
                </a:solidFill>
              </a:rPr>
              <a:t>adjCV</a:t>
            </a:r>
            <a:r>
              <a:rPr lang="en-US" sz="1800" dirty="0">
                <a:solidFill>
                  <a:srgbClr val="FF0000"/>
                </a:solidFill>
              </a:rPr>
              <a:t>        1.002   0.7469     0.6134     0.5979     0.5717    0.5465     0.5324     0.5298     0.5295     0.5303     0.5303       0.5305      0.5307       0.5308</a:t>
            </a:r>
          </a:p>
          <a:p>
            <a:pPr>
              <a:buNone/>
            </a:pPr>
            <a:r>
              <a:rPr lang="en-US" sz="1900" dirty="0">
                <a:solidFill>
                  <a:srgbClr val="FF0000"/>
                </a:solidFill>
              </a:rPr>
              <a:t> </a:t>
            </a:r>
          </a:p>
          <a:p>
            <a:pPr>
              <a:buNone/>
            </a:pPr>
            <a:r>
              <a:rPr lang="en-US" sz="1900" dirty="0">
                <a:solidFill>
                  <a:srgbClr val="FF0000"/>
                </a:solidFill>
              </a:rPr>
              <a:t>TRAINING: % variance explained</a:t>
            </a:r>
          </a:p>
          <a:p>
            <a:pPr>
              <a:buNone/>
            </a:pPr>
            <a:r>
              <a:rPr lang="en-US" sz="1800" dirty="0">
                <a:solidFill>
                  <a:srgbClr val="FF0000"/>
                </a:solidFill>
              </a:rPr>
              <a:t>            1 comps  2 comps  3 comps  4 comps  5 comps  6 comps  7 comps  8 comps  9 comps  10 comps  11 comps  12 comps  13 comps</a:t>
            </a:r>
          </a:p>
          <a:p>
            <a:pPr>
              <a:buNone/>
            </a:pPr>
            <a:r>
              <a:rPr lang="en-US" sz="1800" dirty="0">
                <a:solidFill>
                  <a:srgbClr val="FF0000"/>
                </a:solidFill>
              </a:rPr>
              <a:t>X          61.14       71.54       76.43       81.82        85.6         87.49        91.19       93.81       95.68         96.56         97.48         98.68       100.0</a:t>
            </a:r>
          </a:p>
          <a:p>
            <a:pPr>
              <a:buNone/>
            </a:pPr>
            <a:r>
              <a:rPr lang="en-US" sz="1800" dirty="0">
                <a:solidFill>
                  <a:srgbClr val="FF0000"/>
                </a:solidFill>
              </a:rPr>
              <a:t>PBF     45.53        64.02       69.29       71.46        73.1        74.74         74.83       74.88       74.89         74.90         74.90         74.90       74.9</a:t>
            </a:r>
          </a:p>
        </p:txBody>
      </p:sp>
    </p:spTree>
    <p:extLst>
      <p:ext uri="{BB962C8B-B14F-4D97-AF65-F5344CB8AC3E}">
        <p14:creationId xmlns:p14="http://schemas.microsoft.com/office/powerpoint/2010/main" val="414866273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Body Fat Example</a:t>
            </a:r>
          </a:p>
        </p:txBody>
      </p:sp>
      <p:sp>
        <p:nvSpPr>
          <p:cNvPr id="3" name="Content Placeholder 2"/>
          <p:cNvSpPr>
            <a:spLocks noGrp="1"/>
          </p:cNvSpPr>
          <p:nvPr>
            <p:ph idx="1"/>
          </p:nvPr>
        </p:nvSpPr>
        <p:spPr>
          <a:xfrm>
            <a:off x="561109" y="914400"/>
            <a:ext cx="10931236" cy="5715000"/>
          </a:xfrm>
        </p:spPr>
        <p:txBody>
          <a:bodyPr>
            <a:normAutofit/>
          </a:bodyPr>
          <a:lstStyle/>
          <a:p>
            <a:pPr>
              <a:buNone/>
            </a:pPr>
            <a:r>
              <a:rPr lang="en-US" sz="1900" dirty="0">
                <a:solidFill>
                  <a:srgbClr val="0000FF"/>
                </a:solidFill>
              </a:rPr>
              <a:t>names(</a:t>
            </a:r>
            <a:r>
              <a:rPr lang="en-US" sz="1900" dirty="0" err="1">
                <a:solidFill>
                  <a:srgbClr val="0000FF"/>
                </a:solidFill>
              </a:rPr>
              <a:t>bf.plsr</a:t>
            </a:r>
            <a:r>
              <a:rPr lang="en-US" sz="1900" dirty="0">
                <a:solidFill>
                  <a:srgbClr val="0000FF"/>
                </a:solidFill>
              </a:rPr>
              <a:t>)</a:t>
            </a:r>
          </a:p>
          <a:p>
            <a:pPr>
              <a:buNone/>
            </a:pPr>
            <a:r>
              <a:rPr lang="en-US" sz="1900" dirty="0">
                <a:solidFill>
                  <a:srgbClr val="FF0000"/>
                </a:solidFill>
              </a:rPr>
              <a:t> [1] "coefficients"  "scores"        "loadings"      "</a:t>
            </a:r>
            <a:r>
              <a:rPr lang="en-US" sz="1900" dirty="0" err="1">
                <a:solidFill>
                  <a:srgbClr val="FF0000"/>
                </a:solidFill>
              </a:rPr>
              <a:t>Yloadings</a:t>
            </a:r>
            <a:r>
              <a:rPr lang="en-US" sz="1900" dirty="0">
                <a:solidFill>
                  <a:srgbClr val="FF0000"/>
                </a:solidFill>
              </a:rPr>
              <a:t>"     "projection"    "</a:t>
            </a:r>
            <a:r>
              <a:rPr lang="en-US" sz="1900" dirty="0" err="1">
                <a:solidFill>
                  <a:srgbClr val="FF0000"/>
                </a:solidFill>
              </a:rPr>
              <a:t>Xmeans</a:t>
            </a:r>
            <a:r>
              <a:rPr lang="en-US" sz="1900" dirty="0">
                <a:solidFill>
                  <a:srgbClr val="FF0000"/>
                </a:solidFill>
              </a:rPr>
              <a:t>"       </a:t>
            </a:r>
          </a:p>
          <a:p>
            <a:pPr>
              <a:buNone/>
            </a:pPr>
            <a:r>
              <a:rPr lang="en-US" sz="1900" dirty="0">
                <a:solidFill>
                  <a:srgbClr val="FF0000"/>
                </a:solidFill>
              </a:rPr>
              <a:t> [7] "</a:t>
            </a:r>
            <a:r>
              <a:rPr lang="en-US" sz="1900" dirty="0" err="1">
                <a:solidFill>
                  <a:srgbClr val="FF0000"/>
                </a:solidFill>
              </a:rPr>
              <a:t>Ymeans</a:t>
            </a:r>
            <a:r>
              <a:rPr lang="en-US" sz="1900" dirty="0">
                <a:solidFill>
                  <a:srgbClr val="FF0000"/>
                </a:solidFill>
              </a:rPr>
              <a:t>"        "</a:t>
            </a:r>
            <a:r>
              <a:rPr lang="en-US" sz="1900" dirty="0" err="1">
                <a:solidFill>
                  <a:srgbClr val="FF0000"/>
                </a:solidFill>
              </a:rPr>
              <a:t>fitted.values</a:t>
            </a:r>
            <a:r>
              <a:rPr lang="en-US" sz="1900" dirty="0">
                <a:solidFill>
                  <a:srgbClr val="FF0000"/>
                </a:solidFill>
              </a:rPr>
              <a:t>" "residuals"     "</a:t>
            </a:r>
            <a:r>
              <a:rPr lang="en-US" sz="1900" dirty="0" err="1">
                <a:solidFill>
                  <a:srgbClr val="FF0000"/>
                </a:solidFill>
              </a:rPr>
              <a:t>Xvar</a:t>
            </a:r>
            <a:r>
              <a:rPr lang="en-US" sz="1900" dirty="0">
                <a:solidFill>
                  <a:srgbClr val="FF0000"/>
                </a:solidFill>
              </a:rPr>
              <a:t>"          "</a:t>
            </a:r>
            <a:r>
              <a:rPr lang="en-US" sz="1900" dirty="0" err="1">
                <a:solidFill>
                  <a:srgbClr val="FF0000"/>
                </a:solidFill>
              </a:rPr>
              <a:t>Xtotvar</a:t>
            </a:r>
            <a:r>
              <a:rPr lang="en-US" sz="1900" dirty="0">
                <a:solidFill>
                  <a:srgbClr val="FF0000"/>
                </a:solidFill>
              </a:rPr>
              <a:t>"       "</a:t>
            </a:r>
            <a:r>
              <a:rPr lang="en-US" sz="1900" dirty="0" err="1">
                <a:solidFill>
                  <a:srgbClr val="FF0000"/>
                </a:solidFill>
              </a:rPr>
              <a:t>fit.time</a:t>
            </a:r>
            <a:r>
              <a:rPr lang="en-US" sz="1900" dirty="0">
                <a:solidFill>
                  <a:srgbClr val="FF0000"/>
                </a:solidFill>
              </a:rPr>
              <a:t>"     </a:t>
            </a:r>
          </a:p>
          <a:p>
            <a:pPr>
              <a:buNone/>
            </a:pPr>
            <a:r>
              <a:rPr lang="en-US" sz="1900" dirty="0">
                <a:solidFill>
                  <a:srgbClr val="FF0000"/>
                </a:solidFill>
              </a:rPr>
              <a:t>[13] "</a:t>
            </a:r>
            <a:r>
              <a:rPr lang="en-US" sz="1900" dirty="0" err="1">
                <a:solidFill>
                  <a:srgbClr val="FF0000"/>
                </a:solidFill>
              </a:rPr>
              <a:t>ncomp</a:t>
            </a:r>
            <a:r>
              <a:rPr lang="en-US" sz="1900" dirty="0">
                <a:solidFill>
                  <a:srgbClr val="FF0000"/>
                </a:solidFill>
              </a:rPr>
              <a:t>"         "method"        "validation"    "call"          "terms"         "model“</a:t>
            </a:r>
          </a:p>
          <a:p>
            <a:pPr>
              <a:buNone/>
            </a:pPr>
            <a:endParaRPr lang="en-US" sz="800" dirty="0">
              <a:solidFill>
                <a:srgbClr val="FF0000"/>
              </a:solidFill>
            </a:endParaRPr>
          </a:p>
          <a:p>
            <a:pPr>
              <a:buNone/>
            </a:pPr>
            <a:r>
              <a:rPr lang="en-US" sz="1900" dirty="0">
                <a:solidFill>
                  <a:srgbClr val="0000FF"/>
                </a:solidFill>
              </a:rPr>
              <a:t>….</a:t>
            </a:r>
          </a:p>
          <a:p>
            <a:pPr>
              <a:buNone/>
            </a:pPr>
            <a:r>
              <a:rPr lang="en-US" sz="1900" dirty="0"/>
              <a:t>Pretty much the same as the </a:t>
            </a:r>
            <a:r>
              <a:rPr lang="en-US" sz="1900" dirty="0" err="1"/>
              <a:t>pcr</a:t>
            </a:r>
            <a:r>
              <a:rPr lang="en-US" sz="1900" dirty="0"/>
              <a:t> model but fit in a different way</a:t>
            </a:r>
          </a:p>
          <a:p>
            <a:pPr>
              <a:buNone/>
            </a:pPr>
            <a:endParaRPr lang="en-US" sz="2400" dirty="0">
              <a:solidFill>
                <a:srgbClr val="FF0000"/>
              </a:solidFill>
            </a:endParaRPr>
          </a:p>
        </p:txBody>
      </p:sp>
    </p:spTree>
    <p:extLst>
      <p:ext uri="{BB962C8B-B14F-4D97-AF65-F5344CB8AC3E}">
        <p14:creationId xmlns:p14="http://schemas.microsoft.com/office/powerpoint/2010/main" val="217798573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lot(</a:t>
            </a:r>
            <a:r>
              <a:rPr lang="en-US" sz="2000" dirty="0" err="1">
                <a:solidFill>
                  <a:srgbClr val="0000FF"/>
                </a:solidFill>
              </a:rPr>
              <a:t>bf.plsr</a:t>
            </a:r>
            <a:r>
              <a:rPr lang="en-US" sz="2000" dirty="0">
                <a:solidFill>
                  <a:srgbClr val="0000FF"/>
                </a:solidFill>
              </a:rPr>
              <a:t>, </a:t>
            </a:r>
            <a:r>
              <a:rPr lang="en-US" sz="2000" dirty="0" err="1">
                <a:solidFill>
                  <a:srgbClr val="0000FF"/>
                </a:solidFill>
              </a:rPr>
              <a:t>plottype</a:t>
            </a:r>
            <a:r>
              <a:rPr lang="en-US" sz="2000" dirty="0">
                <a:solidFill>
                  <a:srgbClr val="0000FF"/>
                </a:solidFill>
              </a:rPr>
              <a:t>="validation")</a:t>
            </a:r>
          </a:p>
        </p:txBody>
      </p:sp>
      <p:pic>
        <p:nvPicPr>
          <p:cNvPr id="5" name="Picture 4"/>
          <p:cNvPicPr>
            <a:picLocks noChangeAspect="1"/>
          </p:cNvPicPr>
          <p:nvPr/>
        </p:nvPicPr>
        <p:blipFill>
          <a:blip r:embed="rId2"/>
          <a:stretch>
            <a:fillRect/>
          </a:stretch>
        </p:blipFill>
        <p:spPr>
          <a:xfrm>
            <a:off x="3616036" y="1216902"/>
            <a:ext cx="5382491" cy="5374397"/>
          </a:xfrm>
          <a:prstGeom prst="rect">
            <a:avLst/>
          </a:prstGeom>
        </p:spPr>
      </p:pic>
    </p:spTree>
    <p:extLst>
      <p:ext uri="{BB962C8B-B14F-4D97-AF65-F5344CB8AC3E}">
        <p14:creationId xmlns:p14="http://schemas.microsoft.com/office/powerpoint/2010/main" val="154367260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ar(</a:t>
            </a:r>
            <a:r>
              <a:rPr lang="en-US" sz="2000" dirty="0" err="1">
                <a:solidFill>
                  <a:srgbClr val="0000FF"/>
                </a:solidFill>
              </a:rPr>
              <a:t>mfrow</a:t>
            </a:r>
            <a:r>
              <a:rPr lang="en-US" sz="2000" dirty="0">
                <a:solidFill>
                  <a:srgbClr val="0000FF"/>
                </a:solidFill>
              </a:rPr>
              <a:t>=c(1,2))</a:t>
            </a:r>
          </a:p>
          <a:p>
            <a:pPr marL="0" indent="0">
              <a:buNone/>
            </a:pPr>
            <a:r>
              <a:rPr lang="en-US" sz="2000" dirty="0">
                <a:solidFill>
                  <a:srgbClr val="0000FF"/>
                </a:solidFill>
              </a:rPr>
              <a:t>plot(</a:t>
            </a:r>
            <a:r>
              <a:rPr lang="en-US" sz="2000" dirty="0" err="1">
                <a:solidFill>
                  <a:srgbClr val="0000FF"/>
                </a:solidFill>
              </a:rPr>
              <a:t>bf.plsr</a:t>
            </a:r>
            <a:r>
              <a:rPr lang="en-US" sz="2000" dirty="0">
                <a:solidFill>
                  <a:srgbClr val="0000FF"/>
                </a:solidFill>
              </a:rPr>
              <a:t>, </a:t>
            </a:r>
            <a:r>
              <a:rPr lang="en-US" sz="2000" dirty="0" err="1">
                <a:solidFill>
                  <a:srgbClr val="0000FF"/>
                </a:solidFill>
              </a:rPr>
              <a:t>plottype</a:t>
            </a:r>
            <a:r>
              <a:rPr lang="en-US" sz="2000" dirty="0">
                <a:solidFill>
                  <a:srgbClr val="0000FF"/>
                </a:solidFill>
              </a:rPr>
              <a:t>="coefficients", 1:3, </a:t>
            </a:r>
            <a:r>
              <a:rPr lang="en-US" sz="2000" dirty="0" err="1">
                <a:solidFill>
                  <a:srgbClr val="0000FF"/>
                </a:solidFill>
              </a:rPr>
              <a:t>legendpos</a:t>
            </a:r>
            <a:r>
              <a:rPr lang="en-US" sz="2000" dirty="0">
                <a:solidFill>
                  <a:srgbClr val="0000FF"/>
                </a:solidFill>
              </a:rPr>
              <a:t>="</a:t>
            </a:r>
            <a:r>
              <a:rPr lang="en-US" sz="2000" dirty="0" err="1">
                <a:solidFill>
                  <a:srgbClr val="0000FF"/>
                </a:solidFill>
              </a:rPr>
              <a:t>topright</a:t>
            </a:r>
            <a:r>
              <a:rPr lang="en-US" sz="2000" dirty="0">
                <a:solidFill>
                  <a:srgbClr val="0000FF"/>
                </a:solidFill>
              </a:rPr>
              <a:t>")</a:t>
            </a:r>
          </a:p>
          <a:p>
            <a:pPr marL="0" indent="0">
              <a:buNone/>
            </a:pPr>
            <a:r>
              <a:rPr lang="en-US" sz="2000" dirty="0">
                <a:solidFill>
                  <a:srgbClr val="0000FF"/>
                </a:solidFill>
              </a:rPr>
              <a:t>plot(</a:t>
            </a:r>
            <a:r>
              <a:rPr lang="en-US" sz="2000" dirty="0" err="1">
                <a:solidFill>
                  <a:srgbClr val="0000FF"/>
                </a:solidFill>
              </a:rPr>
              <a:t>bf.plsr</a:t>
            </a:r>
            <a:r>
              <a:rPr lang="en-US" sz="2000" dirty="0">
                <a:solidFill>
                  <a:srgbClr val="0000FF"/>
                </a:solidFill>
              </a:rPr>
              <a:t>, </a:t>
            </a:r>
            <a:r>
              <a:rPr lang="en-US" sz="2000" dirty="0" err="1">
                <a:solidFill>
                  <a:srgbClr val="0000FF"/>
                </a:solidFill>
              </a:rPr>
              <a:t>plottype</a:t>
            </a:r>
            <a:r>
              <a:rPr lang="en-US" sz="2000" dirty="0">
                <a:solidFill>
                  <a:srgbClr val="0000FF"/>
                </a:solidFill>
              </a:rPr>
              <a:t>="loadings", 1:3, </a:t>
            </a:r>
            <a:r>
              <a:rPr lang="en-US" sz="2000" dirty="0" err="1">
                <a:solidFill>
                  <a:srgbClr val="0000FF"/>
                </a:solidFill>
              </a:rPr>
              <a:t>legendpos</a:t>
            </a:r>
            <a:r>
              <a:rPr lang="en-US" sz="2000" dirty="0">
                <a:solidFill>
                  <a:srgbClr val="0000FF"/>
                </a:solidFill>
              </a:rPr>
              <a:t>="</a:t>
            </a:r>
            <a:r>
              <a:rPr lang="en-US" sz="2000" dirty="0" err="1">
                <a:solidFill>
                  <a:srgbClr val="0000FF"/>
                </a:solidFill>
              </a:rPr>
              <a:t>topright</a:t>
            </a:r>
            <a:r>
              <a:rPr lang="en-US" sz="2000" dirty="0">
                <a:solidFill>
                  <a:srgbClr val="0000FF"/>
                </a:solidFill>
              </a:rPr>
              <a:t>")</a:t>
            </a:r>
          </a:p>
        </p:txBody>
      </p:sp>
      <p:pic>
        <p:nvPicPr>
          <p:cNvPr id="4" name="Picture 3"/>
          <p:cNvPicPr>
            <a:picLocks noChangeAspect="1"/>
          </p:cNvPicPr>
          <p:nvPr/>
        </p:nvPicPr>
        <p:blipFill>
          <a:blip r:embed="rId2"/>
          <a:stretch>
            <a:fillRect/>
          </a:stretch>
        </p:blipFill>
        <p:spPr>
          <a:xfrm>
            <a:off x="2417852" y="2254826"/>
            <a:ext cx="7992936" cy="4392757"/>
          </a:xfrm>
          <a:prstGeom prst="rect">
            <a:avLst/>
          </a:prstGeom>
        </p:spPr>
      </p:pic>
    </p:spTree>
    <p:extLst>
      <p:ext uri="{BB962C8B-B14F-4D97-AF65-F5344CB8AC3E}">
        <p14:creationId xmlns:p14="http://schemas.microsoft.com/office/powerpoint/2010/main" val="4886059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2000" dirty="0">
                <a:solidFill>
                  <a:srgbClr val="0000FF"/>
                </a:solidFill>
              </a:rPr>
              <a:t>plot(</a:t>
            </a:r>
            <a:r>
              <a:rPr lang="en-US" sz="2000" dirty="0" err="1">
                <a:solidFill>
                  <a:srgbClr val="0000FF"/>
                </a:solidFill>
              </a:rPr>
              <a:t>bf.plsr</a:t>
            </a:r>
            <a:r>
              <a:rPr lang="en-US" sz="2000" dirty="0">
                <a:solidFill>
                  <a:srgbClr val="0000FF"/>
                </a:solidFill>
              </a:rPr>
              <a:t>, </a:t>
            </a:r>
            <a:r>
              <a:rPr lang="en-US" sz="2000" dirty="0" err="1">
                <a:solidFill>
                  <a:srgbClr val="0000FF"/>
                </a:solidFill>
              </a:rPr>
              <a:t>plottype</a:t>
            </a:r>
            <a:r>
              <a:rPr lang="en-US" sz="2000" dirty="0">
                <a:solidFill>
                  <a:srgbClr val="0000FF"/>
                </a:solidFill>
              </a:rPr>
              <a:t>="correlation", 1:3, </a:t>
            </a:r>
            <a:r>
              <a:rPr lang="en-US" sz="2000" dirty="0" err="1">
                <a:solidFill>
                  <a:srgbClr val="0000FF"/>
                </a:solidFill>
              </a:rPr>
              <a:t>pch</a:t>
            </a:r>
            <a:r>
              <a:rPr lang="en-US" sz="2000" dirty="0">
                <a:solidFill>
                  <a:srgbClr val="0000FF"/>
                </a:solidFill>
              </a:rPr>
              <a:t>=16, col=2)</a:t>
            </a:r>
          </a:p>
        </p:txBody>
      </p:sp>
      <p:pic>
        <p:nvPicPr>
          <p:cNvPr id="4" name="Picture 3"/>
          <p:cNvPicPr>
            <a:picLocks noChangeAspect="1"/>
          </p:cNvPicPr>
          <p:nvPr/>
        </p:nvPicPr>
        <p:blipFill>
          <a:blip r:embed="rId2"/>
          <a:stretch>
            <a:fillRect/>
          </a:stretch>
        </p:blipFill>
        <p:spPr>
          <a:xfrm>
            <a:off x="3906981" y="1379505"/>
            <a:ext cx="5257801" cy="5249895"/>
          </a:xfrm>
          <a:prstGeom prst="rect">
            <a:avLst/>
          </a:prstGeom>
        </p:spPr>
      </p:pic>
    </p:spTree>
    <p:extLst>
      <p:ext uri="{BB962C8B-B14F-4D97-AF65-F5344CB8AC3E}">
        <p14:creationId xmlns:p14="http://schemas.microsoft.com/office/powerpoint/2010/main" val="60701379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lot(</a:t>
            </a:r>
            <a:r>
              <a:rPr lang="en-US" sz="1600" dirty="0" err="1">
                <a:solidFill>
                  <a:srgbClr val="0000FF"/>
                </a:solidFill>
              </a:rPr>
              <a:t>bf.plsr</a:t>
            </a:r>
            <a:r>
              <a:rPr lang="en-US" sz="1600" dirty="0">
                <a:solidFill>
                  <a:srgbClr val="0000FF"/>
                </a:solidFill>
              </a:rPr>
              <a:t>, “score”, 1:3)</a:t>
            </a:r>
          </a:p>
        </p:txBody>
      </p:sp>
      <p:pic>
        <p:nvPicPr>
          <p:cNvPr id="4" name="Picture 3"/>
          <p:cNvPicPr>
            <a:picLocks noChangeAspect="1"/>
          </p:cNvPicPr>
          <p:nvPr/>
        </p:nvPicPr>
        <p:blipFill>
          <a:blip r:embed="rId2"/>
          <a:stretch>
            <a:fillRect/>
          </a:stretch>
        </p:blipFill>
        <p:spPr>
          <a:xfrm>
            <a:off x="3512127" y="1177622"/>
            <a:ext cx="5459989" cy="5451778"/>
          </a:xfrm>
          <a:prstGeom prst="rect">
            <a:avLst/>
          </a:prstGeom>
        </p:spPr>
      </p:pic>
    </p:spTree>
    <p:extLst>
      <p:ext uri="{BB962C8B-B14F-4D97-AF65-F5344CB8AC3E}">
        <p14:creationId xmlns:p14="http://schemas.microsoft.com/office/powerpoint/2010/main" val="147721280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Examining the Model Graphically</a:t>
            </a:r>
          </a:p>
        </p:txBody>
      </p:sp>
      <p:sp>
        <p:nvSpPr>
          <p:cNvPr id="3" name="Content Placeholder 2"/>
          <p:cNvSpPr>
            <a:spLocks noGrp="1"/>
          </p:cNvSpPr>
          <p:nvPr>
            <p:ph idx="1"/>
          </p:nvPr>
        </p:nvSpPr>
        <p:spPr>
          <a:xfrm>
            <a:off x="561109" y="914400"/>
            <a:ext cx="10931236" cy="5715000"/>
          </a:xfrm>
        </p:spPr>
        <p:txBody>
          <a:bodyPr>
            <a:normAutofit/>
          </a:bodyPr>
          <a:lstStyle/>
          <a:p>
            <a:pPr marL="0" indent="0">
              <a:buNone/>
            </a:pPr>
            <a:r>
              <a:rPr lang="en-US" sz="1600" dirty="0">
                <a:solidFill>
                  <a:srgbClr val="0000FF"/>
                </a:solidFill>
              </a:rPr>
              <a:t>par(</a:t>
            </a:r>
            <a:r>
              <a:rPr lang="en-US" sz="1600" dirty="0" err="1">
                <a:solidFill>
                  <a:srgbClr val="0000FF"/>
                </a:solidFill>
              </a:rPr>
              <a:t>mfrow</a:t>
            </a:r>
            <a:r>
              <a:rPr lang="en-US" sz="1600" dirty="0">
                <a:solidFill>
                  <a:srgbClr val="0000FF"/>
                </a:solidFill>
              </a:rPr>
              <a:t>=c(2,2))</a:t>
            </a:r>
          </a:p>
          <a:p>
            <a:pPr marL="0" indent="0">
              <a:buNone/>
            </a:pPr>
            <a:r>
              <a:rPr lang="en-US" sz="1600" dirty="0">
                <a:solidFill>
                  <a:srgbClr val="0000FF"/>
                </a:solidFill>
              </a:rPr>
              <a:t>plot(</a:t>
            </a:r>
            <a:r>
              <a:rPr lang="en-US" sz="1600" dirty="0" err="1">
                <a:solidFill>
                  <a:srgbClr val="0000FF"/>
                </a:solidFill>
              </a:rPr>
              <a:t>bf.plsr</a:t>
            </a:r>
            <a:r>
              <a:rPr lang="en-US" sz="1600" dirty="0">
                <a:solidFill>
                  <a:srgbClr val="0000FF"/>
                </a:solidFill>
              </a:rPr>
              <a:t>, "prediction", </a:t>
            </a:r>
            <a:r>
              <a:rPr lang="en-US" sz="1600" dirty="0" err="1">
                <a:solidFill>
                  <a:srgbClr val="0000FF"/>
                </a:solidFill>
              </a:rPr>
              <a:t>ncomp</a:t>
            </a:r>
            <a:r>
              <a:rPr lang="en-US" sz="1600" dirty="0">
                <a:solidFill>
                  <a:srgbClr val="0000FF"/>
                </a:solidFill>
              </a:rPr>
              <a:t>=1); plot(</a:t>
            </a:r>
            <a:r>
              <a:rPr lang="en-US" sz="1600" dirty="0" err="1">
                <a:solidFill>
                  <a:srgbClr val="0000FF"/>
                </a:solidFill>
              </a:rPr>
              <a:t>bf.plsr</a:t>
            </a:r>
            <a:r>
              <a:rPr lang="en-US" sz="1600" dirty="0">
                <a:solidFill>
                  <a:srgbClr val="0000FF"/>
                </a:solidFill>
              </a:rPr>
              <a:t>, "prediction", </a:t>
            </a:r>
            <a:r>
              <a:rPr lang="en-US" sz="1600" dirty="0" err="1">
                <a:solidFill>
                  <a:srgbClr val="0000FF"/>
                </a:solidFill>
              </a:rPr>
              <a:t>ncomp</a:t>
            </a:r>
            <a:r>
              <a:rPr lang="en-US" sz="1600" dirty="0">
                <a:solidFill>
                  <a:srgbClr val="0000FF"/>
                </a:solidFill>
              </a:rPr>
              <a:t>=4)</a:t>
            </a:r>
          </a:p>
          <a:p>
            <a:pPr marL="0" indent="0">
              <a:buNone/>
            </a:pPr>
            <a:r>
              <a:rPr lang="en-US" sz="1600" dirty="0">
                <a:solidFill>
                  <a:srgbClr val="0000FF"/>
                </a:solidFill>
              </a:rPr>
              <a:t>plot(</a:t>
            </a:r>
            <a:r>
              <a:rPr lang="en-US" sz="1600" dirty="0" err="1">
                <a:solidFill>
                  <a:srgbClr val="0000FF"/>
                </a:solidFill>
              </a:rPr>
              <a:t>bf.plsr</a:t>
            </a:r>
            <a:r>
              <a:rPr lang="en-US" sz="1600" dirty="0">
                <a:solidFill>
                  <a:srgbClr val="0000FF"/>
                </a:solidFill>
              </a:rPr>
              <a:t>, "prediction", </a:t>
            </a:r>
            <a:r>
              <a:rPr lang="en-US" sz="1600" dirty="0" err="1">
                <a:solidFill>
                  <a:srgbClr val="0000FF"/>
                </a:solidFill>
              </a:rPr>
              <a:t>ncomp</a:t>
            </a:r>
            <a:r>
              <a:rPr lang="en-US" sz="1600" dirty="0">
                <a:solidFill>
                  <a:srgbClr val="0000FF"/>
                </a:solidFill>
              </a:rPr>
              <a:t>=8); plot(</a:t>
            </a:r>
            <a:r>
              <a:rPr lang="en-US" sz="1600" dirty="0" err="1">
                <a:solidFill>
                  <a:srgbClr val="0000FF"/>
                </a:solidFill>
              </a:rPr>
              <a:t>bf.plsr</a:t>
            </a:r>
            <a:r>
              <a:rPr lang="en-US" sz="1600" dirty="0">
                <a:solidFill>
                  <a:srgbClr val="0000FF"/>
                </a:solidFill>
              </a:rPr>
              <a:t>, "prediction", </a:t>
            </a:r>
            <a:r>
              <a:rPr lang="en-US" sz="1600" dirty="0" err="1">
                <a:solidFill>
                  <a:srgbClr val="0000FF"/>
                </a:solidFill>
              </a:rPr>
              <a:t>ncomp</a:t>
            </a:r>
            <a:r>
              <a:rPr lang="en-US" sz="1600" dirty="0">
                <a:solidFill>
                  <a:srgbClr val="0000FF"/>
                </a:solidFill>
              </a:rPr>
              <a:t>=13)</a:t>
            </a:r>
          </a:p>
          <a:p>
            <a:pPr marL="0" indent="0">
              <a:buNone/>
            </a:pPr>
            <a:endParaRPr lang="en-US" sz="1600" dirty="0">
              <a:solidFill>
                <a:srgbClr val="0000FF"/>
              </a:solidFill>
            </a:endParaRPr>
          </a:p>
        </p:txBody>
      </p:sp>
      <p:pic>
        <p:nvPicPr>
          <p:cNvPr id="5" name="Picture 4"/>
          <p:cNvPicPr>
            <a:picLocks noChangeAspect="1"/>
          </p:cNvPicPr>
          <p:nvPr/>
        </p:nvPicPr>
        <p:blipFill>
          <a:blip r:embed="rId2"/>
          <a:stretch>
            <a:fillRect/>
          </a:stretch>
        </p:blipFill>
        <p:spPr>
          <a:xfrm>
            <a:off x="3875809" y="2095500"/>
            <a:ext cx="4769673" cy="4762500"/>
          </a:xfrm>
          <a:prstGeom prst="rect">
            <a:avLst/>
          </a:prstGeom>
        </p:spPr>
      </p:pic>
    </p:spTree>
    <p:extLst>
      <p:ext uri="{BB962C8B-B14F-4D97-AF65-F5344CB8AC3E}">
        <p14:creationId xmlns:p14="http://schemas.microsoft.com/office/powerpoint/2010/main" val="390665171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14400"/>
          </a:xfrm>
        </p:spPr>
        <p:txBody>
          <a:bodyPr>
            <a:normAutofit/>
          </a:bodyPr>
          <a:lstStyle/>
          <a:p>
            <a:pPr algn="ctr"/>
            <a:r>
              <a:rPr lang="en-US" sz="3600" dirty="0"/>
              <a:t>Comparison to OLS?</a:t>
            </a:r>
          </a:p>
        </p:txBody>
      </p:sp>
      <p:sp>
        <p:nvSpPr>
          <p:cNvPr id="3" name="Content Placeholder 2"/>
          <p:cNvSpPr>
            <a:spLocks noGrp="1"/>
          </p:cNvSpPr>
          <p:nvPr>
            <p:ph idx="1"/>
          </p:nvPr>
        </p:nvSpPr>
        <p:spPr>
          <a:xfrm>
            <a:off x="561109" y="914400"/>
            <a:ext cx="10931236" cy="5715000"/>
          </a:xfrm>
        </p:spPr>
        <p:txBody>
          <a:bodyPr>
            <a:normAutofit/>
          </a:bodyPr>
          <a:lstStyle/>
          <a:p>
            <a:pPr marL="0" indent="0">
              <a:lnSpc>
                <a:spcPct val="100000"/>
              </a:lnSpc>
              <a:spcBef>
                <a:spcPts val="600"/>
              </a:spcBef>
              <a:buNone/>
            </a:pPr>
            <a:r>
              <a:rPr lang="en-US" sz="1600" dirty="0">
                <a:solidFill>
                  <a:srgbClr val="0000FF"/>
                </a:solidFill>
              </a:rPr>
              <a:t>### Comparison to OLS fit</a:t>
            </a:r>
          </a:p>
          <a:p>
            <a:pPr marL="0" indent="0">
              <a:lnSpc>
                <a:spcPct val="100000"/>
              </a:lnSpc>
              <a:spcBef>
                <a:spcPts val="600"/>
              </a:spcBef>
              <a:buNone/>
            </a:pPr>
            <a:r>
              <a:rPr lang="en-US" sz="1600" dirty="0" err="1">
                <a:solidFill>
                  <a:srgbClr val="0000FF"/>
                </a:solidFill>
              </a:rPr>
              <a:t>bf.ols</a:t>
            </a:r>
            <a:r>
              <a:rPr lang="en-US" sz="1600" dirty="0">
                <a:solidFill>
                  <a:srgbClr val="0000FF"/>
                </a:solidFill>
              </a:rPr>
              <a:t>&lt;-lm(PBF ~ ., data=bodyfat2)</a:t>
            </a:r>
          </a:p>
          <a:p>
            <a:pPr marL="0" indent="0">
              <a:lnSpc>
                <a:spcPct val="100000"/>
              </a:lnSpc>
              <a:spcBef>
                <a:spcPts val="600"/>
              </a:spcBef>
              <a:buNone/>
            </a:pPr>
            <a:r>
              <a:rPr lang="en-US" sz="1600" dirty="0" err="1">
                <a:solidFill>
                  <a:srgbClr val="0000FF"/>
                </a:solidFill>
              </a:rPr>
              <a:t>pbf.ols</a:t>
            </a:r>
            <a:r>
              <a:rPr lang="en-US" sz="1600" dirty="0">
                <a:solidFill>
                  <a:srgbClr val="0000FF"/>
                </a:solidFill>
              </a:rPr>
              <a:t>&lt;-predict(</a:t>
            </a:r>
            <a:r>
              <a:rPr lang="en-US" sz="1600" dirty="0" err="1">
                <a:solidFill>
                  <a:srgbClr val="0000FF"/>
                </a:solidFill>
              </a:rPr>
              <a:t>bf.ols</a:t>
            </a:r>
            <a:r>
              <a:rPr lang="en-US" sz="1600" dirty="0">
                <a:solidFill>
                  <a:srgbClr val="0000FF"/>
                </a:solidFill>
              </a:rPr>
              <a:t>)</a:t>
            </a:r>
          </a:p>
          <a:p>
            <a:pPr marL="0" indent="0">
              <a:lnSpc>
                <a:spcPct val="100000"/>
              </a:lnSpc>
              <a:spcBef>
                <a:spcPts val="600"/>
              </a:spcBef>
              <a:buNone/>
            </a:pPr>
            <a:endParaRPr lang="en-US" sz="1600" dirty="0">
              <a:solidFill>
                <a:srgbClr val="0000FF"/>
              </a:solidFill>
            </a:endParaRPr>
          </a:p>
          <a:p>
            <a:pPr marL="0" indent="0">
              <a:lnSpc>
                <a:spcPct val="100000"/>
              </a:lnSpc>
              <a:spcBef>
                <a:spcPts val="600"/>
              </a:spcBef>
              <a:buNone/>
            </a:pPr>
            <a:r>
              <a:rPr lang="en-US" sz="1600" dirty="0" err="1">
                <a:solidFill>
                  <a:srgbClr val="0000FF"/>
                </a:solidFill>
              </a:rPr>
              <a:t>bf.plsr</a:t>
            </a:r>
            <a:r>
              <a:rPr lang="en-US" sz="1600" dirty="0">
                <a:solidFill>
                  <a:srgbClr val="0000FF"/>
                </a:solidFill>
              </a:rPr>
              <a:t> &lt;- </a:t>
            </a:r>
            <a:r>
              <a:rPr lang="en-US" sz="1600" dirty="0" err="1">
                <a:solidFill>
                  <a:srgbClr val="0000FF"/>
                </a:solidFill>
              </a:rPr>
              <a:t>plsr</a:t>
            </a:r>
            <a:r>
              <a:rPr lang="en-US" sz="1600" dirty="0">
                <a:solidFill>
                  <a:srgbClr val="0000FF"/>
                </a:solidFill>
              </a:rPr>
              <a:t>(PBF ~ ., data=bodyfat2, validation = "CV")</a:t>
            </a:r>
          </a:p>
          <a:p>
            <a:pPr marL="0" indent="0">
              <a:lnSpc>
                <a:spcPct val="100000"/>
              </a:lnSpc>
              <a:spcBef>
                <a:spcPts val="600"/>
              </a:spcBef>
              <a:buNone/>
            </a:pPr>
            <a:r>
              <a:rPr lang="en-US" sz="1600" dirty="0">
                <a:solidFill>
                  <a:srgbClr val="0000FF"/>
                </a:solidFill>
              </a:rPr>
              <a:t>pbf8&lt;-fitted(</a:t>
            </a:r>
            <a:r>
              <a:rPr lang="en-US" sz="1600" dirty="0" err="1">
                <a:solidFill>
                  <a:srgbClr val="0000FF"/>
                </a:solidFill>
              </a:rPr>
              <a:t>bf.plsr</a:t>
            </a:r>
            <a:r>
              <a:rPr lang="en-US" sz="1600" dirty="0">
                <a:solidFill>
                  <a:srgbClr val="0000FF"/>
                </a:solidFill>
              </a:rPr>
              <a:t>, </a:t>
            </a:r>
            <a:r>
              <a:rPr lang="en-US" sz="1600" dirty="0" err="1">
                <a:solidFill>
                  <a:srgbClr val="0000FF"/>
                </a:solidFill>
              </a:rPr>
              <a:t>ncomp</a:t>
            </a:r>
            <a:r>
              <a:rPr lang="en-US" sz="1600" dirty="0">
                <a:solidFill>
                  <a:srgbClr val="0000FF"/>
                </a:solidFill>
              </a:rPr>
              <a:t>=6)[,,6]</a:t>
            </a:r>
          </a:p>
          <a:p>
            <a:pPr marL="0" indent="0">
              <a:lnSpc>
                <a:spcPct val="100000"/>
              </a:lnSpc>
              <a:spcBef>
                <a:spcPts val="600"/>
              </a:spcBef>
              <a:buNone/>
            </a:pPr>
            <a:r>
              <a:rPr lang="en-US" sz="1600" dirty="0" err="1">
                <a:solidFill>
                  <a:srgbClr val="0000FF"/>
                </a:solidFill>
              </a:rPr>
              <a:t>pbf.fullplsr</a:t>
            </a:r>
            <a:r>
              <a:rPr lang="en-US" sz="1600" dirty="0">
                <a:solidFill>
                  <a:srgbClr val="0000FF"/>
                </a:solidFill>
              </a:rPr>
              <a:t>&lt;-fitted(</a:t>
            </a:r>
            <a:r>
              <a:rPr lang="en-US" sz="1600" dirty="0" err="1">
                <a:solidFill>
                  <a:srgbClr val="0000FF"/>
                </a:solidFill>
              </a:rPr>
              <a:t>bf.plsr</a:t>
            </a:r>
            <a:r>
              <a:rPr lang="en-US" sz="1600" dirty="0">
                <a:solidFill>
                  <a:srgbClr val="0000FF"/>
                </a:solidFill>
              </a:rPr>
              <a:t>, </a:t>
            </a:r>
            <a:r>
              <a:rPr lang="en-US" sz="1600" dirty="0" err="1">
                <a:solidFill>
                  <a:srgbClr val="0000FF"/>
                </a:solidFill>
              </a:rPr>
              <a:t>ncomp</a:t>
            </a:r>
            <a:r>
              <a:rPr lang="en-US" sz="1600" dirty="0">
                <a:solidFill>
                  <a:srgbClr val="0000FF"/>
                </a:solidFill>
              </a:rPr>
              <a:t>=13)[,,13]</a:t>
            </a:r>
          </a:p>
          <a:p>
            <a:pPr marL="0" indent="0">
              <a:lnSpc>
                <a:spcPct val="100000"/>
              </a:lnSpc>
              <a:spcBef>
                <a:spcPts val="600"/>
              </a:spcBef>
              <a:buNone/>
            </a:pPr>
            <a:endParaRPr lang="en-US" sz="1600" dirty="0">
              <a:solidFill>
                <a:srgbClr val="0000FF"/>
              </a:solidFill>
            </a:endParaRPr>
          </a:p>
          <a:p>
            <a:pPr marL="0" indent="0">
              <a:lnSpc>
                <a:spcPct val="100000"/>
              </a:lnSpc>
              <a:spcBef>
                <a:spcPts val="600"/>
              </a:spcBef>
              <a:buNone/>
            </a:pPr>
            <a:r>
              <a:rPr lang="en-US" sz="1600" dirty="0">
                <a:solidFill>
                  <a:srgbClr val="0000FF"/>
                </a:solidFill>
              </a:rPr>
              <a:t>plot(</a:t>
            </a:r>
            <a:r>
              <a:rPr lang="en-US" sz="1600" dirty="0" err="1">
                <a:solidFill>
                  <a:srgbClr val="0000FF"/>
                </a:solidFill>
              </a:rPr>
              <a:t>pbf.ols</a:t>
            </a:r>
            <a:r>
              <a:rPr lang="en-US" sz="1600" dirty="0">
                <a:solidFill>
                  <a:srgbClr val="0000FF"/>
                </a:solidFill>
              </a:rPr>
              <a:t>, </a:t>
            </a:r>
            <a:r>
              <a:rPr lang="en-US" sz="1600" dirty="0" err="1">
                <a:solidFill>
                  <a:srgbClr val="0000FF"/>
                </a:solidFill>
              </a:rPr>
              <a:t>pbf.fullplsr</a:t>
            </a:r>
            <a:r>
              <a:rPr lang="en-US" sz="1600" dirty="0">
                <a:solidFill>
                  <a:srgbClr val="0000FF"/>
                </a:solidFill>
              </a:rPr>
              <a:t>, </a:t>
            </a:r>
            <a:r>
              <a:rPr lang="en-US" sz="1600" dirty="0" err="1">
                <a:solidFill>
                  <a:srgbClr val="0000FF"/>
                </a:solidFill>
              </a:rPr>
              <a:t>xlab</a:t>
            </a:r>
            <a:r>
              <a:rPr lang="en-US" sz="1600" dirty="0">
                <a:solidFill>
                  <a:srgbClr val="0000FF"/>
                </a:solidFill>
              </a:rPr>
              <a:t>="predictions from OLS", </a:t>
            </a:r>
          </a:p>
          <a:p>
            <a:pPr marL="0" indent="0">
              <a:lnSpc>
                <a:spcPct val="100000"/>
              </a:lnSpc>
              <a:spcBef>
                <a:spcPts val="600"/>
              </a:spcBef>
              <a:buNone/>
            </a:pPr>
            <a:r>
              <a:rPr lang="en-US" sz="1600" dirty="0">
                <a:solidFill>
                  <a:srgbClr val="0000FF"/>
                </a:solidFill>
              </a:rPr>
              <a:t>         </a:t>
            </a:r>
            <a:r>
              <a:rPr lang="en-US" sz="1600" dirty="0" err="1">
                <a:solidFill>
                  <a:srgbClr val="0000FF"/>
                </a:solidFill>
              </a:rPr>
              <a:t>ylab</a:t>
            </a:r>
            <a:r>
              <a:rPr lang="en-US" sz="1600" dirty="0">
                <a:solidFill>
                  <a:srgbClr val="0000FF"/>
                </a:solidFill>
              </a:rPr>
              <a:t>="predictions from full PLSR", </a:t>
            </a:r>
            <a:r>
              <a:rPr lang="en-US" sz="1600" dirty="0" err="1">
                <a:solidFill>
                  <a:srgbClr val="0000FF"/>
                </a:solidFill>
              </a:rPr>
              <a:t>pch</a:t>
            </a:r>
            <a:r>
              <a:rPr lang="en-US" sz="1600" dirty="0">
                <a:solidFill>
                  <a:srgbClr val="0000FF"/>
                </a:solidFill>
              </a:rPr>
              <a:t>=16, col=3)</a:t>
            </a:r>
          </a:p>
          <a:p>
            <a:pPr marL="0" indent="0">
              <a:lnSpc>
                <a:spcPct val="100000"/>
              </a:lnSpc>
              <a:spcBef>
                <a:spcPts val="600"/>
              </a:spcBef>
              <a:buNone/>
            </a:pPr>
            <a:r>
              <a:rPr lang="en-US" sz="1600" dirty="0">
                <a:solidFill>
                  <a:srgbClr val="0000FF"/>
                </a:solidFill>
              </a:rPr>
              <a:t>points(</a:t>
            </a:r>
            <a:r>
              <a:rPr lang="en-US" sz="1600" dirty="0" err="1">
                <a:solidFill>
                  <a:srgbClr val="0000FF"/>
                </a:solidFill>
              </a:rPr>
              <a:t>pbf.ols</a:t>
            </a:r>
            <a:r>
              <a:rPr lang="en-US" sz="1600" dirty="0">
                <a:solidFill>
                  <a:srgbClr val="0000FF"/>
                </a:solidFill>
              </a:rPr>
              <a:t>, pbf6, </a:t>
            </a:r>
            <a:r>
              <a:rPr lang="en-US" sz="1600" dirty="0" err="1">
                <a:solidFill>
                  <a:srgbClr val="0000FF"/>
                </a:solidFill>
              </a:rPr>
              <a:t>pch</a:t>
            </a:r>
            <a:r>
              <a:rPr lang="en-US" sz="1600" dirty="0">
                <a:solidFill>
                  <a:srgbClr val="0000FF"/>
                </a:solidFill>
              </a:rPr>
              <a:t>=1, col=2)</a:t>
            </a:r>
          </a:p>
        </p:txBody>
      </p:sp>
      <p:pic>
        <p:nvPicPr>
          <p:cNvPr id="5" name="Picture 4"/>
          <p:cNvPicPr>
            <a:picLocks noChangeAspect="1"/>
          </p:cNvPicPr>
          <p:nvPr/>
        </p:nvPicPr>
        <p:blipFill>
          <a:blip r:embed="rId2"/>
          <a:stretch>
            <a:fillRect/>
          </a:stretch>
        </p:blipFill>
        <p:spPr>
          <a:xfrm>
            <a:off x="5985164" y="846482"/>
            <a:ext cx="5507181" cy="5498900"/>
          </a:xfrm>
          <a:prstGeom prst="rect">
            <a:avLst/>
          </a:prstGeom>
        </p:spPr>
      </p:pic>
    </p:spTree>
    <p:extLst>
      <p:ext uri="{BB962C8B-B14F-4D97-AF65-F5344CB8AC3E}">
        <p14:creationId xmlns:p14="http://schemas.microsoft.com/office/powerpoint/2010/main" val="38892507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Derive Input Approaches for </a:t>
            </a:r>
            <a:r>
              <a:rPr lang="en-US" dirty="0" err="1"/>
              <a:t>Collinearity</a:t>
            </a:r>
            <a:endParaRPr lang="en-US" dirty="0"/>
          </a:p>
        </p:txBody>
      </p:sp>
      <p:sp>
        <p:nvSpPr>
          <p:cNvPr id="3" name="Content Placeholder 2"/>
          <p:cNvSpPr>
            <a:spLocks noGrp="1"/>
          </p:cNvSpPr>
          <p:nvPr>
            <p:ph idx="1"/>
          </p:nvPr>
        </p:nvSpPr>
        <p:spPr>
          <a:xfrm>
            <a:off x="838200" y="1325563"/>
            <a:ext cx="10515600" cy="4851400"/>
          </a:xfrm>
        </p:spPr>
        <p:txBody>
          <a:bodyPr>
            <a:normAutofit/>
          </a:bodyPr>
          <a:lstStyle/>
          <a:p>
            <a:r>
              <a:rPr lang="en-US" dirty="0"/>
              <a:t>Principal Components Regression (PCR)</a:t>
            </a:r>
          </a:p>
          <a:p>
            <a:pPr lvl="1"/>
            <a:r>
              <a:rPr lang="en-US" dirty="0"/>
              <a:t>Define a set of </a:t>
            </a:r>
            <a:r>
              <a:rPr lang="en-US" i="1" dirty="0">
                <a:latin typeface="Times" panose="02020603050405020304" pitchFamily="18" charset="0"/>
                <a:cs typeface="Times" panose="02020603050405020304" pitchFamily="18" charset="0"/>
              </a:rPr>
              <a:t>p </a:t>
            </a:r>
            <a:r>
              <a:rPr lang="en-US" dirty="0"/>
              <a:t>principal components</a:t>
            </a:r>
          </a:p>
          <a:p>
            <a:pPr lvl="2"/>
            <a:r>
              <a:rPr lang="en-US" dirty="0"/>
              <a:t>Linear combinations of the original predictors in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a:p>
            <a:pPr lvl="1"/>
            <a:r>
              <a:rPr lang="en-US" dirty="0"/>
              <a:t>Fit a linear regression model to these derived components</a:t>
            </a:r>
          </a:p>
          <a:p>
            <a:pPr lvl="1"/>
            <a:endParaRPr lang="en-US" dirty="0"/>
          </a:p>
          <a:p>
            <a:r>
              <a:rPr lang="en-US" dirty="0"/>
              <a:t>Partial Least Squares Regression (PLSR)</a:t>
            </a:r>
          </a:p>
          <a:p>
            <a:pPr lvl="1"/>
            <a:r>
              <a:rPr lang="en-US" dirty="0"/>
              <a:t>Define a set of derived inputs (latent variables)</a:t>
            </a:r>
          </a:p>
          <a:p>
            <a:pPr lvl="2"/>
            <a:r>
              <a:rPr lang="en-US" dirty="0"/>
              <a:t>Also a linear combination of </a:t>
            </a:r>
            <a:r>
              <a:rPr lang="en-US" b="1" dirty="0">
                <a:latin typeface="Times" panose="02020603050405020304" pitchFamily="18" charset="0"/>
                <a:cs typeface="Times" panose="02020603050405020304" pitchFamily="18" charset="0"/>
              </a:rPr>
              <a:t>X</a:t>
            </a:r>
            <a:r>
              <a:rPr lang="en-US" b="1" dirty="0"/>
              <a:t> </a:t>
            </a:r>
            <a:r>
              <a:rPr lang="en-US" dirty="0"/>
              <a:t>but also accounts for </a:t>
            </a:r>
            <a:r>
              <a:rPr lang="en-US" i="1" dirty="0">
                <a:latin typeface="Times" panose="02020603050405020304" pitchFamily="18" charset="0"/>
                <a:cs typeface="Times" panose="02020603050405020304" pitchFamily="18" charset="0"/>
              </a:rPr>
              <a:t>y</a:t>
            </a:r>
            <a:endParaRPr lang="en-US" dirty="0">
              <a:latin typeface="Times" panose="02020603050405020304" pitchFamily="18" charset="0"/>
              <a:cs typeface="Times" panose="02020603050405020304" pitchFamily="18" charset="0"/>
            </a:endParaRPr>
          </a:p>
          <a:p>
            <a:pPr lvl="1"/>
            <a:r>
              <a:rPr lang="en-US" dirty="0"/>
              <a:t>The latent variables are estimated iteratively </a:t>
            </a:r>
          </a:p>
          <a:p>
            <a:endParaRPr lang="en-US" sz="1200" dirty="0"/>
          </a:p>
          <a:p>
            <a:r>
              <a:rPr lang="en-US" dirty="0"/>
              <a:t>Note, these methods are also helpful if </a:t>
            </a:r>
            <a:r>
              <a:rPr lang="en-US" i="1" dirty="0">
                <a:latin typeface="Times" panose="02020603050405020304" pitchFamily="18" charset="0"/>
                <a:cs typeface="Times" panose="02020603050405020304" pitchFamily="18" charset="0"/>
              </a:rPr>
              <a:t>p</a:t>
            </a:r>
            <a:r>
              <a:rPr lang="en-US" dirty="0"/>
              <a:t> is large as they typically use a subset of size </a:t>
            </a:r>
            <a:r>
              <a:rPr lang="en-US" i="1" dirty="0">
                <a:latin typeface="Times" panose="02020603050405020304" pitchFamily="18" charset="0"/>
                <a:cs typeface="Times" panose="02020603050405020304" pitchFamily="18" charset="0"/>
              </a:rPr>
              <a:t>m &lt; p</a:t>
            </a:r>
            <a:r>
              <a:rPr lang="en-US" dirty="0">
                <a:latin typeface="Times" panose="02020603050405020304" pitchFamily="18" charset="0"/>
                <a:cs typeface="Times" panose="02020603050405020304" pitchFamily="18" charset="0"/>
              </a:rPr>
              <a:t> </a:t>
            </a:r>
            <a:r>
              <a:rPr lang="en-US" dirty="0"/>
              <a:t>of components</a:t>
            </a:r>
          </a:p>
          <a:p>
            <a:pPr lvl="1"/>
            <a:endParaRPr lang="en-US" dirty="0"/>
          </a:p>
        </p:txBody>
      </p:sp>
    </p:spTree>
    <p:extLst>
      <p:ext uri="{BB962C8B-B14F-4D97-AF65-F5344CB8AC3E}">
        <p14:creationId xmlns:p14="http://schemas.microsoft.com/office/powerpoint/2010/main" val="381097070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Summary Basic PCR and PLSR</a:t>
            </a:r>
          </a:p>
        </p:txBody>
      </p:sp>
      <p:sp>
        <p:nvSpPr>
          <p:cNvPr id="3" name="Content Placeholder 2"/>
          <p:cNvSpPr>
            <a:spLocks noGrp="1"/>
          </p:cNvSpPr>
          <p:nvPr>
            <p:ph idx="1"/>
          </p:nvPr>
        </p:nvSpPr>
        <p:spPr>
          <a:xfrm>
            <a:off x="838200" y="1194955"/>
            <a:ext cx="10515600" cy="4982008"/>
          </a:xfrm>
        </p:spPr>
        <p:txBody>
          <a:bodyPr/>
          <a:lstStyle/>
          <a:p>
            <a:r>
              <a:rPr lang="en-US" dirty="0"/>
              <a:t>Both PCR and PLSR are designed predominantly to address issues of collinearity</a:t>
            </a:r>
          </a:p>
          <a:p>
            <a:endParaRPr lang="en-US" sz="1200" dirty="0"/>
          </a:p>
          <a:p>
            <a:r>
              <a:rPr lang="en-US" dirty="0"/>
              <a:t>Both do this by developing a set of orthogonal derived features</a:t>
            </a:r>
          </a:p>
          <a:p>
            <a:pPr lvl="1"/>
            <a:r>
              <a:rPr lang="en-US" dirty="0"/>
              <a:t>PCR bases these on </a:t>
            </a:r>
            <a:r>
              <a:rPr lang="en-US" b="1" dirty="0">
                <a:latin typeface="Times" panose="02020603050405020304" pitchFamily="18" charset="0"/>
                <a:cs typeface="Times" panose="02020603050405020304" pitchFamily="18" charset="0"/>
              </a:rPr>
              <a:t>X</a:t>
            </a:r>
            <a:r>
              <a:rPr lang="en-US" dirty="0"/>
              <a:t> only</a:t>
            </a:r>
          </a:p>
          <a:p>
            <a:pPr lvl="1"/>
            <a:r>
              <a:rPr lang="en-US" dirty="0"/>
              <a:t>PLSR derives them both on the original </a:t>
            </a:r>
            <a:r>
              <a:rPr lang="en-US" b="1" dirty="0">
                <a:latin typeface="Times" panose="02020603050405020304" pitchFamily="18" charset="0"/>
                <a:cs typeface="Times" panose="02020603050405020304" pitchFamily="18" charset="0"/>
              </a:rPr>
              <a:t>X</a:t>
            </a:r>
            <a:r>
              <a:rPr lang="en-US" dirty="0"/>
              <a:t> and on </a:t>
            </a:r>
            <a:r>
              <a:rPr lang="en-US" i="1" dirty="0">
                <a:latin typeface="Times" panose="02020603050405020304" pitchFamily="18" charset="0"/>
                <a:cs typeface="Times" panose="02020603050405020304" pitchFamily="18" charset="0"/>
              </a:rPr>
              <a:t>y</a:t>
            </a:r>
          </a:p>
          <a:p>
            <a:pPr lvl="1"/>
            <a:endParaRPr lang="en-US" sz="1200" dirty="0">
              <a:latin typeface="Times" panose="02020603050405020304" pitchFamily="18" charset="0"/>
              <a:cs typeface="Times" panose="02020603050405020304" pitchFamily="18" charset="0"/>
            </a:endParaRPr>
          </a:p>
          <a:p>
            <a:r>
              <a:rPr lang="en-US" dirty="0"/>
              <a:t>A secondary function of these approaches is to reduce the number of features included in the fitted model</a:t>
            </a:r>
          </a:p>
          <a:p>
            <a:pPr lvl="1"/>
            <a:r>
              <a:rPr lang="en-US" dirty="0"/>
              <a:t>Use </a:t>
            </a:r>
            <a:r>
              <a:rPr lang="en-US" i="1" dirty="0">
                <a:latin typeface="Times" panose="02020603050405020304" pitchFamily="18" charset="0"/>
                <a:cs typeface="Times" panose="02020603050405020304" pitchFamily="18" charset="0"/>
              </a:rPr>
              <a:t>m</a:t>
            </a:r>
            <a:r>
              <a:rPr lang="en-US" dirty="0">
                <a:latin typeface="Times" panose="02020603050405020304" pitchFamily="18" charset="0"/>
                <a:cs typeface="Times" panose="02020603050405020304" pitchFamily="18" charset="0"/>
              </a:rPr>
              <a:t> &lt;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 </a:t>
            </a:r>
            <a:r>
              <a:rPr lang="en-US" dirty="0"/>
              <a:t>derived features in the final model</a:t>
            </a:r>
          </a:p>
          <a:p>
            <a:pPr lvl="1"/>
            <a:r>
              <a:rPr lang="en-US" dirty="0"/>
              <a:t>NOTE: the </a:t>
            </a:r>
            <a:r>
              <a:rPr lang="en-US" i="1" dirty="0">
                <a:latin typeface="Times" panose="02020603050405020304" pitchFamily="18" charset="0"/>
                <a:cs typeface="Times" panose="02020603050405020304" pitchFamily="18" charset="0"/>
              </a:rPr>
              <a:t>m</a:t>
            </a:r>
            <a:r>
              <a:rPr lang="en-US" dirty="0"/>
              <a:t> derived features are still based on all </a:t>
            </a:r>
            <a:r>
              <a:rPr lang="en-US" i="1" dirty="0">
                <a:latin typeface="Times" panose="02020603050405020304" pitchFamily="18" charset="0"/>
                <a:cs typeface="Times" panose="02020603050405020304" pitchFamily="18" charset="0"/>
              </a:rPr>
              <a:t>p</a:t>
            </a:r>
            <a:r>
              <a:rPr lang="en-US" dirty="0"/>
              <a:t> original predictors in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299733878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CR vs. PLSR</a:t>
            </a:r>
          </a:p>
        </p:txBody>
      </p:sp>
      <p:sp>
        <p:nvSpPr>
          <p:cNvPr id="3" name="Content Placeholder 2"/>
          <p:cNvSpPr>
            <a:spLocks noGrp="1"/>
          </p:cNvSpPr>
          <p:nvPr>
            <p:ph idx="1"/>
          </p:nvPr>
        </p:nvSpPr>
        <p:spPr>
          <a:xfrm>
            <a:off x="838200" y="1194955"/>
            <a:ext cx="10515600" cy="4982008"/>
          </a:xfrm>
        </p:spPr>
        <p:txBody>
          <a:bodyPr/>
          <a:lstStyle/>
          <a:p>
            <a:r>
              <a:rPr lang="en-US" dirty="0"/>
              <a:t>In theory PLSR should have a prediction advantage over PCR</a:t>
            </a:r>
          </a:p>
          <a:p>
            <a:pPr lvl="1"/>
            <a:r>
              <a:rPr lang="en-US" dirty="0"/>
              <a:t>PCR seeks those derived components that explain the most variability in </a:t>
            </a:r>
            <a:r>
              <a:rPr lang="en-US" b="1" dirty="0">
                <a:latin typeface="Times" panose="02020603050405020304" pitchFamily="18" charset="0"/>
                <a:cs typeface="Times" panose="02020603050405020304" pitchFamily="18" charset="0"/>
              </a:rPr>
              <a:t>X</a:t>
            </a:r>
          </a:p>
          <a:p>
            <a:pPr lvl="1"/>
            <a:r>
              <a:rPr lang="en-US" dirty="0"/>
              <a:t>PLSR seeks components that not only account for the variability in </a:t>
            </a:r>
            <a:r>
              <a:rPr lang="en-US" b="1" dirty="0">
                <a:latin typeface="Times" panose="02020603050405020304" pitchFamily="18" charset="0"/>
                <a:cs typeface="Times" panose="02020603050405020304" pitchFamily="18" charset="0"/>
              </a:rPr>
              <a:t>X</a:t>
            </a:r>
            <a:r>
              <a:rPr lang="en-US" dirty="0"/>
              <a:t> but simultaneously accounts for correlation with </a:t>
            </a:r>
            <a:r>
              <a:rPr lang="en-US" i="1" dirty="0">
                <a:latin typeface="Times" panose="02020603050405020304" pitchFamily="18" charset="0"/>
                <a:cs typeface="Times" panose="02020603050405020304" pitchFamily="18" charset="0"/>
              </a:rPr>
              <a:t>y</a:t>
            </a:r>
            <a:r>
              <a:rPr lang="en-US" dirty="0"/>
              <a:t> </a:t>
            </a:r>
          </a:p>
          <a:p>
            <a:pPr lvl="1"/>
            <a:endParaRPr lang="en-US" sz="1600" dirty="0"/>
          </a:p>
          <a:p>
            <a:r>
              <a:rPr lang="en-US" dirty="0"/>
              <a:t>However, in empirical evaluation they perform similarly for prediction</a:t>
            </a:r>
          </a:p>
          <a:p>
            <a:endParaRPr lang="en-US" sz="1600" dirty="0"/>
          </a:p>
          <a:p>
            <a:r>
              <a:rPr lang="en-US" dirty="0"/>
              <a:t>PLSR does tend to require fewer components than PCR</a:t>
            </a:r>
          </a:p>
          <a:p>
            <a:endParaRPr lang="en-US" dirty="0"/>
          </a:p>
          <a:p>
            <a:pPr marL="0" indent="0">
              <a:buNone/>
            </a:pPr>
            <a:endParaRPr lang="en-US" dirty="0"/>
          </a:p>
        </p:txBody>
      </p:sp>
    </p:spTree>
    <p:extLst>
      <p:ext uri="{BB962C8B-B14F-4D97-AF65-F5344CB8AC3E}">
        <p14:creationId xmlns:p14="http://schemas.microsoft.com/office/powerpoint/2010/main" val="1332596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5330" y="0"/>
            <a:ext cx="10515600" cy="1325563"/>
          </a:xfrm>
        </p:spPr>
        <p:txBody>
          <a:bodyPr/>
          <a:lstStyle/>
          <a:p>
            <a:pPr algn="ctr"/>
            <a:r>
              <a:rPr lang="en-US" dirty="0"/>
              <a:t>Some Issues with PCR and PLSR</a:t>
            </a:r>
          </a:p>
        </p:txBody>
      </p:sp>
      <p:sp>
        <p:nvSpPr>
          <p:cNvPr id="3" name="Content Placeholder 2"/>
          <p:cNvSpPr>
            <a:spLocks noGrp="1"/>
          </p:cNvSpPr>
          <p:nvPr>
            <p:ph idx="1"/>
          </p:nvPr>
        </p:nvSpPr>
        <p:spPr>
          <a:xfrm>
            <a:off x="815340" y="1562735"/>
            <a:ext cx="10515600" cy="4351338"/>
          </a:xfrm>
        </p:spPr>
        <p:txBody>
          <a:bodyPr/>
          <a:lstStyle/>
          <a:p>
            <a:r>
              <a:rPr lang="en-US" dirty="0"/>
              <a:t>As we’ve noted, PCR and PLSR are useful for</a:t>
            </a:r>
          </a:p>
          <a:p>
            <a:pPr lvl="1"/>
            <a:r>
              <a:rPr lang="en-US" dirty="0"/>
              <a:t>Addressing </a:t>
            </a:r>
            <a:r>
              <a:rPr lang="en-US" dirty="0" err="1"/>
              <a:t>multicollinearity</a:t>
            </a:r>
            <a:endParaRPr lang="en-US" dirty="0"/>
          </a:p>
          <a:p>
            <a:pPr lvl="1"/>
            <a:r>
              <a:rPr lang="en-US" dirty="0"/>
              <a:t>Dimension reduction</a:t>
            </a:r>
          </a:p>
          <a:p>
            <a:pPr lvl="1"/>
            <a:endParaRPr lang="en-US" sz="800" dirty="0"/>
          </a:p>
          <a:p>
            <a:r>
              <a:rPr lang="en-US" dirty="0"/>
              <a:t>Using a reduced number of components does in theory provide dimension reduction</a:t>
            </a:r>
          </a:p>
          <a:p>
            <a:pPr lvl="1"/>
            <a:r>
              <a:rPr lang="en-US" dirty="0"/>
              <a:t>Components generally have non-zero weights on all variables in </a:t>
            </a:r>
            <a:r>
              <a:rPr lang="en-US" b="1" dirty="0">
                <a:latin typeface="Times" panose="02020603050405020304" pitchFamily="18" charset="0"/>
                <a:cs typeface="Times" panose="02020603050405020304" pitchFamily="18" charset="0"/>
              </a:rPr>
              <a:t>X</a:t>
            </a:r>
            <a:endParaRPr lang="en-US" dirty="0"/>
          </a:p>
          <a:p>
            <a:pPr lvl="1"/>
            <a:r>
              <a:rPr lang="en-US" dirty="0"/>
              <a:t>So there is no dimension reduction in </a:t>
            </a:r>
            <a:r>
              <a:rPr lang="en-US" b="1" dirty="0">
                <a:latin typeface="Times" panose="02020603050405020304" pitchFamily="18" charset="0"/>
                <a:cs typeface="Times" panose="02020603050405020304" pitchFamily="18" charset="0"/>
              </a:rPr>
              <a:t>X</a:t>
            </a:r>
          </a:p>
        </p:txBody>
      </p:sp>
    </p:spTree>
    <p:extLst>
      <p:ext uri="{BB962C8B-B14F-4D97-AF65-F5344CB8AC3E}">
        <p14:creationId xmlns:p14="http://schemas.microsoft.com/office/powerpoint/2010/main" val="23833852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9620" y="0"/>
            <a:ext cx="10515600" cy="1325563"/>
          </a:xfrm>
        </p:spPr>
        <p:txBody>
          <a:bodyPr/>
          <a:lstStyle/>
          <a:p>
            <a:pPr algn="ctr"/>
            <a:r>
              <a:rPr lang="en-US" dirty="0" err="1"/>
              <a:t>SCoTLASS</a:t>
            </a:r>
            <a:endParaRPr lang="en-US" dirty="0"/>
          </a:p>
        </p:txBody>
      </p:sp>
      <p:sp>
        <p:nvSpPr>
          <p:cNvPr id="3" name="Content Placeholder 2"/>
          <p:cNvSpPr>
            <a:spLocks noGrp="1"/>
          </p:cNvSpPr>
          <p:nvPr>
            <p:ph idx="1"/>
          </p:nvPr>
        </p:nvSpPr>
        <p:spPr>
          <a:xfrm>
            <a:off x="838200" y="1402715"/>
            <a:ext cx="10515600" cy="4351338"/>
          </a:xfrm>
        </p:spPr>
        <p:txBody>
          <a:bodyPr/>
          <a:lstStyle/>
          <a:p>
            <a:r>
              <a:rPr lang="en-US" sz="2800" dirty="0"/>
              <a:t>Approach to obtain sparse loadings by imposing </a:t>
            </a:r>
            <a:r>
              <a:rPr lang="en-US" sz="2800" i="1" dirty="0"/>
              <a:t>L</a:t>
            </a:r>
            <a:r>
              <a:rPr lang="en-US" sz="2800" baseline="-25000" dirty="0"/>
              <a:t>1</a:t>
            </a:r>
            <a:r>
              <a:rPr lang="en-US" sz="2800" dirty="0"/>
              <a:t> (lasso) penalty on PCA</a:t>
            </a:r>
          </a:p>
          <a:p>
            <a:endParaRPr lang="en-US" sz="800" dirty="0"/>
          </a:p>
          <a:p>
            <a:r>
              <a:rPr lang="en-US" sz="2800" dirty="0"/>
              <a:t>Successively maximize the variance</a:t>
            </a:r>
          </a:p>
          <a:p>
            <a:endParaRPr lang="en-US" dirty="0"/>
          </a:p>
          <a:p>
            <a:pPr marL="0"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66325808"/>
              </p:ext>
            </p:extLst>
          </p:nvPr>
        </p:nvGraphicFramePr>
        <p:xfrm>
          <a:off x="2160269" y="3291840"/>
          <a:ext cx="8497209" cy="3093141"/>
        </p:xfrm>
        <a:graphic>
          <a:graphicData uri="http://schemas.openxmlformats.org/presentationml/2006/ole">
            <mc:AlternateContent xmlns:mc="http://schemas.openxmlformats.org/markup-compatibility/2006">
              <mc:Choice xmlns:v="urn:schemas-microsoft-com:vml" Requires="v">
                <p:oleObj spid="_x0000_s97296" name="Equation" r:id="rId3" imgW="3492360" imgH="1498320" progId="Equation.DSMT4">
                  <p:embed/>
                </p:oleObj>
              </mc:Choice>
              <mc:Fallback>
                <p:oleObj name="Equation" r:id="rId3" imgW="3492360" imgH="1498320" progId="Equation.DSMT4">
                  <p:embed/>
                  <p:pic>
                    <p:nvPicPr>
                      <p:cNvPr id="0" name=""/>
                      <p:cNvPicPr/>
                      <p:nvPr/>
                    </p:nvPicPr>
                    <p:blipFill>
                      <a:blip r:embed="rId4"/>
                      <a:stretch>
                        <a:fillRect/>
                      </a:stretch>
                    </p:blipFill>
                    <p:spPr>
                      <a:xfrm>
                        <a:off x="2160269" y="3291840"/>
                        <a:ext cx="8497209" cy="3093141"/>
                      </a:xfrm>
                      <a:prstGeom prst="rect">
                        <a:avLst/>
                      </a:prstGeom>
                    </p:spPr>
                  </p:pic>
                </p:oleObj>
              </mc:Fallback>
            </mc:AlternateContent>
          </a:graphicData>
        </a:graphic>
      </p:graphicFrame>
    </p:spTree>
    <p:extLst>
      <p:ext uri="{BB962C8B-B14F-4D97-AF65-F5344CB8AC3E}">
        <p14:creationId xmlns:p14="http://schemas.microsoft.com/office/powerpoint/2010/main" val="49225947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1060" y="0"/>
            <a:ext cx="10515600" cy="1325563"/>
          </a:xfrm>
        </p:spPr>
        <p:txBody>
          <a:bodyPr/>
          <a:lstStyle/>
          <a:p>
            <a:pPr algn="ctr"/>
            <a:r>
              <a:rPr lang="en-US" dirty="0" err="1"/>
              <a:t>SCoTLASS</a:t>
            </a:r>
            <a:endParaRPr lang="en-US" dirty="0"/>
          </a:p>
        </p:txBody>
      </p:sp>
      <p:sp>
        <p:nvSpPr>
          <p:cNvPr id="3" name="Content Placeholder 2"/>
          <p:cNvSpPr>
            <a:spLocks noGrp="1"/>
          </p:cNvSpPr>
          <p:nvPr>
            <p:ph idx="1"/>
          </p:nvPr>
        </p:nvSpPr>
        <p:spPr>
          <a:xfrm>
            <a:off x="838200" y="1425575"/>
            <a:ext cx="10515600" cy="4351338"/>
          </a:xfrm>
        </p:spPr>
        <p:txBody>
          <a:bodyPr>
            <a:normAutofit/>
          </a:bodyPr>
          <a:lstStyle/>
          <a:p>
            <a:r>
              <a:rPr lang="en-US" sz="2800" dirty="0"/>
              <a:t>Here, </a:t>
            </a:r>
            <a:r>
              <a:rPr lang="en-US" sz="2800" i="1" dirty="0">
                <a:latin typeface="Times New Roman" panose="02020603050405020304" pitchFamily="18" charset="0"/>
                <a:cs typeface="Times New Roman" panose="02020603050405020304" pitchFamily="18" charset="0"/>
              </a:rPr>
              <a:t>t</a:t>
            </a:r>
            <a:r>
              <a:rPr lang="en-US" sz="2800" dirty="0"/>
              <a:t>, is a tuning parameter that must be defined by the user</a:t>
            </a:r>
          </a:p>
          <a:p>
            <a:endParaRPr lang="en-US" sz="800" dirty="0"/>
          </a:p>
          <a:p>
            <a:r>
              <a:rPr lang="en-US" sz="2800" dirty="0"/>
              <a:t>If </a:t>
            </a:r>
            <a:r>
              <a:rPr lang="en-US" sz="2800" i="1" dirty="0">
                <a:latin typeface="Times New Roman" panose="02020603050405020304" pitchFamily="18" charset="0"/>
                <a:cs typeface="Times New Roman" panose="02020603050405020304" pitchFamily="18" charset="0"/>
              </a:rPr>
              <a:t>t</a:t>
            </a:r>
            <a:r>
              <a:rPr lang="en-US" sz="2800" dirty="0"/>
              <a:t> is selected to be sufficiently small, some loadings in PC will be exactly 0</a:t>
            </a:r>
          </a:p>
          <a:p>
            <a:endParaRPr lang="en-US" sz="800" dirty="0"/>
          </a:p>
          <a:p>
            <a:r>
              <a:rPr lang="en-US" sz="2800" dirty="0"/>
              <a:t>Limited guidance for selecting </a:t>
            </a:r>
            <a:r>
              <a:rPr lang="en-US" sz="2800" i="1" dirty="0">
                <a:latin typeface="Times New Roman" panose="02020603050405020304" pitchFamily="18" charset="0"/>
                <a:cs typeface="Times New Roman" panose="02020603050405020304" pitchFamily="18" charset="0"/>
              </a:rPr>
              <a:t>t</a:t>
            </a:r>
            <a:r>
              <a:rPr lang="en-US" sz="2800" dirty="0"/>
              <a:t> and computational inefficiency of </a:t>
            </a:r>
            <a:r>
              <a:rPr lang="en-US" sz="2800" dirty="0" err="1"/>
              <a:t>SCoTLASS</a:t>
            </a:r>
            <a:r>
              <a:rPr lang="en-US" sz="2800" dirty="0"/>
              <a:t> makes tuning difficult</a:t>
            </a:r>
          </a:p>
          <a:p>
            <a:endParaRPr lang="en-US" sz="900" dirty="0"/>
          </a:p>
          <a:p>
            <a:r>
              <a:rPr lang="en-US" sz="2800" dirty="0"/>
              <a:t>Additionally, loadings not very sparse if one must account for a high proportion of variability in </a:t>
            </a:r>
            <a:r>
              <a:rPr lang="en-US" sz="2800" b="1" dirty="0">
                <a:latin typeface="Times New Roman" panose="02020603050405020304" pitchFamily="18" charset="0"/>
                <a:cs typeface="Times New Roman" panose="02020603050405020304" pitchFamily="18" charset="0"/>
              </a:rPr>
              <a:t>X</a:t>
            </a:r>
            <a:r>
              <a:rPr lang="en-US" sz="2800" dirty="0"/>
              <a:t> </a:t>
            </a:r>
          </a:p>
          <a:p>
            <a:pPr marL="0" indent="0">
              <a:buNone/>
            </a:pPr>
            <a:endParaRPr lang="en-US" dirty="0"/>
          </a:p>
        </p:txBody>
      </p:sp>
    </p:spTree>
    <p:extLst>
      <p:ext uri="{BB962C8B-B14F-4D97-AF65-F5344CB8AC3E}">
        <p14:creationId xmlns:p14="http://schemas.microsoft.com/office/powerpoint/2010/main" val="2314357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Sparse PCA</a:t>
            </a:r>
          </a:p>
        </p:txBody>
      </p:sp>
      <p:sp>
        <p:nvSpPr>
          <p:cNvPr id="3" name="Content Placeholder 2"/>
          <p:cNvSpPr>
            <a:spLocks noGrp="1"/>
          </p:cNvSpPr>
          <p:nvPr>
            <p:ph idx="1"/>
          </p:nvPr>
        </p:nvSpPr>
        <p:spPr>
          <a:xfrm>
            <a:off x="406400" y="1398270"/>
            <a:ext cx="11480800" cy="4525963"/>
          </a:xfrm>
        </p:spPr>
        <p:txBody>
          <a:bodyPr>
            <a:normAutofit/>
          </a:bodyPr>
          <a:lstStyle/>
          <a:p>
            <a:r>
              <a:rPr lang="en-US" sz="2800" dirty="0"/>
              <a:t>Goal: implement penalty in determining loadings</a:t>
            </a:r>
            <a:endParaRPr lang="en-US" dirty="0"/>
          </a:p>
          <a:p>
            <a:endParaRPr lang="en-US" sz="800" dirty="0"/>
          </a:p>
          <a:p>
            <a:r>
              <a:rPr lang="en-US" sz="2800" dirty="0"/>
              <a:t>Recall, penalized approaches used in a regression setting.</a:t>
            </a:r>
          </a:p>
          <a:p>
            <a:endParaRPr lang="en-US" sz="800" dirty="0"/>
          </a:p>
          <a:p>
            <a:r>
              <a:rPr lang="en-US" sz="2800" dirty="0"/>
              <a:t>So consider PCA in this context</a:t>
            </a:r>
          </a:p>
          <a:p>
            <a:endParaRPr lang="en-US" sz="800" dirty="0"/>
          </a:p>
          <a:p>
            <a:r>
              <a:rPr lang="en-US" sz="2800" dirty="0"/>
              <a:t>1</a:t>
            </a:r>
            <a:r>
              <a:rPr lang="en-US" sz="2800" baseline="30000" dirty="0"/>
              <a:t>st</a:t>
            </a:r>
            <a:r>
              <a:rPr lang="en-US" sz="2800" dirty="0"/>
              <a:t> place PCA in context of singular value decomposition (SVD)</a:t>
            </a:r>
          </a:p>
        </p:txBody>
      </p:sp>
      <p:graphicFrame>
        <p:nvGraphicFramePr>
          <p:cNvPr id="4" name="Object 3"/>
          <p:cNvGraphicFramePr>
            <a:graphicFrameLocks noChangeAspect="1"/>
          </p:cNvGraphicFramePr>
          <p:nvPr>
            <p:extLst>
              <p:ext uri="{D42A27DB-BD31-4B8C-83A1-F6EECF244321}">
                <p14:modId xmlns:p14="http://schemas.microsoft.com/office/powerpoint/2010/main" val="1958680505"/>
              </p:ext>
            </p:extLst>
          </p:nvPr>
        </p:nvGraphicFramePr>
        <p:xfrm>
          <a:off x="3286125" y="4562475"/>
          <a:ext cx="4810125" cy="1027113"/>
        </p:xfrm>
        <a:graphic>
          <a:graphicData uri="http://schemas.openxmlformats.org/presentationml/2006/ole">
            <mc:AlternateContent xmlns:mc="http://schemas.openxmlformats.org/markup-compatibility/2006">
              <mc:Choice xmlns:v="urn:schemas-microsoft-com:vml" Requires="v">
                <p:oleObj spid="_x0000_s98320" name="Equation" r:id="rId3" imgW="1879560" imgH="457200" progId="Equation.DSMT4">
                  <p:embed/>
                </p:oleObj>
              </mc:Choice>
              <mc:Fallback>
                <p:oleObj name="Equation" r:id="rId3" imgW="1879560" imgH="457200" progId="Equation.DSMT4">
                  <p:embed/>
                  <p:pic>
                    <p:nvPicPr>
                      <p:cNvPr id="0" name=""/>
                      <p:cNvPicPr/>
                      <p:nvPr/>
                    </p:nvPicPr>
                    <p:blipFill>
                      <a:blip r:embed="rId4"/>
                      <a:stretch>
                        <a:fillRect/>
                      </a:stretch>
                    </p:blipFill>
                    <p:spPr>
                      <a:xfrm>
                        <a:off x="3286125" y="4562475"/>
                        <a:ext cx="4810125" cy="1027113"/>
                      </a:xfrm>
                      <a:prstGeom prst="rect">
                        <a:avLst/>
                      </a:prstGeom>
                    </p:spPr>
                  </p:pic>
                </p:oleObj>
              </mc:Fallback>
            </mc:AlternateContent>
          </a:graphicData>
        </a:graphic>
      </p:graphicFrame>
    </p:spTree>
    <p:extLst>
      <p:ext uri="{BB962C8B-B14F-4D97-AF65-F5344CB8AC3E}">
        <p14:creationId xmlns:p14="http://schemas.microsoft.com/office/powerpoint/2010/main" val="25289961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15340" y="0"/>
            <a:ext cx="10515600" cy="1325563"/>
          </a:xfrm>
        </p:spPr>
        <p:txBody>
          <a:bodyPr/>
          <a:lstStyle/>
          <a:p>
            <a:pPr algn="ctr"/>
            <a:r>
              <a:rPr lang="en-US" dirty="0"/>
              <a:t>Sparse PCA</a:t>
            </a:r>
          </a:p>
        </p:txBody>
      </p:sp>
      <p:sp>
        <p:nvSpPr>
          <p:cNvPr id="3" name="Content Placeholder 2"/>
          <p:cNvSpPr>
            <a:spLocks noGrp="1"/>
          </p:cNvSpPr>
          <p:nvPr>
            <p:ph idx="1"/>
          </p:nvPr>
        </p:nvSpPr>
        <p:spPr>
          <a:xfrm>
            <a:off x="849630" y="1448434"/>
            <a:ext cx="10515600" cy="4689475"/>
          </a:xfrm>
        </p:spPr>
        <p:txBody>
          <a:bodyPr>
            <a:normAutofit/>
          </a:bodyPr>
          <a:lstStyle/>
          <a:p>
            <a:pPr marL="0" indent="0">
              <a:buNone/>
            </a:pPr>
            <a:r>
              <a:rPr lang="en-US" sz="2800" b="1" dirty="0" err="1"/>
              <a:t>Thm</a:t>
            </a:r>
            <a:r>
              <a:rPr lang="en-US" sz="2800" b="1" dirty="0"/>
              <a:t> 1: </a:t>
            </a:r>
            <a:r>
              <a:rPr lang="en-US" sz="2800" dirty="0"/>
              <a:t>For </a:t>
            </a:r>
            <a:r>
              <a:rPr lang="en-US" sz="2800" i="1" dirty="0" err="1">
                <a:latin typeface="Times New Roman" panose="02020603050405020304" pitchFamily="18" charset="0"/>
                <a:cs typeface="Times New Roman" panose="02020603050405020304" pitchFamily="18" charset="0"/>
              </a:rPr>
              <a:t>i</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1,…, </a:t>
            </a:r>
            <a:r>
              <a:rPr lang="en-US" sz="2800" i="1" dirty="0">
                <a:latin typeface="Times New Roman" panose="02020603050405020304" pitchFamily="18" charset="0"/>
                <a:cs typeface="Times New Roman" panose="02020603050405020304" pitchFamily="18" charset="0"/>
              </a:rPr>
              <a:t>p</a:t>
            </a:r>
            <a:r>
              <a:rPr lang="en-US" sz="2800" dirty="0">
                <a:latin typeface="Times New Roman" panose="02020603050405020304" pitchFamily="18" charset="0"/>
                <a:cs typeface="Times New Roman" panose="02020603050405020304" pitchFamily="18" charset="0"/>
              </a:rPr>
              <a:t>, </a:t>
            </a:r>
            <a:r>
              <a:rPr lang="en-US" sz="2800" dirty="0">
                <a:cs typeface="Times New Roman" panose="02020603050405020304" pitchFamily="18" charset="0"/>
              </a:rPr>
              <a:t>let</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Z</a:t>
            </a:r>
            <a:r>
              <a:rPr lang="en-US" sz="2800" i="1" baseline="-25000" dirty="0" err="1">
                <a:latin typeface="Times New Roman" panose="02020603050405020304" pitchFamily="18" charset="0"/>
                <a:cs typeface="Times New Roman" panose="02020603050405020304" pitchFamily="18" charset="0"/>
              </a:rPr>
              <a:t>i</a:t>
            </a:r>
            <a:r>
              <a:rPr lang="en-US" sz="2800" dirty="0">
                <a:latin typeface="Times New Roman" panose="02020603050405020304" pitchFamily="18" charset="0"/>
                <a:cs typeface="Times New Roman" panose="02020603050405020304" pitchFamily="18" charset="0"/>
              </a:rPr>
              <a:t> = </a:t>
            </a:r>
            <a:r>
              <a:rPr lang="en-US" sz="2800" b="1" dirty="0" err="1">
                <a:latin typeface="Times New Roman" panose="02020603050405020304" pitchFamily="18" charset="0"/>
                <a:cs typeface="Times New Roman" panose="02020603050405020304" pitchFamily="18" charset="0"/>
              </a:rPr>
              <a:t>U</a:t>
            </a:r>
            <a:r>
              <a:rPr lang="en-US" sz="2800" i="1" baseline="-25000" dirty="0" err="1">
                <a:latin typeface="Times New Roman" panose="02020603050405020304" pitchFamily="18" charset="0"/>
                <a:cs typeface="Times New Roman" panose="02020603050405020304" pitchFamily="18" charset="0"/>
              </a:rPr>
              <a:t>i</a:t>
            </a:r>
            <a:r>
              <a:rPr lang="en-US" sz="2800" b="1" dirty="0" err="1">
                <a:latin typeface="Times New Roman" panose="02020603050405020304" pitchFamily="18" charset="0"/>
                <a:cs typeface="Times New Roman" panose="02020603050405020304" pitchFamily="18" charset="0"/>
              </a:rPr>
              <a:t>D</a:t>
            </a:r>
            <a:r>
              <a:rPr lang="en-US" sz="2800" i="1" baseline="-25000" dirty="0" err="1">
                <a:latin typeface="Times New Roman" panose="02020603050405020304" pitchFamily="18" charset="0"/>
                <a:cs typeface="Times New Roman" panose="02020603050405020304" pitchFamily="18" charset="0"/>
              </a:rPr>
              <a:t>ii</a:t>
            </a:r>
            <a:r>
              <a:rPr lang="en-US" sz="2800" dirty="0">
                <a:latin typeface="Times New Roman" panose="02020603050405020304" pitchFamily="18" charset="0"/>
                <a:cs typeface="Times New Roman" panose="02020603050405020304" pitchFamily="18" charset="0"/>
              </a:rPr>
              <a:t> </a:t>
            </a:r>
            <a:r>
              <a:rPr lang="en-US" sz="2800" dirty="0"/>
              <a:t>is the </a:t>
            </a:r>
            <a:r>
              <a:rPr lang="en-US" sz="2800" i="1" dirty="0" err="1">
                <a:latin typeface="Times New Roman" panose="02020603050405020304" pitchFamily="18" charset="0"/>
                <a:cs typeface="Times New Roman" panose="02020603050405020304" pitchFamily="18" charset="0"/>
              </a:rPr>
              <a:t>i</a:t>
            </a:r>
            <a:r>
              <a:rPr lang="en-US" sz="2800" baseline="30000" dirty="0" err="1"/>
              <a:t>th</a:t>
            </a:r>
            <a:r>
              <a:rPr lang="en-US" sz="2800" dirty="0"/>
              <a:t> PC.  For any </a:t>
            </a:r>
            <a:r>
              <a:rPr lang="en-US" sz="2800" i="1" dirty="0">
                <a:latin typeface="Symbol" panose="05050102010706020507" pitchFamily="18" charset="2"/>
              </a:rPr>
              <a:t>l</a:t>
            </a:r>
            <a:r>
              <a:rPr lang="en-US" sz="2800" dirty="0"/>
              <a:t> &gt; 0, the ridge estimates,           , is:</a:t>
            </a:r>
          </a:p>
          <a:p>
            <a:endParaRPr lang="en-US" sz="2800" dirty="0"/>
          </a:p>
          <a:p>
            <a:endParaRPr lang="en-US" sz="2800" dirty="0"/>
          </a:p>
          <a:p>
            <a:endParaRPr lang="en-US" sz="2800" dirty="0"/>
          </a:p>
          <a:p>
            <a:endParaRPr lang="en-US" sz="2800" dirty="0"/>
          </a:p>
          <a:p>
            <a:endParaRPr lang="en-US" sz="2800" dirty="0"/>
          </a:p>
          <a:p>
            <a:r>
              <a:rPr lang="en-US" sz="2800" dirty="0"/>
              <a:t>We could find a solution using LARS-EN</a:t>
            </a:r>
          </a:p>
          <a:p>
            <a:r>
              <a:rPr lang="en-US" sz="2800" dirty="0"/>
              <a:t>But… this theorem depends on the original PCA solution</a:t>
            </a:r>
          </a:p>
        </p:txBody>
      </p:sp>
      <p:graphicFrame>
        <p:nvGraphicFramePr>
          <p:cNvPr id="5" name="Object 4"/>
          <p:cNvGraphicFramePr>
            <a:graphicFrameLocks noChangeAspect="1"/>
          </p:cNvGraphicFramePr>
          <p:nvPr>
            <p:extLst>
              <p:ext uri="{D42A27DB-BD31-4B8C-83A1-F6EECF244321}">
                <p14:modId xmlns:p14="http://schemas.microsoft.com/office/powerpoint/2010/main" val="3298520432"/>
              </p:ext>
            </p:extLst>
          </p:nvPr>
        </p:nvGraphicFramePr>
        <p:xfrm>
          <a:off x="2856413" y="2628900"/>
          <a:ext cx="4682732" cy="2061210"/>
        </p:xfrm>
        <a:graphic>
          <a:graphicData uri="http://schemas.openxmlformats.org/presentationml/2006/ole">
            <mc:AlternateContent xmlns:mc="http://schemas.openxmlformats.org/markup-compatibility/2006">
              <mc:Choice xmlns:v="urn:schemas-microsoft-com:vml" Requires="v">
                <p:oleObj spid="_x0000_s99358" name="Equation" r:id="rId3" imgW="2133360" imgH="1130040" progId="Equation.DSMT4">
                  <p:embed/>
                </p:oleObj>
              </mc:Choice>
              <mc:Fallback>
                <p:oleObj name="Equation" r:id="rId3" imgW="2133360" imgH="1130040" progId="Equation.DSMT4">
                  <p:embed/>
                  <p:pic>
                    <p:nvPicPr>
                      <p:cNvPr id="0" name=""/>
                      <p:cNvPicPr/>
                      <p:nvPr/>
                    </p:nvPicPr>
                    <p:blipFill>
                      <a:blip r:embed="rId4"/>
                      <a:stretch>
                        <a:fillRect/>
                      </a:stretch>
                    </p:blipFill>
                    <p:spPr>
                      <a:xfrm>
                        <a:off x="2856413" y="2628900"/>
                        <a:ext cx="4682732" cy="206121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8159474"/>
              </p:ext>
            </p:extLst>
          </p:nvPr>
        </p:nvGraphicFramePr>
        <p:xfrm>
          <a:off x="3255010" y="1817371"/>
          <a:ext cx="899885" cy="545123"/>
        </p:xfrm>
        <a:graphic>
          <a:graphicData uri="http://schemas.openxmlformats.org/presentationml/2006/ole">
            <mc:AlternateContent xmlns:mc="http://schemas.openxmlformats.org/markup-compatibility/2006">
              <mc:Choice xmlns:v="urn:schemas-microsoft-com:vml" Requires="v">
                <p:oleObj spid="_x0000_s99359" name="Equation" r:id="rId5" imgW="330120" imgH="266400" progId="Equation.DSMT4">
                  <p:embed/>
                </p:oleObj>
              </mc:Choice>
              <mc:Fallback>
                <p:oleObj name="Equation" r:id="rId5" imgW="330120" imgH="266400" progId="Equation.DSMT4">
                  <p:embed/>
                  <p:pic>
                    <p:nvPicPr>
                      <p:cNvPr id="0" name=""/>
                      <p:cNvPicPr/>
                      <p:nvPr/>
                    </p:nvPicPr>
                    <p:blipFill>
                      <a:blip r:embed="rId6"/>
                      <a:stretch>
                        <a:fillRect/>
                      </a:stretch>
                    </p:blipFill>
                    <p:spPr>
                      <a:xfrm>
                        <a:off x="3255010" y="1817371"/>
                        <a:ext cx="899885" cy="545123"/>
                      </a:xfrm>
                      <a:prstGeom prst="rect">
                        <a:avLst/>
                      </a:prstGeom>
                    </p:spPr>
                  </p:pic>
                </p:oleObj>
              </mc:Fallback>
            </mc:AlternateContent>
          </a:graphicData>
        </a:graphic>
      </p:graphicFrame>
    </p:spTree>
    <p:extLst>
      <p:ext uri="{BB962C8B-B14F-4D97-AF65-F5344CB8AC3E}">
        <p14:creationId xmlns:p14="http://schemas.microsoft.com/office/powerpoint/2010/main" val="25633047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1143000"/>
          </a:xfrm>
        </p:spPr>
        <p:txBody>
          <a:bodyPr/>
          <a:lstStyle/>
          <a:p>
            <a:pPr algn="ctr"/>
            <a:r>
              <a:rPr lang="en-US" dirty="0"/>
              <a:t>Sparse PCA</a:t>
            </a:r>
          </a:p>
        </p:txBody>
      </p:sp>
      <p:sp>
        <p:nvSpPr>
          <p:cNvPr id="3" name="Content Placeholder 2"/>
          <p:cNvSpPr>
            <a:spLocks noGrp="1"/>
          </p:cNvSpPr>
          <p:nvPr>
            <p:ph idx="1"/>
          </p:nvPr>
        </p:nvSpPr>
        <p:spPr>
          <a:xfrm>
            <a:off x="609600" y="1295400"/>
            <a:ext cx="10972800" cy="4525963"/>
          </a:xfrm>
        </p:spPr>
        <p:txBody>
          <a:bodyPr>
            <a:normAutofit/>
          </a:bodyPr>
          <a:lstStyle/>
          <a:p>
            <a:pPr marL="0" indent="0">
              <a:buNone/>
            </a:pPr>
            <a:r>
              <a:rPr lang="en-US" sz="2800" b="1" dirty="0" err="1"/>
              <a:t>Thm</a:t>
            </a:r>
            <a:r>
              <a:rPr lang="en-US" sz="2800" b="1" dirty="0"/>
              <a:t> 2: </a:t>
            </a:r>
            <a:r>
              <a:rPr lang="en-US" sz="2800" dirty="0"/>
              <a:t>For any </a:t>
            </a:r>
            <a:r>
              <a:rPr lang="en-US" sz="2800" i="1" dirty="0">
                <a:latin typeface="Symbol" panose="05050102010706020507" pitchFamily="18" charset="2"/>
              </a:rPr>
              <a:t>l</a:t>
            </a:r>
            <a:r>
              <a:rPr lang="en-US" sz="2800" dirty="0"/>
              <a:t> &gt; 0, let</a:t>
            </a:r>
          </a:p>
          <a:p>
            <a:endParaRPr lang="en-US" sz="2800" dirty="0"/>
          </a:p>
          <a:p>
            <a:endParaRPr lang="en-US" sz="2800" dirty="0"/>
          </a:p>
          <a:p>
            <a:endParaRPr lang="en-US" sz="2800" dirty="0"/>
          </a:p>
          <a:p>
            <a:pPr marL="0" indent="0">
              <a:buNone/>
            </a:pPr>
            <a:r>
              <a:rPr lang="en-US" sz="2800" b="1" dirty="0" err="1"/>
              <a:t>Thm</a:t>
            </a:r>
            <a:r>
              <a:rPr lang="en-US" sz="2800" b="1" dirty="0"/>
              <a:t> 3 </a:t>
            </a:r>
            <a:r>
              <a:rPr lang="en-US" sz="2800" dirty="0"/>
              <a:t>(extend to </a:t>
            </a:r>
            <a:r>
              <a:rPr lang="en-US" sz="2800" i="1" dirty="0">
                <a:latin typeface="Times New Roman" panose="02020603050405020304" pitchFamily="18" charset="0"/>
                <a:cs typeface="Times New Roman" panose="02020603050405020304" pitchFamily="18" charset="0"/>
              </a:rPr>
              <a:t>k</a:t>
            </a:r>
            <a:r>
              <a:rPr lang="en-US" sz="2800" dirty="0"/>
              <a:t> PCs): Consider the first </a:t>
            </a:r>
            <a:r>
              <a:rPr lang="en-US" sz="2800" i="1" dirty="0"/>
              <a:t>k</a:t>
            </a:r>
            <a:r>
              <a:rPr lang="en-US" sz="2800" dirty="0"/>
              <a:t> PCs.  </a:t>
            </a:r>
          </a:p>
          <a:p>
            <a:pPr marL="0" indent="0">
              <a:buNone/>
            </a:pPr>
            <a:r>
              <a:rPr lang="en-US" sz="2800" dirty="0"/>
              <a:t>Let                                                      . For any </a:t>
            </a:r>
            <a:r>
              <a:rPr lang="en-US" sz="2800" i="1" dirty="0">
                <a:latin typeface="Symbol" panose="05050102010706020507" pitchFamily="18" charset="2"/>
              </a:rPr>
              <a:t>l</a:t>
            </a:r>
            <a:r>
              <a:rPr lang="en-US" sz="2800" dirty="0"/>
              <a:t> &gt; 0, let</a:t>
            </a:r>
          </a:p>
        </p:txBody>
      </p:sp>
      <p:graphicFrame>
        <p:nvGraphicFramePr>
          <p:cNvPr id="5" name="Object 4"/>
          <p:cNvGraphicFramePr>
            <a:graphicFrameLocks noChangeAspect="1"/>
          </p:cNvGraphicFramePr>
          <p:nvPr>
            <p:extLst>
              <p:ext uri="{D42A27DB-BD31-4B8C-83A1-F6EECF244321}">
                <p14:modId xmlns:p14="http://schemas.microsoft.com/office/powerpoint/2010/main" val="1530395021"/>
              </p:ext>
            </p:extLst>
          </p:nvPr>
        </p:nvGraphicFramePr>
        <p:xfrm>
          <a:off x="2336800" y="1981200"/>
          <a:ext cx="6047317" cy="1441450"/>
        </p:xfrm>
        <a:graphic>
          <a:graphicData uri="http://schemas.openxmlformats.org/presentationml/2006/ole">
            <mc:AlternateContent xmlns:mc="http://schemas.openxmlformats.org/markup-compatibility/2006">
              <mc:Choice xmlns:v="urn:schemas-microsoft-com:vml" Requires="v">
                <p:oleObj spid="_x0000_s100396" name="Equation" r:id="rId3" imgW="2755800" imgH="876240" progId="Equation.DSMT4">
                  <p:embed/>
                </p:oleObj>
              </mc:Choice>
              <mc:Fallback>
                <p:oleObj name="Equation" r:id="rId3" imgW="2755800" imgH="876240" progId="Equation.DSMT4">
                  <p:embed/>
                  <p:pic>
                    <p:nvPicPr>
                      <p:cNvPr id="0" name=""/>
                      <p:cNvPicPr/>
                      <p:nvPr/>
                    </p:nvPicPr>
                    <p:blipFill>
                      <a:blip r:embed="rId4"/>
                      <a:stretch>
                        <a:fillRect/>
                      </a:stretch>
                    </p:blipFill>
                    <p:spPr>
                      <a:xfrm>
                        <a:off x="2336800" y="1981200"/>
                        <a:ext cx="6047317" cy="144145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78548183"/>
              </p:ext>
            </p:extLst>
          </p:nvPr>
        </p:nvGraphicFramePr>
        <p:xfrm>
          <a:off x="1480452" y="3919084"/>
          <a:ext cx="5806017" cy="827088"/>
        </p:xfrm>
        <a:graphic>
          <a:graphicData uri="http://schemas.openxmlformats.org/presentationml/2006/ole">
            <mc:AlternateContent xmlns:mc="http://schemas.openxmlformats.org/markup-compatibility/2006">
              <mc:Choice xmlns:v="urn:schemas-microsoft-com:vml" Requires="v">
                <p:oleObj spid="_x0000_s100397" name="Equation" r:id="rId5" imgW="2539800" imgH="482400" progId="Equation.DSMT4">
                  <p:embed/>
                </p:oleObj>
              </mc:Choice>
              <mc:Fallback>
                <p:oleObj name="Equation" r:id="rId5" imgW="2539800" imgH="482400" progId="Equation.DSMT4">
                  <p:embed/>
                  <p:pic>
                    <p:nvPicPr>
                      <p:cNvPr id="0" name=""/>
                      <p:cNvPicPr/>
                      <p:nvPr/>
                    </p:nvPicPr>
                    <p:blipFill>
                      <a:blip r:embed="rId6"/>
                      <a:stretch>
                        <a:fillRect/>
                      </a:stretch>
                    </p:blipFill>
                    <p:spPr>
                      <a:xfrm>
                        <a:off x="1480452" y="3919084"/>
                        <a:ext cx="5806017" cy="8270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83687044"/>
              </p:ext>
            </p:extLst>
          </p:nvPr>
        </p:nvGraphicFramePr>
        <p:xfrm>
          <a:off x="2336801" y="4800601"/>
          <a:ext cx="6746937" cy="1387475"/>
        </p:xfrm>
        <a:graphic>
          <a:graphicData uri="http://schemas.openxmlformats.org/presentationml/2006/ole">
            <mc:AlternateContent xmlns:mc="http://schemas.openxmlformats.org/markup-compatibility/2006">
              <mc:Choice xmlns:v="urn:schemas-microsoft-com:vml" Requires="v">
                <p:oleObj spid="_x0000_s100398" name="Equation" r:id="rId7" imgW="3149280" imgH="863280" progId="Equation.DSMT4">
                  <p:embed/>
                </p:oleObj>
              </mc:Choice>
              <mc:Fallback>
                <p:oleObj name="Equation" r:id="rId7" imgW="3149280" imgH="863280" progId="Equation.DSMT4">
                  <p:embed/>
                  <p:pic>
                    <p:nvPicPr>
                      <p:cNvPr id="0" name=""/>
                      <p:cNvPicPr/>
                      <p:nvPr/>
                    </p:nvPicPr>
                    <p:blipFill>
                      <a:blip r:embed="rId8"/>
                      <a:stretch>
                        <a:fillRect/>
                      </a:stretch>
                    </p:blipFill>
                    <p:spPr>
                      <a:xfrm>
                        <a:off x="2336801" y="4800601"/>
                        <a:ext cx="6746937" cy="1387475"/>
                      </a:xfrm>
                      <a:prstGeom prst="rect">
                        <a:avLst/>
                      </a:prstGeom>
                    </p:spPr>
                  </p:pic>
                </p:oleObj>
              </mc:Fallback>
            </mc:AlternateContent>
          </a:graphicData>
        </a:graphic>
      </p:graphicFrame>
    </p:spTree>
    <p:extLst>
      <p:ext uri="{BB962C8B-B14F-4D97-AF65-F5344CB8AC3E}">
        <p14:creationId xmlns:p14="http://schemas.microsoft.com/office/powerpoint/2010/main" val="5088492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0886"/>
            <a:ext cx="10972800" cy="1143000"/>
          </a:xfrm>
        </p:spPr>
        <p:txBody>
          <a:bodyPr>
            <a:normAutofit/>
          </a:bodyPr>
          <a:lstStyle/>
          <a:p>
            <a:pPr algn="ctr"/>
            <a:r>
              <a:rPr lang="en-US" dirty="0"/>
              <a:t>Sparse</a:t>
            </a:r>
            <a:r>
              <a:rPr lang="en-US" sz="4000" dirty="0"/>
              <a:t> PCA</a:t>
            </a:r>
          </a:p>
        </p:txBody>
      </p:sp>
      <p:sp>
        <p:nvSpPr>
          <p:cNvPr id="3" name="Content Placeholder 2"/>
          <p:cNvSpPr>
            <a:spLocks noGrp="1"/>
          </p:cNvSpPr>
          <p:nvPr>
            <p:ph idx="1"/>
          </p:nvPr>
        </p:nvSpPr>
        <p:spPr>
          <a:xfrm>
            <a:off x="609600" y="1295400"/>
            <a:ext cx="10972800" cy="4800600"/>
          </a:xfrm>
        </p:spPr>
        <p:txBody>
          <a:bodyPr>
            <a:normAutofit/>
          </a:bodyPr>
          <a:lstStyle/>
          <a:p>
            <a:r>
              <a:rPr lang="en-US" sz="2600" dirty="0"/>
              <a:t>Theorems 2 and 3 address issues of non-unique solutions if </a:t>
            </a:r>
            <a:r>
              <a:rPr lang="en-US" sz="2600" i="1" dirty="0">
                <a:latin typeface="Times New Roman" panose="02020603050405020304" pitchFamily="18" charset="0"/>
                <a:cs typeface="Times New Roman" panose="02020603050405020304" pitchFamily="18" charset="0"/>
              </a:rPr>
              <a:t>p</a:t>
            </a:r>
            <a:r>
              <a:rPr lang="en-US" sz="2600" dirty="0">
                <a:latin typeface="Times New Roman" panose="02020603050405020304" pitchFamily="18" charset="0"/>
                <a:cs typeface="Times New Roman" panose="02020603050405020304" pitchFamily="18" charset="0"/>
              </a:rPr>
              <a:t> &gt; </a:t>
            </a:r>
            <a:r>
              <a:rPr lang="en-US" sz="2600" i="1" dirty="0">
                <a:latin typeface="Times New Roman" panose="02020603050405020304" pitchFamily="18" charset="0"/>
                <a:cs typeface="Times New Roman" panose="02020603050405020304" pitchFamily="18" charset="0"/>
              </a:rPr>
              <a:t>n</a:t>
            </a:r>
            <a:r>
              <a:rPr lang="en-US" sz="2600" dirty="0"/>
              <a:t>.</a:t>
            </a:r>
          </a:p>
          <a:p>
            <a:r>
              <a:rPr lang="en-US" sz="2600" dirty="0"/>
              <a:t>However, this approach doesn’t yield sparsity.  So we can rewrite the expression from </a:t>
            </a:r>
            <a:r>
              <a:rPr lang="en-US" sz="2600" dirty="0" err="1"/>
              <a:t>Thm</a:t>
            </a:r>
            <a:r>
              <a:rPr lang="en-US" sz="2600" dirty="0"/>
              <a:t> 3 as:</a:t>
            </a:r>
          </a:p>
          <a:p>
            <a:endParaRPr lang="en-US" sz="2600" dirty="0"/>
          </a:p>
          <a:p>
            <a:endParaRPr lang="en-US" sz="2600" dirty="0"/>
          </a:p>
          <a:p>
            <a:endParaRPr lang="en-US" sz="2600" dirty="0"/>
          </a:p>
          <a:p>
            <a:endParaRPr lang="en-US" sz="2600" dirty="0"/>
          </a:p>
          <a:p>
            <a:r>
              <a:rPr lang="en-US" sz="2600" dirty="0"/>
              <a:t>Requires an alternating algorithm that alternates between optimizing </a:t>
            </a:r>
            <a:r>
              <a:rPr lang="en-US" sz="2600" b="1" dirty="0">
                <a:latin typeface="Times New Roman" panose="02020603050405020304" pitchFamily="18" charset="0"/>
                <a:cs typeface="Times New Roman" panose="02020603050405020304" pitchFamily="18" charset="0"/>
              </a:rPr>
              <a:t>B</a:t>
            </a:r>
            <a:r>
              <a:rPr lang="en-US" sz="2600" dirty="0">
                <a:latin typeface="Times New Roman" panose="02020603050405020304" pitchFamily="18" charset="0"/>
                <a:cs typeface="Times New Roman" panose="02020603050405020304" pitchFamily="18" charset="0"/>
              </a:rPr>
              <a:t>|</a:t>
            </a:r>
            <a:r>
              <a:rPr lang="en-US" sz="2600" b="1" dirty="0">
                <a:latin typeface="Times New Roman" panose="02020603050405020304" pitchFamily="18" charset="0"/>
                <a:cs typeface="Times New Roman" panose="02020603050405020304" pitchFamily="18" charset="0"/>
              </a:rPr>
              <a:t>A</a:t>
            </a:r>
            <a:r>
              <a:rPr lang="en-US" sz="2600" b="1" dirty="0"/>
              <a:t> </a:t>
            </a:r>
            <a:r>
              <a:rPr lang="en-US" sz="2600" dirty="0"/>
              <a:t>and </a:t>
            </a:r>
            <a:r>
              <a:rPr lang="en-US" sz="2600" b="1" dirty="0">
                <a:latin typeface="Times New Roman" panose="02020603050405020304" pitchFamily="18" charset="0"/>
                <a:cs typeface="Times New Roman" panose="02020603050405020304" pitchFamily="18" charset="0"/>
              </a:rPr>
              <a:t>A</a:t>
            </a:r>
            <a:r>
              <a:rPr lang="en-US" sz="2600" dirty="0">
                <a:latin typeface="Times New Roman" panose="02020603050405020304" pitchFamily="18" charset="0"/>
                <a:cs typeface="Times New Roman" panose="02020603050405020304" pitchFamily="18" charset="0"/>
              </a:rPr>
              <a:t>|</a:t>
            </a:r>
            <a:r>
              <a:rPr lang="en-US" sz="2600" b="1" dirty="0">
                <a:latin typeface="Times New Roman" panose="02020603050405020304" pitchFamily="18" charset="0"/>
                <a:cs typeface="Times New Roman" panose="02020603050405020304" pitchFamily="18" charset="0"/>
              </a:rPr>
              <a:t>B</a:t>
            </a:r>
            <a:endParaRPr lang="en-US" sz="2600" dirty="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547719664"/>
              </p:ext>
            </p:extLst>
          </p:nvPr>
        </p:nvGraphicFramePr>
        <p:xfrm>
          <a:off x="1965960" y="2926080"/>
          <a:ext cx="8389620" cy="1115368"/>
        </p:xfrm>
        <a:graphic>
          <a:graphicData uri="http://schemas.openxmlformats.org/presentationml/2006/ole">
            <mc:AlternateContent xmlns:mc="http://schemas.openxmlformats.org/markup-compatibility/2006">
              <mc:Choice xmlns:v="urn:schemas-microsoft-com:vml" Requires="v">
                <p:oleObj spid="_x0000_s101392" name="Equation" r:id="rId3" imgW="4152600" imgH="634680" progId="Equation.DSMT4">
                  <p:embed/>
                </p:oleObj>
              </mc:Choice>
              <mc:Fallback>
                <p:oleObj name="Equation" r:id="rId3" imgW="4152600" imgH="634680" progId="Equation.DSMT4">
                  <p:embed/>
                  <p:pic>
                    <p:nvPicPr>
                      <p:cNvPr id="0" name=""/>
                      <p:cNvPicPr/>
                      <p:nvPr/>
                    </p:nvPicPr>
                    <p:blipFill>
                      <a:blip r:embed="rId4"/>
                      <a:stretch>
                        <a:fillRect/>
                      </a:stretch>
                    </p:blipFill>
                    <p:spPr>
                      <a:xfrm>
                        <a:off x="1965960" y="2926080"/>
                        <a:ext cx="8389620" cy="1115368"/>
                      </a:xfrm>
                      <a:prstGeom prst="rect">
                        <a:avLst/>
                      </a:prstGeom>
                    </p:spPr>
                  </p:pic>
                </p:oleObj>
              </mc:Fallback>
            </mc:AlternateContent>
          </a:graphicData>
        </a:graphic>
      </p:graphicFrame>
    </p:spTree>
    <p:extLst>
      <p:ext uri="{BB962C8B-B14F-4D97-AF65-F5344CB8AC3E}">
        <p14:creationId xmlns:p14="http://schemas.microsoft.com/office/powerpoint/2010/main" val="290269283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2510" y="0"/>
            <a:ext cx="10515600" cy="1325563"/>
          </a:xfrm>
        </p:spPr>
        <p:txBody>
          <a:bodyPr/>
          <a:lstStyle/>
          <a:p>
            <a:pPr algn="ctr"/>
            <a:r>
              <a:rPr lang="en-US" dirty="0"/>
              <a:t>Sparse PCA algorithm</a:t>
            </a:r>
          </a:p>
        </p:txBody>
      </p:sp>
      <p:sp>
        <p:nvSpPr>
          <p:cNvPr id="3" name="Content Placeholder 2"/>
          <p:cNvSpPr>
            <a:spLocks noGrp="1"/>
          </p:cNvSpPr>
          <p:nvPr>
            <p:ph idx="1"/>
          </p:nvPr>
        </p:nvSpPr>
        <p:spPr>
          <a:xfrm>
            <a:off x="838200" y="1405890"/>
            <a:ext cx="10515600" cy="4771073"/>
          </a:xfrm>
        </p:spPr>
        <p:txBody>
          <a:bodyPr>
            <a:normAutofit lnSpcReduction="10000"/>
          </a:bodyPr>
          <a:lstStyle/>
          <a:p>
            <a:pPr marL="514350" indent="-514350">
              <a:buFont typeface="+mj-lt"/>
              <a:buAutoNum type="arabicPeriod"/>
            </a:pPr>
            <a:r>
              <a:rPr lang="en-US" sz="2400" dirty="0"/>
              <a:t>Initialize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b="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a:t>
            </a:r>
            <a:r>
              <a:rPr lang="en-US" sz="2400" dirty="0"/>
              <a:t>; loadings 1</a:t>
            </a:r>
            <a:r>
              <a:rPr lang="en-US" sz="2400" baseline="30000" dirty="0"/>
              <a:t>st</a:t>
            </a:r>
            <a:r>
              <a:rPr lang="en-US" sz="2400" dirty="0"/>
              <a:t> </a:t>
            </a:r>
            <a:r>
              <a:rPr lang="en-US" sz="2400" i="1" dirty="0">
                <a:latin typeface="Times New Roman" panose="02020603050405020304" pitchFamily="18" charset="0"/>
                <a:cs typeface="Times New Roman" panose="02020603050405020304" pitchFamily="18" charset="0"/>
              </a:rPr>
              <a:t>k</a:t>
            </a:r>
            <a:r>
              <a:rPr lang="en-US" sz="2400" dirty="0"/>
              <a:t> components</a:t>
            </a:r>
          </a:p>
          <a:p>
            <a:pPr marL="514350" indent="-514350">
              <a:buFont typeface="+mj-lt"/>
              <a:buAutoNum type="arabicPeriod"/>
            </a:pPr>
            <a:endParaRPr lang="en-US" sz="800" dirty="0"/>
          </a:p>
          <a:p>
            <a:pPr marL="514350" indent="-514350">
              <a:buFont typeface="+mj-lt"/>
              <a:buAutoNum type="arabicPeriod"/>
            </a:pPr>
            <a:r>
              <a:rPr lang="en-US" sz="2400" dirty="0"/>
              <a:t>For fixed </a:t>
            </a:r>
            <a:r>
              <a:rPr lang="en-US" sz="2400" b="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dirty="0">
                <a:latin typeface="Symbol" panose="05050102010706020507" pitchFamily="18" charset="2"/>
              </a:rPr>
              <a:t>a</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dirty="0" err="1">
                <a:latin typeface="Symbol" panose="05050102010706020507" pitchFamily="18" charset="2"/>
              </a:rPr>
              <a:t>a</a:t>
            </a:r>
            <a:r>
              <a:rPr lang="en-US" sz="2400" i="1" baseline="-25000" dirty="0" err="1">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a:t>
            </a:r>
            <a:r>
              <a:rPr lang="en-US" sz="2400" dirty="0"/>
              <a:t>, solve the elastic net problem for </a:t>
            </a:r>
            <a:r>
              <a:rPr lang="en-US" sz="2400" i="1" dirty="0">
                <a:latin typeface="Times New Roman" panose="02020603050405020304" pitchFamily="18" charset="0"/>
                <a:cs typeface="Times New Roman" panose="02020603050405020304" pitchFamily="18" charset="0"/>
              </a:rPr>
              <a:t>j</a:t>
            </a:r>
            <a:r>
              <a:rPr lang="en-US" sz="2400" dirty="0">
                <a:latin typeface="Times New Roman" panose="02020603050405020304" pitchFamily="18" charset="0"/>
                <a:cs typeface="Times New Roman" panose="02020603050405020304" pitchFamily="18" charset="0"/>
              </a:rPr>
              <a:t> =1,2,…,</a:t>
            </a:r>
            <a:r>
              <a:rPr lang="en-US" sz="2400" i="1" dirty="0">
                <a:latin typeface="Times New Roman" panose="02020603050405020304" pitchFamily="18" charset="0"/>
                <a:cs typeface="Times New Roman" panose="02020603050405020304" pitchFamily="18" charset="0"/>
              </a:rPr>
              <a:t>k</a:t>
            </a:r>
            <a:endParaRPr lang="en-US" sz="2400" dirty="0">
              <a:latin typeface="Times New Roman" panose="02020603050405020304" pitchFamily="18" charset="0"/>
              <a:cs typeface="Times New Roman" panose="02020603050405020304" pitchFamily="18" charset="0"/>
            </a:endParaRPr>
          </a:p>
          <a:p>
            <a:pPr marL="514350" indent="-514350">
              <a:buFont typeface="+mj-lt"/>
              <a:buAutoNum type="arabicPeriod"/>
            </a:pPr>
            <a:endParaRPr lang="en-US" sz="2400" dirty="0"/>
          </a:p>
          <a:p>
            <a:pPr marL="514350" indent="-514350">
              <a:buFont typeface="+mj-lt"/>
              <a:buAutoNum type="arabicPeriod"/>
            </a:pPr>
            <a:endParaRPr lang="en-US" sz="2400" b="1" dirty="0"/>
          </a:p>
          <a:p>
            <a:pPr marL="514350" indent="-514350">
              <a:buFont typeface="+mj-lt"/>
              <a:buAutoNum type="arabicPeriod"/>
            </a:pPr>
            <a:endParaRPr lang="en-US" sz="2400" b="1" dirty="0"/>
          </a:p>
          <a:p>
            <a:pPr marL="514350" indent="-514350">
              <a:buFont typeface="+mj-lt"/>
              <a:buAutoNum type="arabicPeriod"/>
            </a:pPr>
            <a:r>
              <a:rPr lang="en-US" sz="2400" dirty="0"/>
              <a:t>For fixed </a:t>
            </a:r>
            <a:r>
              <a:rPr lang="en-US" sz="2400" b="1"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a:t>
            </a:r>
            <a:r>
              <a:rPr lang="en-US" sz="2400" dirty="0"/>
              <a:t> </a:t>
            </a:r>
            <a:r>
              <a:rPr lang="en-US" sz="2400" dirty="0">
                <a:latin typeface="Times New Roman" panose="02020603050405020304" pitchFamily="18" charset="0"/>
                <a:cs typeface="Times New Roman" panose="02020603050405020304" pitchFamily="18" charset="0"/>
              </a:rPr>
              <a:t>[</a:t>
            </a:r>
            <a:r>
              <a:rPr lang="en-US" sz="2400" i="1" dirty="0">
                <a:latin typeface="Symbol" panose="05050102010706020507" pitchFamily="18" charset="2"/>
              </a:rPr>
              <a:t>b</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r>
              <a:rPr lang="en-US" sz="2400" i="1" dirty="0" err="1">
                <a:latin typeface="Symbol" panose="05050102010706020507" pitchFamily="18" charset="2"/>
              </a:rPr>
              <a:t>b</a:t>
            </a:r>
            <a:r>
              <a:rPr lang="en-US" sz="2400" i="1" baseline="-25000" dirty="0" err="1">
                <a:latin typeface="Times New Roman" panose="02020603050405020304" pitchFamily="18" charset="0"/>
                <a:cs typeface="Times New Roman" panose="02020603050405020304" pitchFamily="18" charset="0"/>
              </a:rPr>
              <a:t>k</a:t>
            </a:r>
            <a:r>
              <a:rPr lang="en-US" sz="2400" dirty="0">
                <a:latin typeface="Times New Roman" panose="02020603050405020304" pitchFamily="18" charset="0"/>
                <a:cs typeface="Times New Roman" panose="02020603050405020304" pitchFamily="18" charset="0"/>
              </a:rPr>
              <a:t>]</a:t>
            </a:r>
            <a:r>
              <a:rPr lang="en-US" sz="2400" dirty="0"/>
              <a:t>, compute the SVD of </a:t>
            </a:r>
            <a:r>
              <a:rPr lang="en-US" sz="2400" b="1" dirty="0">
                <a:latin typeface="Times New Roman" panose="02020603050405020304" pitchFamily="18" charset="0"/>
                <a:cs typeface="Times New Roman" panose="02020603050405020304" pitchFamily="18" charset="0"/>
              </a:rPr>
              <a:t>X</a:t>
            </a:r>
            <a:r>
              <a:rPr lang="en-US" sz="2400" b="1" baseline="30000" dirty="0"/>
              <a:t>’</a:t>
            </a:r>
            <a:r>
              <a:rPr lang="en-US" sz="2400" b="1" dirty="0">
                <a:latin typeface="Times New Roman" panose="02020603050405020304" pitchFamily="18" charset="0"/>
                <a:cs typeface="Times New Roman" panose="02020603050405020304" pitchFamily="18" charset="0"/>
              </a:rPr>
              <a:t>XB </a:t>
            </a:r>
            <a:r>
              <a:rPr lang="en-US" sz="2400" dirty="0">
                <a:latin typeface="Times New Roman" panose="02020603050405020304" pitchFamily="18" charset="0"/>
                <a:cs typeface="Times New Roman" panose="02020603050405020304" pitchFamily="18" charset="0"/>
              </a:rPr>
              <a:t>=</a:t>
            </a:r>
            <a:r>
              <a:rPr lang="en-US" sz="2400" b="1" dirty="0">
                <a:latin typeface="Times New Roman" panose="02020603050405020304" pitchFamily="18" charset="0"/>
                <a:cs typeface="Times New Roman" panose="02020603050405020304" pitchFamily="18" charset="0"/>
              </a:rPr>
              <a:t> UDV</a:t>
            </a:r>
            <a:r>
              <a:rPr lang="en-US" sz="2400" baseline="30000" dirty="0"/>
              <a:t>’</a:t>
            </a:r>
            <a:r>
              <a:rPr lang="en-US" sz="2400" dirty="0"/>
              <a:t>, then update </a:t>
            </a:r>
            <a:r>
              <a:rPr lang="en-US" sz="2400" b="1" dirty="0">
                <a:latin typeface="Times New Roman" panose="02020603050405020304" pitchFamily="18" charset="0"/>
                <a:cs typeface="Times New Roman" panose="02020603050405020304" pitchFamily="18" charset="0"/>
              </a:rPr>
              <a:t>A = UV</a:t>
            </a:r>
            <a:r>
              <a:rPr lang="en-US" sz="2400" baseline="30000" dirty="0"/>
              <a:t>’</a:t>
            </a:r>
          </a:p>
          <a:p>
            <a:pPr marL="514350" indent="-514350">
              <a:buFont typeface="+mj-lt"/>
              <a:buAutoNum type="arabicPeriod"/>
            </a:pPr>
            <a:endParaRPr lang="en-US" sz="800" baseline="30000" dirty="0"/>
          </a:p>
          <a:p>
            <a:pPr marL="514350" indent="-514350">
              <a:buFont typeface="+mj-lt"/>
              <a:buAutoNum type="arabicPeriod"/>
            </a:pPr>
            <a:r>
              <a:rPr lang="en-US" sz="2400" dirty="0"/>
              <a:t>Repeat steps 2-3 until convergence.</a:t>
            </a:r>
          </a:p>
          <a:p>
            <a:pPr marL="514350" indent="-514350">
              <a:buFont typeface="+mj-lt"/>
              <a:buAutoNum type="arabicPeriod"/>
            </a:pPr>
            <a:endParaRPr lang="en-US" sz="2400" dirty="0"/>
          </a:p>
          <a:p>
            <a:pPr marL="514350" indent="-514350">
              <a:buFont typeface="+mj-lt"/>
              <a:buAutoNum type="arabicPeriod"/>
            </a:pPr>
            <a:r>
              <a:rPr lang="en-US" sz="2400" dirty="0"/>
              <a:t>Normalize: </a:t>
            </a:r>
          </a:p>
          <a:p>
            <a:pPr marL="514350" indent="-514350">
              <a:buFont typeface="+mj-lt"/>
              <a:buAutoNum type="arabicPeriod"/>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67874089"/>
              </p:ext>
            </p:extLst>
          </p:nvPr>
        </p:nvGraphicFramePr>
        <p:xfrm>
          <a:off x="2526030" y="2705100"/>
          <a:ext cx="7145868" cy="735330"/>
        </p:xfrm>
        <a:graphic>
          <a:graphicData uri="http://schemas.openxmlformats.org/presentationml/2006/ole">
            <mc:AlternateContent xmlns:mc="http://schemas.openxmlformats.org/markup-compatibility/2006">
              <mc:Choice xmlns:v="urn:schemas-microsoft-com:vml" Requires="v">
                <p:oleObj spid="_x0000_s102430" name="Equation" r:id="rId3" imgW="3530520" imgH="380880" progId="Equation.DSMT4">
                  <p:embed/>
                </p:oleObj>
              </mc:Choice>
              <mc:Fallback>
                <p:oleObj name="Equation" r:id="rId3" imgW="3530520" imgH="380880" progId="Equation.DSMT4">
                  <p:embed/>
                  <p:pic>
                    <p:nvPicPr>
                      <p:cNvPr id="0" name=""/>
                      <p:cNvPicPr/>
                      <p:nvPr/>
                    </p:nvPicPr>
                    <p:blipFill>
                      <a:blip r:embed="rId4"/>
                      <a:stretch>
                        <a:fillRect/>
                      </a:stretch>
                    </p:blipFill>
                    <p:spPr>
                      <a:xfrm>
                        <a:off x="2526030" y="2705100"/>
                        <a:ext cx="7145868" cy="7353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60967279"/>
              </p:ext>
            </p:extLst>
          </p:nvPr>
        </p:nvGraphicFramePr>
        <p:xfrm>
          <a:off x="3030221" y="5288280"/>
          <a:ext cx="1375508" cy="838200"/>
        </p:xfrm>
        <a:graphic>
          <a:graphicData uri="http://schemas.openxmlformats.org/presentationml/2006/ole">
            <mc:AlternateContent xmlns:mc="http://schemas.openxmlformats.org/markup-compatibility/2006">
              <mc:Choice xmlns:v="urn:schemas-microsoft-com:vml" Requires="v">
                <p:oleObj spid="_x0000_s102431" name="Equation" r:id="rId5" imgW="609480" imgH="495000" progId="Equation.DSMT4">
                  <p:embed/>
                </p:oleObj>
              </mc:Choice>
              <mc:Fallback>
                <p:oleObj name="Equation" r:id="rId5" imgW="609480" imgH="495000" progId="Equation.DSMT4">
                  <p:embed/>
                  <p:pic>
                    <p:nvPicPr>
                      <p:cNvPr id="0" name=""/>
                      <p:cNvPicPr/>
                      <p:nvPr/>
                    </p:nvPicPr>
                    <p:blipFill>
                      <a:blip r:embed="rId6"/>
                      <a:stretch>
                        <a:fillRect/>
                      </a:stretch>
                    </p:blipFill>
                    <p:spPr>
                      <a:xfrm>
                        <a:off x="3030221" y="5288280"/>
                        <a:ext cx="1375508" cy="838200"/>
                      </a:xfrm>
                      <a:prstGeom prst="rect">
                        <a:avLst/>
                      </a:prstGeom>
                    </p:spPr>
                  </p:pic>
                </p:oleObj>
              </mc:Fallback>
            </mc:AlternateContent>
          </a:graphicData>
        </a:graphic>
      </p:graphicFrame>
    </p:spTree>
    <p:extLst>
      <p:ext uri="{BB962C8B-B14F-4D97-AF65-F5344CB8AC3E}">
        <p14:creationId xmlns:p14="http://schemas.microsoft.com/office/powerpoint/2010/main" val="23901396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5800" y="18473"/>
            <a:ext cx="8229600" cy="1143000"/>
          </a:xfrm>
        </p:spPr>
        <p:txBody>
          <a:bodyPr>
            <a:normAutofit/>
          </a:bodyPr>
          <a:lstStyle/>
          <a:p>
            <a:pPr algn="ctr"/>
            <a:r>
              <a:rPr lang="en-US" sz="3600" dirty="0"/>
              <a:t>Defining “Genetic” Race by PCA</a:t>
            </a:r>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3352800" y="1219201"/>
            <a:ext cx="5109766" cy="4906963"/>
          </a:xfrm>
        </p:spPr>
      </p:pic>
      <p:sp>
        <p:nvSpPr>
          <p:cNvPr id="6" name="TextBox 5"/>
          <p:cNvSpPr txBox="1"/>
          <p:nvPr/>
        </p:nvSpPr>
        <p:spPr>
          <a:xfrm>
            <a:off x="2682807" y="6183890"/>
            <a:ext cx="6905737" cy="523220"/>
          </a:xfrm>
          <a:prstGeom prst="rect">
            <a:avLst/>
          </a:prstGeom>
          <a:noFill/>
        </p:spPr>
        <p:txBody>
          <a:bodyPr wrap="none" rtlCol="0">
            <a:spAutoFit/>
          </a:bodyPr>
          <a:lstStyle/>
          <a:p>
            <a:r>
              <a:rPr lang="en-US" sz="1400" dirty="0" err="1"/>
              <a:t>Zakharia</a:t>
            </a:r>
            <a:r>
              <a:rPr lang="en-US" sz="1400" dirty="0"/>
              <a:t> F, et al. (2009).  Characterizing the admixed African Ancestry of African Americans.  </a:t>
            </a:r>
          </a:p>
          <a:p>
            <a:r>
              <a:rPr lang="en-US" sz="1400" i="1" dirty="0"/>
              <a:t>Genome Biology</a:t>
            </a:r>
            <a:r>
              <a:rPr lang="en-US" sz="1400" dirty="0"/>
              <a:t>, 10(12): R141</a:t>
            </a:r>
            <a:endParaRPr lang="en-US" sz="1400" i="1" dirty="0"/>
          </a:p>
        </p:txBody>
      </p:sp>
    </p:spTree>
    <p:extLst>
      <p:ext uri="{BB962C8B-B14F-4D97-AF65-F5344CB8AC3E}">
        <p14:creationId xmlns:p14="http://schemas.microsoft.com/office/powerpoint/2010/main" val="405045269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Implementation</a:t>
            </a:r>
          </a:p>
        </p:txBody>
      </p:sp>
      <p:sp>
        <p:nvSpPr>
          <p:cNvPr id="3" name="Content Placeholder 2"/>
          <p:cNvSpPr>
            <a:spLocks noGrp="1"/>
          </p:cNvSpPr>
          <p:nvPr>
            <p:ph idx="1"/>
          </p:nvPr>
        </p:nvSpPr>
        <p:spPr>
          <a:xfrm>
            <a:off x="838200" y="1291590"/>
            <a:ext cx="10515600" cy="4885373"/>
          </a:xfrm>
        </p:spPr>
        <p:txBody>
          <a:bodyPr/>
          <a:lstStyle/>
          <a:p>
            <a:r>
              <a:rPr lang="en-US" dirty="0"/>
              <a:t>Sparse PCA is implemented in the </a:t>
            </a:r>
            <a:r>
              <a:rPr lang="en-US" i="1" dirty="0" err="1"/>
              <a:t>elasticnet</a:t>
            </a:r>
            <a:r>
              <a:rPr lang="en-US" dirty="0"/>
              <a:t> package in R</a:t>
            </a:r>
          </a:p>
          <a:p>
            <a:endParaRPr lang="en-US" sz="800" dirty="0"/>
          </a:p>
          <a:p>
            <a:r>
              <a:rPr lang="en-US" dirty="0"/>
              <a:t>Function to fit an SPCA model is </a:t>
            </a:r>
            <a:r>
              <a:rPr lang="en-US" i="1" dirty="0" err="1"/>
              <a:t>spca</a:t>
            </a:r>
            <a:r>
              <a:rPr lang="en-US" dirty="0"/>
              <a:t> and takes arguments</a:t>
            </a:r>
          </a:p>
          <a:p>
            <a:pPr lvl="1"/>
            <a:r>
              <a:rPr lang="en-US" dirty="0"/>
              <a:t>x = predictor or covariance/correlation matrix</a:t>
            </a:r>
          </a:p>
          <a:p>
            <a:pPr lvl="1"/>
            <a:r>
              <a:rPr lang="en-US" dirty="0"/>
              <a:t>K = number of components desired</a:t>
            </a:r>
          </a:p>
          <a:p>
            <a:pPr lvl="1"/>
            <a:r>
              <a:rPr lang="en-US" dirty="0"/>
              <a:t>para = vector positive elements of length k (used for </a:t>
            </a:r>
            <a:r>
              <a:rPr lang="en-US" i="1" dirty="0">
                <a:latin typeface="Symbol" panose="05050102010706020507" pitchFamily="18" charset="2"/>
              </a:rPr>
              <a:t>l</a:t>
            </a:r>
            <a:r>
              <a:rPr lang="en-US" baseline="-25000" dirty="0">
                <a:latin typeface="Times" panose="02020603050405020304" pitchFamily="18" charset="0"/>
                <a:cs typeface="Times" panose="02020603050405020304" pitchFamily="18" charset="0"/>
              </a:rPr>
              <a:t>1,</a:t>
            </a:r>
            <a:r>
              <a:rPr lang="en-US" i="1" baseline="-25000" dirty="0">
                <a:latin typeface="Times" panose="02020603050405020304" pitchFamily="18" charset="0"/>
                <a:cs typeface="Times" panose="02020603050405020304" pitchFamily="18" charset="0"/>
              </a:rPr>
              <a:t>j</a:t>
            </a:r>
            <a:r>
              <a:rPr lang="en-US" dirty="0"/>
              <a:t>)</a:t>
            </a:r>
          </a:p>
          <a:p>
            <a:pPr lvl="1"/>
            <a:r>
              <a:rPr lang="en-US" dirty="0"/>
              <a:t>type = “predictor” or “Gram” </a:t>
            </a:r>
          </a:p>
          <a:p>
            <a:pPr lvl="1"/>
            <a:r>
              <a:rPr lang="en-US" dirty="0"/>
              <a:t>sparse = “penalty” or “</a:t>
            </a:r>
            <a:r>
              <a:rPr lang="en-US" dirty="0" err="1"/>
              <a:t>varnum</a:t>
            </a:r>
            <a:r>
              <a:rPr lang="en-US" dirty="0"/>
              <a:t>”</a:t>
            </a:r>
          </a:p>
          <a:p>
            <a:pPr lvl="1"/>
            <a:r>
              <a:rPr lang="en-US" dirty="0"/>
              <a:t>lambda = value for ridge penalty (default = 1e-6)</a:t>
            </a:r>
          </a:p>
          <a:p>
            <a:pPr lvl="1"/>
            <a:r>
              <a:rPr lang="en-US" dirty="0"/>
              <a:t>And a few others </a:t>
            </a:r>
          </a:p>
          <a:p>
            <a:pPr lvl="1"/>
            <a:endParaRPr lang="en-US" sz="800" dirty="0"/>
          </a:p>
          <a:p>
            <a:r>
              <a:rPr lang="en-US"/>
              <a:t>Limited guidance </a:t>
            </a:r>
            <a:r>
              <a:rPr lang="en-US" dirty="0"/>
              <a:t>provided for selecting K, para, or lambda.</a:t>
            </a:r>
          </a:p>
        </p:txBody>
      </p:sp>
    </p:spTree>
    <p:extLst>
      <p:ext uri="{BB962C8B-B14F-4D97-AF65-F5344CB8AC3E}">
        <p14:creationId xmlns:p14="http://schemas.microsoft.com/office/powerpoint/2010/main" val="3396284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lstStyle/>
          <a:p>
            <a:pPr algn="ctr"/>
            <a:r>
              <a:rPr lang="en-US" dirty="0"/>
              <a:t>Principal Component Regression (PCR)</a:t>
            </a:r>
          </a:p>
        </p:txBody>
      </p:sp>
      <p:sp>
        <p:nvSpPr>
          <p:cNvPr id="3" name="Content Placeholder 2"/>
          <p:cNvSpPr>
            <a:spLocks noGrp="1"/>
          </p:cNvSpPr>
          <p:nvPr>
            <p:ph idx="1"/>
          </p:nvPr>
        </p:nvSpPr>
        <p:spPr>
          <a:xfrm>
            <a:off x="838200" y="1439863"/>
            <a:ext cx="10515600" cy="4851400"/>
          </a:xfrm>
        </p:spPr>
        <p:txBody>
          <a:bodyPr/>
          <a:lstStyle/>
          <a:p>
            <a:r>
              <a:rPr lang="en-US" dirty="0"/>
              <a:t>Use of PCR can serve two objectives</a:t>
            </a:r>
          </a:p>
          <a:p>
            <a:pPr lvl="1"/>
            <a:r>
              <a:rPr lang="en-US" dirty="0"/>
              <a:t>Eliminate collinearity by developing </a:t>
            </a:r>
            <a:r>
              <a:rPr lang="en-US" i="1" dirty="0">
                <a:latin typeface="Times" panose="02020603050405020304" pitchFamily="18" charset="0"/>
                <a:cs typeface="Times" panose="02020603050405020304" pitchFamily="18" charset="0"/>
              </a:rPr>
              <a:t>p</a:t>
            </a:r>
            <a:r>
              <a:rPr lang="en-US" dirty="0"/>
              <a:t> </a:t>
            </a:r>
            <a:r>
              <a:rPr lang="en-US" u="sng" dirty="0"/>
              <a:t>orthogonal</a:t>
            </a:r>
            <a:r>
              <a:rPr lang="en-US" dirty="0"/>
              <a:t> derived components, </a:t>
            </a:r>
            <a:r>
              <a:rPr lang="en-US" i="1" dirty="0">
                <a:latin typeface="Times" panose="02020603050405020304" pitchFamily="18" charset="0"/>
                <a:cs typeface="Times" panose="02020603050405020304" pitchFamily="18" charset="0"/>
              </a:rPr>
              <a:t>z</a:t>
            </a:r>
            <a:r>
              <a:rPr lang="en-US" baseline="-25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 z</a:t>
            </a:r>
            <a:r>
              <a:rPr lang="en-US" baseline="-25000" dirty="0">
                <a:latin typeface="Times" panose="02020603050405020304" pitchFamily="18" charset="0"/>
                <a:cs typeface="Times" panose="02020603050405020304" pitchFamily="18" charset="0"/>
              </a:rPr>
              <a:t>2</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z</a:t>
            </a:r>
            <a:r>
              <a:rPr lang="en-US" i="1" baseline="-25000" dirty="0" err="1">
                <a:latin typeface="Times" panose="02020603050405020304" pitchFamily="18" charset="0"/>
                <a:cs typeface="Times" panose="02020603050405020304" pitchFamily="18" charset="0"/>
              </a:rPr>
              <a:t>p</a:t>
            </a:r>
            <a:r>
              <a:rPr lang="en-US" dirty="0"/>
              <a:t>, as alternative for the original correlated </a:t>
            </a:r>
            <a:r>
              <a:rPr lang="en-US" i="1" dirty="0">
                <a:latin typeface="Times" panose="02020603050405020304" pitchFamily="18" charset="0"/>
                <a:cs typeface="Times" panose="02020603050405020304" pitchFamily="18" charset="0"/>
              </a:rPr>
              <a:t>p</a:t>
            </a:r>
            <a:r>
              <a:rPr lang="en-US" i="1" dirty="0"/>
              <a:t> </a:t>
            </a:r>
            <a:r>
              <a:rPr lang="en-US" dirty="0"/>
              <a:t>features, </a:t>
            </a:r>
            <a:r>
              <a:rPr lang="en-US" i="1" dirty="0">
                <a:latin typeface="Times" panose="02020603050405020304" pitchFamily="18" charset="0"/>
                <a:cs typeface="Times" panose="02020603050405020304" pitchFamily="18" charset="0"/>
              </a:rPr>
              <a:t>x</a:t>
            </a:r>
            <a:r>
              <a:rPr lang="en-US" baseline="-25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 x</a:t>
            </a:r>
            <a:r>
              <a:rPr lang="en-US" baseline="-25000" dirty="0">
                <a:latin typeface="Times" panose="02020603050405020304" pitchFamily="18" charset="0"/>
                <a:cs typeface="Times" panose="02020603050405020304" pitchFamily="18" charset="0"/>
              </a:rPr>
              <a:t>2</a:t>
            </a:r>
            <a:r>
              <a:rPr lang="en-US" dirty="0">
                <a:latin typeface="Times" panose="02020603050405020304" pitchFamily="18" charset="0"/>
                <a:cs typeface="Times" panose="02020603050405020304" pitchFamily="18" charset="0"/>
              </a:rPr>
              <a:t>, …, </a:t>
            </a:r>
            <a:r>
              <a:rPr lang="en-US" i="1" dirty="0" err="1">
                <a:latin typeface="Times" panose="02020603050405020304" pitchFamily="18" charset="0"/>
                <a:cs typeface="Times" panose="02020603050405020304" pitchFamily="18" charset="0"/>
              </a:rPr>
              <a:t>x</a:t>
            </a:r>
            <a:r>
              <a:rPr lang="en-US" i="1" baseline="-25000" dirty="0" err="1">
                <a:latin typeface="Times" panose="02020603050405020304" pitchFamily="18" charset="0"/>
                <a:cs typeface="Times" panose="02020603050405020304" pitchFamily="18" charset="0"/>
              </a:rPr>
              <a:t>p</a:t>
            </a:r>
            <a:r>
              <a:rPr lang="en-US" dirty="0"/>
              <a:t>, in </a:t>
            </a:r>
            <a:r>
              <a:rPr lang="en-US" b="1" dirty="0">
                <a:latin typeface="Times" panose="02020603050405020304" pitchFamily="18" charset="0"/>
                <a:cs typeface="Times" panose="02020603050405020304" pitchFamily="18" charset="0"/>
              </a:rPr>
              <a:t>X</a:t>
            </a:r>
          </a:p>
          <a:p>
            <a:pPr lvl="1"/>
            <a:endParaRPr lang="en-US" sz="800" b="1" dirty="0"/>
          </a:p>
          <a:p>
            <a:pPr lvl="1"/>
            <a:r>
              <a:rPr lang="en-US" dirty="0"/>
              <a:t>Reduce number of “features” need to fit the regression model for </a:t>
            </a:r>
            <a:r>
              <a:rPr lang="en-US" i="1" dirty="0">
                <a:latin typeface="Times" panose="02020603050405020304" pitchFamily="18" charset="0"/>
                <a:cs typeface="Times" panose="02020603050405020304" pitchFamily="18" charset="0"/>
              </a:rPr>
              <a:t>y</a:t>
            </a:r>
            <a:r>
              <a:rPr lang="en-US" i="1" dirty="0"/>
              <a:t> </a:t>
            </a:r>
            <a:r>
              <a:rPr lang="en-US" dirty="0"/>
              <a:t>by including only </a:t>
            </a:r>
            <a:r>
              <a:rPr lang="en-US" i="1" dirty="0">
                <a:latin typeface="Times" panose="02020603050405020304" pitchFamily="18" charset="0"/>
                <a:cs typeface="Times" panose="02020603050405020304" pitchFamily="18" charset="0"/>
              </a:rPr>
              <a:t>m </a:t>
            </a:r>
            <a:r>
              <a:rPr lang="en-US" dirty="0">
                <a:latin typeface="Times" panose="02020603050405020304" pitchFamily="18" charset="0"/>
                <a:cs typeface="Times" panose="02020603050405020304" pitchFamily="18" charset="0"/>
              </a:rPr>
              <a:t>&lt;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 </a:t>
            </a:r>
            <a:r>
              <a:rPr lang="en-US" dirty="0"/>
              <a:t>(# of original predictors)</a:t>
            </a:r>
          </a:p>
          <a:p>
            <a:pPr lvl="2"/>
            <a:r>
              <a:rPr lang="en-US" dirty="0"/>
              <a:t>Choose the </a:t>
            </a:r>
            <a:r>
              <a:rPr lang="en-US" i="1" dirty="0">
                <a:latin typeface="Times" panose="02020603050405020304" pitchFamily="18" charset="0"/>
                <a:cs typeface="Times" panose="02020603050405020304" pitchFamily="18" charset="0"/>
              </a:rPr>
              <a:t>m</a:t>
            </a:r>
            <a:r>
              <a:rPr lang="en-US" dirty="0"/>
              <a:t> components that capture a majority of the variability in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a:p>
            <a:endParaRPr lang="en-US" dirty="0"/>
          </a:p>
          <a:p>
            <a:r>
              <a:rPr lang="en-US" dirty="0"/>
              <a:t>So how do we come up with these derived orthogonal components?</a:t>
            </a:r>
          </a:p>
        </p:txBody>
      </p:sp>
    </p:spTree>
    <p:extLst>
      <p:ext uri="{BB962C8B-B14F-4D97-AF65-F5344CB8AC3E}">
        <p14:creationId xmlns:p14="http://schemas.microsoft.com/office/powerpoint/2010/main" val="72087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600" dirty="0"/>
              <a:t>“Exact” Principal Components</a:t>
            </a:r>
          </a:p>
        </p:txBody>
      </p:sp>
      <p:sp>
        <p:nvSpPr>
          <p:cNvPr id="3" name="Content Placeholder 2"/>
          <p:cNvSpPr>
            <a:spLocks noGrp="1"/>
          </p:cNvSpPr>
          <p:nvPr>
            <p:ph idx="1"/>
          </p:nvPr>
        </p:nvSpPr>
        <p:spPr>
          <a:xfrm>
            <a:off x="872836" y="990601"/>
            <a:ext cx="10058400" cy="5287963"/>
          </a:xfrm>
        </p:spPr>
        <p:txBody>
          <a:bodyPr>
            <a:normAutofit/>
          </a:bodyPr>
          <a:lstStyle/>
          <a:p>
            <a:pPr marL="0">
              <a:spcBef>
                <a:spcPts val="0"/>
              </a:spcBef>
              <a:buNone/>
            </a:pPr>
            <a:r>
              <a:rPr lang="en-US" sz="2400" dirty="0"/>
              <a:t>Our components, </a:t>
            </a:r>
            <a:r>
              <a:rPr lang="en-US" sz="2400" b="1" dirty="0">
                <a:latin typeface="Times" panose="02020603050405020304" pitchFamily="18" charset="0"/>
                <a:cs typeface="Times" panose="02020603050405020304" pitchFamily="18" charset="0"/>
              </a:rPr>
              <a:t>Z</a:t>
            </a:r>
            <a:r>
              <a:rPr lang="en-US" sz="2400" dirty="0"/>
              <a:t>, are represented for data </a:t>
            </a:r>
            <a:r>
              <a:rPr lang="en-US" sz="2400" b="1" dirty="0" err="1">
                <a:latin typeface="Times" pitchFamily="18" charset="0"/>
              </a:rPr>
              <a:t>X</a:t>
            </a:r>
            <a:r>
              <a:rPr lang="en-US" sz="2400" i="1" baseline="-25000" dirty="0" err="1">
                <a:latin typeface="Times" pitchFamily="18" charset="0"/>
              </a:rPr>
              <a:t>n</a:t>
            </a:r>
            <a:r>
              <a:rPr lang="en-US" sz="1600" baseline="-25000" dirty="0" err="1">
                <a:latin typeface="Arial" panose="020B0604020202020204" pitchFamily="34" charset="0"/>
                <a:cs typeface="Arial" panose="020B0604020202020204" pitchFamily="34" charset="0"/>
              </a:rPr>
              <a:t>x</a:t>
            </a:r>
            <a:r>
              <a:rPr lang="en-US" sz="2400" i="1" baseline="-25000" dirty="0" err="1">
                <a:latin typeface="Times" pitchFamily="18" charset="0"/>
              </a:rPr>
              <a:t>p</a:t>
            </a:r>
            <a:r>
              <a:rPr lang="en-US" sz="2400" dirty="0"/>
              <a:t> as linear combinations of </a:t>
            </a:r>
            <a:r>
              <a:rPr lang="en-US" sz="2400" i="1" dirty="0">
                <a:latin typeface="Times" pitchFamily="18" charset="0"/>
              </a:rPr>
              <a:t>p</a:t>
            </a:r>
            <a:r>
              <a:rPr lang="en-US" sz="2400" dirty="0"/>
              <a:t> random measurements on </a:t>
            </a:r>
            <a:r>
              <a:rPr lang="en-US" sz="2400" i="1" dirty="0">
                <a:latin typeface="Times" pitchFamily="18" charset="0"/>
              </a:rPr>
              <a:t>j </a:t>
            </a:r>
            <a:r>
              <a:rPr lang="en-US" sz="2400" dirty="0">
                <a:latin typeface="Times" pitchFamily="18" charset="0"/>
              </a:rPr>
              <a:t>= 1,2,…,</a:t>
            </a:r>
            <a:r>
              <a:rPr lang="en-US" sz="2400" i="1" dirty="0">
                <a:latin typeface="Times" pitchFamily="18" charset="0"/>
              </a:rPr>
              <a:t>n</a:t>
            </a:r>
            <a:r>
              <a:rPr lang="en-US" sz="2400" dirty="0">
                <a:latin typeface="Times" pitchFamily="18" charset="0"/>
              </a:rPr>
              <a:t> </a:t>
            </a:r>
            <a:r>
              <a:rPr lang="en-US" sz="2400" dirty="0"/>
              <a:t>subjects</a:t>
            </a:r>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sz="2400" dirty="0"/>
          </a:p>
          <a:p>
            <a:pPr>
              <a:buNone/>
            </a:pPr>
            <a:endParaRPr lang="en-US" dirty="0"/>
          </a:p>
          <a:p>
            <a:pPr>
              <a:buNone/>
            </a:pPr>
            <a:endParaRPr lang="en-US" dirty="0"/>
          </a:p>
          <a:p>
            <a:pPr>
              <a:buNone/>
            </a:pPr>
            <a:endParaRPr lang="en-US" dirty="0"/>
          </a:p>
          <a:p>
            <a:pPr>
              <a:buNone/>
            </a:pPr>
            <a:endParaRPr lang="en-US" sz="1200" dirty="0"/>
          </a:p>
          <a:p>
            <a:pPr>
              <a:buNone/>
            </a:pPr>
            <a:endParaRPr lang="en-US" dirty="0"/>
          </a:p>
          <a:p>
            <a:pPr>
              <a:buNone/>
            </a:pPr>
            <a:endParaRPr lang="en-US" dirty="0"/>
          </a:p>
          <a:p>
            <a:pPr>
              <a:buNone/>
            </a:pPr>
            <a:endParaRPr lang="en-US" dirty="0"/>
          </a:p>
        </p:txBody>
      </p:sp>
      <mc:AlternateContent xmlns:mc="http://schemas.openxmlformats.org/markup-compatibility/2006" xmlns:p14="http://schemas.microsoft.com/office/powerpoint/2010/main">
        <mc:Choice Requires="p14">
          <p:contentPart p14:bwMode="auto" r:id="rId3">
            <p14:nvContentPartPr>
              <p14:cNvPr id="4" name="Ink 3"/>
              <p14:cNvContentPartPr/>
              <p14:nvPr/>
            </p14:nvContentPartPr>
            <p14:xfrm>
              <a:off x="1918800" y="1904400"/>
              <a:ext cx="8321040" cy="4133160"/>
            </p14:xfrm>
          </p:contentPart>
        </mc:Choice>
        <mc:Fallback xmlns="">
          <p:pic>
            <p:nvPicPr>
              <p:cNvPr id="4" name="Ink 3"/>
              <p:cNvPicPr/>
              <p:nvPr/>
            </p:nvPicPr>
            <p:blipFill>
              <a:blip r:embed="rId4"/>
              <a:stretch>
                <a:fillRect/>
              </a:stretch>
            </p:blipFill>
            <p:spPr>
              <a:xfrm>
                <a:off x="1911600" y="1895400"/>
                <a:ext cx="8334360" cy="4149720"/>
              </a:xfrm>
              <a:prstGeom prst="rect">
                <a:avLst/>
              </a:prstGeom>
            </p:spPr>
          </p:pic>
        </mc:Fallback>
      </mc:AlternateContent>
    </p:spTree>
    <p:extLst>
      <p:ext uri="{BB962C8B-B14F-4D97-AF65-F5344CB8AC3E}">
        <p14:creationId xmlns:p14="http://schemas.microsoft.com/office/powerpoint/2010/main" val="354682304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43</TotalTime>
  <Words>4334</Words>
  <Application>Microsoft Office PowerPoint</Application>
  <PresentationFormat>Widescreen</PresentationFormat>
  <Paragraphs>622</Paragraphs>
  <Slides>70</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Arial</vt:lpstr>
      <vt:lpstr>Calibri</vt:lpstr>
      <vt:lpstr>Calibri Light</vt:lpstr>
      <vt:lpstr>Cambria Math</vt:lpstr>
      <vt:lpstr>Symbol</vt:lpstr>
      <vt:lpstr>Times</vt:lpstr>
      <vt:lpstr>Times New Roman</vt:lpstr>
      <vt:lpstr>Office Theme</vt:lpstr>
      <vt:lpstr>Equation</vt:lpstr>
      <vt:lpstr>Linear Regression Methods for Collinearity</vt:lpstr>
      <vt:lpstr>Regression Analysis</vt:lpstr>
      <vt:lpstr>Problems with Linear Regression</vt:lpstr>
      <vt:lpstr>Collinearity</vt:lpstr>
      <vt:lpstr>Penalized Regression</vt:lpstr>
      <vt:lpstr>Derive Input Approaches for Collinearity</vt:lpstr>
      <vt:lpstr>Defining “Genetic” Race by PCA</vt:lpstr>
      <vt:lpstr>Principal Component Regression (PCR)</vt:lpstr>
      <vt:lpstr>“Exact” Principal Components</vt:lpstr>
      <vt:lpstr>“Exact” Principal Components</vt:lpstr>
      <vt:lpstr>“Exact” Principal Components</vt:lpstr>
      <vt:lpstr>“Exact” Principal Components</vt:lpstr>
      <vt:lpstr>Finding PC’s Under Constraints</vt:lpstr>
      <vt:lpstr>Finding 1st PC Under Constraints</vt:lpstr>
      <vt:lpstr>Recall Eigenvalues and Eigenvectors</vt:lpstr>
      <vt:lpstr>Finding 2nd PC Under Constraints</vt:lpstr>
      <vt:lpstr>Finding 2nd PC Under Constraints</vt:lpstr>
      <vt:lpstr>Finding 2nd PC Under Constraints</vt:lpstr>
      <vt:lpstr>Finding PC’s Under Constraints</vt:lpstr>
      <vt:lpstr>“Exact” Principal Components</vt:lpstr>
      <vt:lpstr>Properties</vt:lpstr>
      <vt:lpstr>Properties</vt:lpstr>
      <vt:lpstr>Properties</vt:lpstr>
      <vt:lpstr>Properties</vt:lpstr>
      <vt:lpstr>Principal Components</vt:lpstr>
      <vt:lpstr>Graphic Representation</vt:lpstr>
      <vt:lpstr>How Much Variance is Captured</vt:lpstr>
      <vt:lpstr>PC’s from Standardized Variables</vt:lpstr>
      <vt:lpstr>Compare Standardized/Non-standardized PCs</vt:lpstr>
      <vt:lpstr>Estimation</vt:lpstr>
      <vt:lpstr>Back to PCR</vt:lpstr>
      <vt:lpstr>Software</vt:lpstr>
      <vt:lpstr>Body Fat Example</vt:lpstr>
      <vt:lpstr>Examining the Model Graphically</vt:lpstr>
      <vt:lpstr>Body Fat Example</vt:lpstr>
      <vt:lpstr>Body Fat Example</vt:lpstr>
      <vt:lpstr>Body Fat Example</vt:lpstr>
      <vt:lpstr>Body Fat Example</vt:lpstr>
      <vt:lpstr>Body Fat Example</vt:lpstr>
      <vt:lpstr>Body Fat Example</vt:lpstr>
      <vt:lpstr>Body Fat Example</vt:lpstr>
      <vt:lpstr>Body Fat Example</vt:lpstr>
      <vt:lpstr>Examining the Model Graphically</vt:lpstr>
      <vt:lpstr>Examining the Model Graphically</vt:lpstr>
      <vt:lpstr>Examining the Model Graphically</vt:lpstr>
      <vt:lpstr>Examining the Model Graphically</vt:lpstr>
      <vt:lpstr>Examining the Model Graphically</vt:lpstr>
      <vt:lpstr>Examining the Model Graphically</vt:lpstr>
      <vt:lpstr>Comparison to OLS?</vt:lpstr>
      <vt:lpstr>Partial Least Square Regression (PLSR)</vt:lpstr>
      <vt:lpstr>PLSR Algorithm</vt:lpstr>
      <vt:lpstr>Body Fat Example</vt:lpstr>
      <vt:lpstr>Body Fat Example</vt:lpstr>
      <vt:lpstr>Examining the Model Graphically</vt:lpstr>
      <vt:lpstr>Examining the Model Graphically</vt:lpstr>
      <vt:lpstr>Examining the Model Graphically</vt:lpstr>
      <vt:lpstr>Examining the Model Graphically</vt:lpstr>
      <vt:lpstr>Examining the Model Graphically</vt:lpstr>
      <vt:lpstr>Comparison to OLS?</vt:lpstr>
      <vt:lpstr>Summary Basic PCR and PLSR</vt:lpstr>
      <vt:lpstr>PCR vs. PLSR</vt:lpstr>
      <vt:lpstr>Some Issues with PCR and PLSR</vt:lpstr>
      <vt:lpstr>SCoTLASS</vt:lpstr>
      <vt:lpstr>SCoTLASS</vt:lpstr>
      <vt:lpstr>Sparse PCA</vt:lpstr>
      <vt:lpstr>Sparse PCA</vt:lpstr>
      <vt:lpstr>Sparse PCA</vt:lpstr>
      <vt:lpstr>Sparse PCA</vt:lpstr>
      <vt:lpstr>Sparse PCA algorithm</vt:lpstr>
      <vt:lpstr>Implementation</vt:lpstr>
    </vt:vector>
  </TitlesOfParts>
  <Company>Medical 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ethany Wolf</dc:creator>
  <cp:lastModifiedBy>CS 628 Classroom</cp:lastModifiedBy>
  <cp:revision>115</cp:revision>
  <dcterms:created xsi:type="dcterms:W3CDTF">2017-05-29T14:41:43Z</dcterms:created>
  <dcterms:modified xsi:type="dcterms:W3CDTF">2023-01-31T15:26:52Z</dcterms:modified>
</cp:coreProperties>
</file>